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34"/>
  </p:notesMasterIdLst>
  <p:sldIdLst>
    <p:sldId id="256" r:id="rId2"/>
    <p:sldId id="314" r:id="rId3"/>
    <p:sldId id="257" r:id="rId4"/>
    <p:sldId id="261" r:id="rId5"/>
    <p:sldId id="258" r:id="rId6"/>
    <p:sldId id="262" r:id="rId7"/>
    <p:sldId id="266" r:id="rId8"/>
    <p:sldId id="263" r:id="rId9"/>
    <p:sldId id="267" r:id="rId10"/>
    <p:sldId id="259" r:id="rId11"/>
    <p:sldId id="315" r:id="rId12"/>
    <p:sldId id="260" r:id="rId13"/>
    <p:sldId id="270" r:id="rId14"/>
    <p:sldId id="269" r:id="rId15"/>
    <p:sldId id="264" r:id="rId16"/>
    <p:sldId id="268" r:id="rId17"/>
    <p:sldId id="265" r:id="rId18"/>
    <p:sldId id="273" r:id="rId19"/>
    <p:sldId id="312" r:id="rId20"/>
    <p:sldId id="313" r:id="rId21"/>
    <p:sldId id="277" r:id="rId22"/>
    <p:sldId id="276" r:id="rId23"/>
    <p:sldId id="281" r:id="rId24"/>
    <p:sldId id="278" r:id="rId25"/>
    <p:sldId id="275" r:id="rId26"/>
    <p:sldId id="279" r:id="rId27"/>
    <p:sldId id="282" r:id="rId28"/>
    <p:sldId id="283" r:id="rId29"/>
    <p:sldId id="288" r:id="rId30"/>
    <p:sldId id="272" r:id="rId31"/>
    <p:sldId id="280" r:id="rId32"/>
    <p:sldId id="289" r:id="rId33"/>
  </p:sldIdLst>
  <p:sldSz cx="9144000" cy="5143500" type="screen16x9"/>
  <p:notesSz cx="6858000" cy="9144000"/>
  <p:embeddedFontLst>
    <p:embeddedFont>
      <p:font typeface="Archivo Black" panose="020B0604020202020204" charset="0"/>
      <p:regular r:id="rId35"/>
    </p:embeddedFont>
    <p:embeddedFont>
      <p:font typeface="Bebas Neue" panose="020B0606020202050201" pitchFamily="34" charset="0"/>
      <p:regular r:id="rId36"/>
    </p:embeddedFont>
    <p:embeddedFont>
      <p:font typeface="Cambria Math" panose="02040503050406030204" pitchFamily="18" charset="0"/>
      <p:regular r:id="rId37"/>
    </p:embeddedFont>
    <p:embeddedFont>
      <p:font typeface="Exo 2 Black" panose="020B0604020202020204" charset="0"/>
      <p:bold r:id="rId38"/>
      <p:boldItalic r:id="rId39"/>
    </p:embeddedFont>
    <p:embeddedFont>
      <p:font typeface="Montserrat Medium" panose="020B0604020202020204" pitchFamily="2" charset="0"/>
      <p:regular r:id="rId40"/>
      <p:bold r:id="rId41"/>
      <p:italic r:id="rId42"/>
      <p:boldItalic r:id="rId4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7D97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B19F601-A74A-4F34-A3DB-D7E3D452AED3}">
  <a:tblStyle styleId="{5B19F601-A74A-4F34-A3DB-D7E3D452AED3}"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5" d="100"/>
          <a:sy n="105" d="100"/>
        </p:scale>
        <p:origin x="82" y="23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975480827"/>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5"/>
        <p:cNvGrpSpPr/>
        <p:nvPr/>
      </p:nvGrpSpPr>
      <p:grpSpPr>
        <a:xfrm>
          <a:off x="0" y="0"/>
          <a:ext cx="0" cy="0"/>
          <a:chOff x="0" y="0"/>
          <a:chExt cx="0" cy="0"/>
        </a:xfrm>
      </p:grpSpPr>
      <p:sp>
        <p:nvSpPr>
          <p:cNvPr id="1006" name="Google Shape;1006;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7" name="Google Shape;1007;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50977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4"/>
        <p:cNvGrpSpPr/>
        <p:nvPr/>
      </p:nvGrpSpPr>
      <p:grpSpPr>
        <a:xfrm>
          <a:off x="0" y="0"/>
          <a:ext cx="0" cy="0"/>
          <a:chOff x="0" y="0"/>
          <a:chExt cx="0" cy="0"/>
        </a:xfrm>
      </p:grpSpPr>
      <p:sp>
        <p:nvSpPr>
          <p:cNvPr id="1235" name="Google Shape;1235;g12468a04dee_0_7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6" name="Google Shape;1236;g12468a04dee_0_79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549560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90"/>
        <p:cNvGrpSpPr/>
        <p:nvPr/>
      </p:nvGrpSpPr>
      <p:grpSpPr>
        <a:xfrm>
          <a:off x="0" y="0"/>
          <a:ext cx="0" cy="0"/>
          <a:chOff x="0" y="0"/>
          <a:chExt cx="0" cy="0"/>
        </a:xfrm>
      </p:grpSpPr>
      <p:sp>
        <p:nvSpPr>
          <p:cNvPr id="1991" name="Google Shape;1991;g12468a04dee_0_11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92" name="Google Shape;1992;g12468a04dee_0_11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22696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8"/>
        <p:cNvGrpSpPr/>
        <p:nvPr/>
      </p:nvGrpSpPr>
      <p:grpSpPr>
        <a:xfrm>
          <a:off x="0" y="0"/>
          <a:ext cx="0" cy="0"/>
          <a:chOff x="0" y="0"/>
          <a:chExt cx="0" cy="0"/>
        </a:xfrm>
      </p:grpSpPr>
      <p:sp>
        <p:nvSpPr>
          <p:cNvPr id="1919" name="Google Shape;1919;g12468a04dee_0_10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20" name="Google Shape;1920;g12468a04dee_0_10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803785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9"/>
        <p:cNvGrpSpPr/>
        <p:nvPr/>
      </p:nvGrpSpPr>
      <p:grpSpPr>
        <a:xfrm>
          <a:off x="0" y="0"/>
          <a:ext cx="0" cy="0"/>
          <a:chOff x="0" y="0"/>
          <a:chExt cx="0" cy="0"/>
        </a:xfrm>
      </p:grpSpPr>
      <p:sp>
        <p:nvSpPr>
          <p:cNvPr id="1490" name="Google Shape;1490;g12468a04dee_0_8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1" name="Google Shape;1491;g12468a04dee_0_8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87051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05"/>
        <p:cNvGrpSpPr/>
        <p:nvPr/>
      </p:nvGrpSpPr>
      <p:grpSpPr>
        <a:xfrm>
          <a:off x="0" y="0"/>
          <a:ext cx="0" cy="0"/>
          <a:chOff x="0" y="0"/>
          <a:chExt cx="0" cy="0"/>
        </a:xfrm>
      </p:grpSpPr>
      <p:sp>
        <p:nvSpPr>
          <p:cNvPr id="1806" name="Google Shape;1806;g12468a04dee_0_8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07" name="Google Shape;1807;g12468a04dee_0_8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918795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6"/>
        <p:cNvGrpSpPr/>
        <p:nvPr/>
      </p:nvGrpSpPr>
      <p:grpSpPr>
        <a:xfrm>
          <a:off x="0" y="0"/>
          <a:ext cx="0" cy="0"/>
          <a:chOff x="0" y="0"/>
          <a:chExt cx="0" cy="0"/>
        </a:xfrm>
      </p:grpSpPr>
      <p:sp>
        <p:nvSpPr>
          <p:cNvPr id="1617" name="Google Shape;1617;g12468a04dee_0_9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18" name="Google Shape;1618;g12468a04dee_0_9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580103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16"/>
        <p:cNvGrpSpPr/>
        <p:nvPr/>
      </p:nvGrpSpPr>
      <p:grpSpPr>
        <a:xfrm>
          <a:off x="0" y="0"/>
          <a:ext cx="0" cy="0"/>
          <a:chOff x="0" y="0"/>
          <a:chExt cx="0" cy="0"/>
        </a:xfrm>
      </p:grpSpPr>
      <p:sp>
        <p:nvSpPr>
          <p:cNvPr id="2117" name="Google Shape;2117;g12468a04dee_0_9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18" name="Google Shape;2118;g12468a04dee_0_9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370415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16"/>
        <p:cNvGrpSpPr/>
        <p:nvPr/>
      </p:nvGrpSpPr>
      <p:grpSpPr>
        <a:xfrm>
          <a:off x="0" y="0"/>
          <a:ext cx="0" cy="0"/>
          <a:chOff x="0" y="0"/>
          <a:chExt cx="0" cy="0"/>
        </a:xfrm>
      </p:grpSpPr>
      <p:sp>
        <p:nvSpPr>
          <p:cNvPr id="2117" name="Google Shape;2117;g12468a04dee_0_9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18" name="Google Shape;2118;g12468a04dee_0_9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19500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4"/>
        <p:cNvGrpSpPr/>
        <p:nvPr/>
      </p:nvGrpSpPr>
      <p:grpSpPr>
        <a:xfrm>
          <a:off x="0" y="0"/>
          <a:ext cx="0" cy="0"/>
          <a:chOff x="0" y="0"/>
          <a:chExt cx="0" cy="0"/>
        </a:xfrm>
      </p:grpSpPr>
      <p:sp>
        <p:nvSpPr>
          <p:cNvPr id="2335" name="Google Shape;2335;g12468a04dee_0_8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36" name="Google Shape;2336;g12468a04dee_0_8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44044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21"/>
        <p:cNvGrpSpPr/>
        <p:nvPr/>
      </p:nvGrpSpPr>
      <p:grpSpPr>
        <a:xfrm>
          <a:off x="0" y="0"/>
          <a:ext cx="0" cy="0"/>
          <a:chOff x="0" y="0"/>
          <a:chExt cx="0" cy="0"/>
        </a:xfrm>
      </p:grpSpPr>
      <p:sp>
        <p:nvSpPr>
          <p:cNvPr id="2322" name="Google Shape;2322;g12468a04dee_0_115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23" name="Google Shape;2323;g12468a04dee_0_115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755028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5"/>
        <p:cNvGrpSpPr/>
        <p:nvPr/>
      </p:nvGrpSpPr>
      <p:grpSpPr>
        <a:xfrm>
          <a:off x="0" y="0"/>
          <a:ext cx="0" cy="0"/>
          <a:chOff x="0" y="0"/>
          <a:chExt cx="0" cy="0"/>
        </a:xfrm>
      </p:grpSpPr>
      <p:sp>
        <p:nvSpPr>
          <p:cNvPr id="1076" name="Google Shape;1076;g12468a04dee_0_7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77" name="Google Shape;1077;g12468a04dee_0_7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756453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51"/>
        <p:cNvGrpSpPr/>
        <p:nvPr/>
      </p:nvGrpSpPr>
      <p:grpSpPr>
        <a:xfrm>
          <a:off x="0" y="0"/>
          <a:ext cx="0" cy="0"/>
          <a:chOff x="0" y="0"/>
          <a:chExt cx="0" cy="0"/>
        </a:xfrm>
      </p:grpSpPr>
      <p:sp>
        <p:nvSpPr>
          <p:cNvPr id="2752" name="Google Shape;2752;g12468a04dee_0_11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3" name="Google Shape;2753;g12468a04dee_0_11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443615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32"/>
        <p:cNvGrpSpPr/>
        <p:nvPr/>
      </p:nvGrpSpPr>
      <p:grpSpPr>
        <a:xfrm>
          <a:off x="0" y="0"/>
          <a:ext cx="0" cy="0"/>
          <a:chOff x="0" y="0"/>
          <a:chExt cx="0" cy="0"/>
        </a:xfrm>
      </p:grpSpPr>
      <p:sp>
        <p:nvSpPr>
          <p:cNvPr id="2433" name="Google Shape;2433;g12468a04dee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34" name="Google Shape;2434;g12468a04dee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13490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3"/>
        <p:cNvGrpSpPr/>
        <p:nvPr/>
      </p:nvGrpSpPr>
      <p:grpSpPr>
        <a:xfrm>
          <a:off x="0" y="0"/>
          <a:ext cx="0" cy="0"/>
          <a:chOff x="0" y="0"/>
          <a:chExt cx="0" cy="0"/>
        </a:xfrm>
      </p:grpSpPr>
      <p:sp>
        <p:nvSpPr>
          <p:cNvPr id="2254" name="Google Shape;2254;g12468a04dee_0_1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55" name="Google Shape;2255;g12468a04dee_0_1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656684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57"/>
        <p:cNvGrpSpPr/>
        <p:nvPr/>
      </p:nvGrpSpPr>
      <p:grpSpPr>
        <a:xfrm>
          <a:off x="0" y="0"/>
          <a:ext cx="0" cy="0"/>
          <a:chOff x="0" y="0"/>
          <a:chExt cx="0" cy="0"/>
        </a:xfrm>
      </p:grpSpPr>
      <p:sp>
        <p:nvSpPr>
          <p:cNvPr id="2558" name="Google Shape;2558;g12468a04dee_0_8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9" name="Google Shape;2559;g12468a04dee_0_8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065149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13"/>
        <p:cNvGrpSpPr/>
        <p:nvPr/>
      </p:nvGrpSpPr>
      <p:grpSpPr>
        <a:xfrm>
          <a:off x="0" y="0"/>
          <a:ext cx="0" cy="0"/>
          <a:chOff x="0" y="0"/>
          <a:chExt cx="0" cy="0"/>
        </a:xfrm>
      </p:grpSpPr>
      <p:sp>
        <p:nvSpPr>
          <p:cNvPr id="2814" name="Google Shape;2814;g12468a04dee_0_11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15" name="Google Shape;2815;g12468a04dee_0_11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61648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26"/>
        <p:cNvGrpSpPr/>
        <p:nvPr/>
      </p:nvGrpSpPr>
      <p:grpSpPr>
        <a:xfrm>
          <a:off x="0" y="0"/>
          <a:ext cx="0" cy="0"/>
          <a:chOff x="0" y="0"/>
          <a:chExt cx="0" cy="0"/>
        </a:xfrm>
      </p:grpSpPr>
      <p:sp>
        <p:nvSpPr>
          <p:cNvPr id="2927" name="Google Shape;2927;g12468a04dee_0_8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28" name="Google Shape;2928;g12468a04dee_0_8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2108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73"/>
        <p:cNvGrpSpPr/>
        <p:nvPr/>
      </p:nvGrpSpPr>
      <p:grpSpPr>
        <a:xfrm>
          <a:off x="0" y="0"/>
          <a:ext cx="0" cy="0"/>
          <a:chOff x="0" y="0"/>
          <a:chExt cx="0" cy="0"/>
        </a:xfrm>
      </p:grpSpPr>
      <p:sp>
        <p:nvSpPr>
          <p:cNvPr id="3274" name="Google Shape;3274;g12468a04dee_0_12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75" name="Google Shape;3275;g12468a04dee_0_12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97840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00"/>
        <p:cNvGrpSpPr/>
        <p:nvPr/>
      </p:nvGrpSpPr>
      <p:grpSpPr>
        <a:xfrm>
          <a:off x="0" y="0"/>
          <a:ext cx="0" cy="0"/>
          <a:chOff x="0" y="0"/>
          <a:chExt cx="0" cy="0"/>
        </a:xfrm>
      </p:grpSpPr>
      <p:sp>
        <p:nvSpPr>
          <p:cNvPr id="2101" name="Google Shape;2101;g12468a04dee_0_11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02" name="Google Shape;2102;g12468a04dee_0_11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098005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72"/>
        <p:cNvGrpSpPr/>
        <p:nvPr/>
      </p:nvGrpSpPr>
      <p:grpSpPr>
        <a:xfrm>
          <a:off x="0" y="0"/>
          <a:ext cx="0" cy="0"/>
          <a:chOff x="0" y="0"/>
          <a:chExt cx="0" cy="0"/>
        </a:xfrm>
      </p:grpSpPr>
      <p:sp>
        <p:nvSpPr>
          <p:cNvPr id="2673" name="Google Shape;2673;g12468a04dee_0_1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74" name="Google Shape;2674;g12468a04dee_0_1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91844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30"/>
        <p:cNvGrpSpPr/>
        <p:nvPr/>
      </p:nvGrpSpPr>
      <p:grpSpPr>
        <a:xfrm>
          <a:off x="0" y="0"/>
          <a:ext cx="0" cy="0"/>
          <a:chOff x="0" y="0"/>
          <a:chExt cx="0" cy="0"/>
        </a:xfrm>
      </p:grpSpPr>
      <p:sp>
        <p:nvSpPr>
          <p:cNvPr id="3331" name="Google Shape;3331;g12468a04dee_0_12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2" name="Google Shape;3332;g12468a04dee_0_12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421849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35"/>
        <p:cNvGrpSpPr/>
        <p:nvPr/>
      </p:nvGrpSpPr>
      <p:grpSpPr>
        <a:xfrm>
          <a:off x="0" y="0"/>
          <a:ext cx="0" cy="0"/>
          <a:chOff x="0" y="0"/>
          <a:chExt cx="0" cy="0"/>
        </a:xfrm>
      </p:grpSpPr>
      <p:sp>
        <p:nvSpPr>
          <p:cNvPr id="1336" name="Google Shape;1336;ge4957916ed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7" name="Google Shape;1337;ge4957916ed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81527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4"/>
        <p:cNvGrpSpPr/>
        <p:nvPr/>
      </p:nvGrpSpPr>
      <p:grpSpPr>
        <a:xfrm>
          <a:off x="0" y="0"/>
          <a:ext cx="0" cy="0"/>
          <a:chOff x="0" y="0"/>
          <a:chExt cx="0" cy="0"/>
        </a:xfrm>
      </p:grpSpPr>
      <p:sp>
        <p:nvSpPr>
          <p:cNvPr id="1085" name="Google Shape;1085;ge4957916ed_0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6" name="Google Shape;1086;ge4957916ed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113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6"/>
        <p:cNvGrpSpPr/>
        <p:nvPr/>
      </p:nvGrpSpPr>
      <p:grpSpPr>
        <a:xfrm>
          <a:off x="0" y="0"/>
          <a:ext cx="0" cy="0"/>
          <a:chOff x="0" y="0"/>
          <a:chExt cx="0" cy="0"/>
        </a:xfrm>
      </p:grpSpPr>
      <p:sp>
        <p:nvSpPr>
          <p:cNvPr id="1437" name="Google Shape;1437;g12468a04dee_0_7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8" name="Google Shape;1438;g12468a04dee_0_7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978567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03"/>
        <p:cNvGrpSpPr/>
        <p:nvPr/>
      </p:nvGrpSpPr>
      <p:grpSpPr>
        <a:xfrm>
          <a:off x="0" y="0"/>
          <a:ext cx="0" cy="0"/>
          <a:chOff x="0" y="0"/>
          <a:chExt cx="0" cy="0"/>
        </a:xfrm>
      </p:grpSpPr>
      <p:sp>
        <p:nvSpPr>
          <p:cNvPr id="1704" name="Google Shape;1704;g12468a04dee_0_10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05" name="Google Shape;1705;g12468a04dee_0_10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83146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2"/>
        <p:cNvGrpSpPr/>
        <p:nvPr/>
      </p:nvGrpSpPr>
      <p:grpSpPr>
        <a:xfrm>
          <a:off x="0" y="0"/>
          <a:ext cx="0" cy="0"/>
          <a:chOff x="0" y="0"/>
          <a:chExt cx="0" cy="0"/>
        </a:xfrm>
      </p:grpSpPr>
      <p:sp>
        <p:nvSpPr>
          <p:cNvPr id="1443" name="Google Shape;1443;ge4957916ed_0_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44" name="Google Shape;1444;ge4957916ed_0_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26646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0"/>
        <p:cNvGrpSpPr/>
        <p:nvPr/>
      </p:nvGrpSpPr>
      <p:grpSpPr>
        <a:xfrm>
          <a:off x="0" y="0"/>
          <a:ext cx="0" cy="0"/>
          <a:chOff x="0" y="0"/>
          <a:chExt cx="0" cy="0"/>
        </a:xfrm>
      </p:grpSpPr>
      <p:sp>
        <p:nvSpPr>
          <p:cNvPr id="1741" name="Google Shape;1741;ge4957916ed_0_1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42" name="Google Shape;1742;ge4957916ed_0_1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525376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4"/>
        <p:cNvGrpSpPr/>
        <p:nvPr/>
      </p:nvGrpSpPr>
      <p:grpSpPr>
        <a:xfrm>
          <a:off x="0" y="0"/>
          <a:ext cx="0" cy="0"/>
          <a:chOff x="0" y="0"/>
          <a:chExt cx="0" cy="0"/>
        </a:xfrm>
      </p:grpSpPr>
      <p:sp>
        <p:nvSpPr>
          <p:cNvPr id="1155" name="Google Shape;1155;g124410d3e49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56" name="Google Shape;1156;g124410d3e49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635969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Title slide" type="title">
  <p:cSld name="TITLE">
    <p:spTree>
      <p:nvGrpSpPr>
        <p:cNvPr id="1" name="Shape 8"/>
        <p:cNvGrpSpPr/>
        <p:nvPr/>
      </p:nvGrpSpPr>
      <p:grpSpPr>
        <a:xfrm>
          <a:off x="0" y="0"/>
          <a:ext cx="0" cy="0"/>
          <a:chOff x="0" y="0"/>
          <a:chExt cx="0" cy="0"/>
        </a:xfrm>
      </p:grpSpPr>
      <p:sp>
        <p:nvSpPr>
          <p:cNvPr id="9" name="Google Shape;9;p2"/>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p2"/>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txBox="1">
            <a:spLocks noGrp="1"/>
          </p:cNvSpPr>
          <p:nvPr>
            <p:ph type="ctrTitle"/>
          </p:nvPr>
        </p:nvSpPr>
        <p:spPr>
          <a:xfrm>
            <a:off x="1322400" y="1047900"/>
            <a:ext cx="6499200" cy="2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5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2" name="Google Shape;12;p2"/>
          <p:cNvSpPr txBox="1">
            <a:spLocks noGrp="1"/>
          </p:cNvSpPr>
          <p:nvPr>
            <p:ph type="subTitle" idx="1"/>
          </p:nvPr>
        </p:nvSpPr>
        <p:spPr>
          <a:xfrm>
            <a:off x="1322400" y="3633900"/>
            <a:ext cx="6499200" cy="4617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800"/>
              <a:buFont typeface="Montserrat Medium"/>
              <a:buNone/>
              <a:defRPr sz="18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800"/>
              <a:buNone/>
              <a:defRPr sz="1800">
                <a:solidFill>
                  <a:schemeClr val="dk1"/>
                </a:solidFill>
              </a:defRPr>
            </a:lvl2pPr>
            <a:lvl3pPr lvl="2" algn="ctr" rtl="0">
              <a:lnSpc>
                <a:spcPct val="100000"/>
              </a:lnSpc>
              <a:spcBef>
                <a:spcPts val="0"/>
              </a:spcBef>
              <a:spcAft>
                <a:spcPts val="0"/>
              </a:spcAft>
              <a:buClr>
                <a:schemeClr val="dk1"/>
              </a:buClr>
              <a:buSzPts val="1800"/>
              <a:buNone/>
              <a:defRPr sz="1800">
                <a:solidFill>
                  <a:schemeClr val="dk1"/>
                </a:solidFill>
              </a:defRPr>
            </a:lvl3pPr>
            <a:lvl4pPr lvl="3" algn="ctr" rtl="0">
              <a:lnSpc>
                <a:spcPct val="100000"/>
              </a:lnSpc>
              <a:spcBef>
                <a:spcPts val="0"/>
              </a:spcBef>
              <a:spcAft>
                <a:spcPts val="0"/>
              </a:spcAft>
              <a:buClr>
                <a:schemeClr val="dk1"/>
              </a:buClr>
              <a:buSzPts val="1800"/>
              <a:buNone/>
              <a:defRPr sz="1800">
                <a:solidFill>
                  <a:schemeClr val="dk1"/>
                </a:solidFill>
              </a:defRPr>
            </a:lvl4pPr>
            <a:lvl5pPr lvl="4" algn="ctr" rtl="0">
              <a:lnSpc>
                <a:spcPct val="100000"/>
              </a:lnSpc>
              <a:spcBef>
                <a:spcPts val="0"/>
              </a:spcBef>
              <a:spcAft>
                <a:spcPts val="0"/>
              </a:spcAft>
              <a:buClr>
                <a:schemeClr val="dk1"/>
              </a:buClr>
              <a:buSzPts val="1800"/>
              <a:buNone/>
              <a:defRPr sz="1800">
                <a:solidFill>
                  <a:schemeClr val="dk1"/>
                </a:solidFill>
              </a:defRPr>
            </a:lvl5pPr>
            <a:lvl6pPr lvl="5" algn="ctr" rtl="0">
              <a:lnSpc>
                <a:spcPct val="100000"/>
              </a:lnSpc>
              <a:spcBef>
                <a:spcPts val="0"/>
              </a:spcBef>
              <a:spcAft>
                <a:spcPts val="0"/>
              </a:spcAft>
              <a:buClr>
                <a:schemeClr val="dk1"/>
              </a:buClr>
              <a:buSzPts val="1800"/>
              <a:buNone/>
              <a:defRPr sz="1800">
                <a:solidFill>
                  <a:schemeClr val="dk1"/>
                </a:solidFill>
              </a:defRPr>
            </a:lvl6pPr>
            <a:lvl7pPr lvl="6" algn="ctr" rtl="0">
              <a:lnSpc>
                <a:spcPct val="100000"/>
              </a:lnSpc>
              <a:spcBef>
                <a:spcPts val="0"/>
              </a:spcBef>
              <a:spcAft>
                <a:spcPts val="0"/>
              </a:spcAft>
              <a:buClr>
                <a:schemeClr val="dk1"/>
              </a:buClr>
              <a:buSzPts val="1800"/>
              <a:buNone/>
              <a:defRPr sz="1800">
                <a:solidFill>
                  <a:schemeClr val="dk1"/>
                </a:solidFill>
              </a:defRPr>
            </a:lvl7pPr>
            <a:lvl8pPr lvl="7" algn="ctr" rtl="0">
              <a:lnSpc>
                <a:spcPct val="100000"/>
              </a:lnSpc>
              <a:spcBef>
                <a:spcPts val="0"/>
              </a:spcBef>
              <a:spcAft>
                <a:spcPts val="0"/>
              </a:spcAft>
              <a:buClr>
                <a:schemeClr val="dk1"/>
              </a:buClr>
              <a:buSzPts val="1800"/>
              <a:buNone/>
              <a:defRPr sz="1800">
                <a:solidFill>
                  <a:schemeClr val="dk1"/>
                </a:solidFill>
              </a:defRPr>
            </a:lvl8pPr>
            <a:lvl9pPr lvl="8" algn="ctr" rtl="0">
              <a:lnSpc>
                <a:spcPct val="100000"/>
              </a:lnSpc>
              <a:spcBef>
                <a:spcPts val="0"/>
              </a:spcBef>
              <a:spcAft>
                <a:spcPts val="0"/>
              </a:spcAft>
              <a:buClr>
                <a:schemeClr val="dk1"/>
              </a:buClr>
              <a:buSzPts val="1800"/>
              <a:buNone/>
              <a:defRPr sz="1800">
                <a:solidFill>
                  <a:schemeClr val="dk1"/>
                </a:solidFill>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matchingName="Blank" type="blank">
  <p:cSld name="BLANK">
    <p:spTree>
      <p:nvGrpSpPr>
        <p:cNvPr id="1" name="Shape 221"/>
        <p:cNvGrpSpPr/>
        <p:nvPr/>
      </p:nvGrpSpPr>
      <p:grpSpPr>
        <a:xfrm>
          <a:off x="0" y="0"/>
          <a:ext cx="0" cy="0"/>
          <a:chOff x="0" y="0"/>
          <a:chExt cx="0" cy="0"/>
        </a:xfrm>
      </p:grpSpPr>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matchingName="Table of contents">
  <p:cSld name="CUSTOM">
    <p:spTree>
      <p:nvGrpSpPr>
        <p:cNvPr id="1" name="Shape 222"/>
        <p:cNvGrpSpPr/>
        <p:nvPr/>
      </p:nvGrpSpPr>
      <p:grpSpPr>
        <a:xfrm>
          <a:off x="0" y="0"/>
          <a:ext cx="0" cy="0"/>
          <a:chOff x="0" y="0"/>
          <a:chExt cx="0" cy="0"/>
        </a:xfrm>
      </p:grpSpPr>
      <p:sp>
        <p:nvSpPr>
          <p:cNvPr id="223" name="Google Shape;223;p13"/>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13"/>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13"/>
          <p:cNvSpPr txBox="1">
            <a:spLocks noGrp="1"/>
          </p:cNvSpPr>
          <p:nvPr>
            <p:ph type="title"/>
          </p:nvPr>
        </p:nvSpPr>
        <p:spPr>
          <a:xfrm>
            <a:off x="3623247" y="1418125"/>
            <a:ext cx="26175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226" name="Google Shape;226;p13"/>
          <p:cNvSpPr txBox="1">
            <a:spLocks noGrp="1"/>
          </p:cNvSpPr>
          <p:nvPr>
            <p:ph type="title" idx="2" hasCustomPrompt="1"/>
          </p:nvPr>
        </p:nvSpPr>
        <p:spPr>
          <a:xfrm>
            <a:off x="2903250" y="1364125"/>
            <a:ext cx="720000" cy="39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000" b="1">
                <a:solidFill>
                  <a:schemeClr val="dk2"/>
                </a:solidFill>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r>
              <a:t>xx%</a:t>
            </a:r>
          </a:p>
        </p:txBody>
      </p:sp>
      <p:sp>
        <p:nvSpPr>
          <p:cNvPr id="227" name="Google Shape;227;p13"/>
          <p:cNvSpPr txBox="1">
            <a:spLocks noGrp="1"/>
          </p:cNvSpPr>
          <p:nvPr>
            <p:ph type="subTitle" idx="1"/>
          </p:nvPr>
        </p:nvSpPr>
        <p:spPr>
          <a:xfrm>
            <a:off x="3623247" y="1756525"/>
            <a:ext cx="26175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228" name="Google Shape;228;p13"/>
          <p:cNvSpPr txBox="1">
            <a:spLocks noGrp="1"/>
          </p:cNvSpPr>
          <p:nvPr>
            <p:ph type="title" idx="3"/>
          </p:nvPr>
        </p:nvSpPr>
        <p:spPr>
          <a:xfrm>
            <a:off x="3623247" y="2589613"/>
            <a:ext cx="26175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229" name="Google Shape;229;p13"/>
          <p:cNvSpPr txBox="1">
            <a:spLocks noGrp="1"/>
          </p:cNvSpPr>
          <p:nvPr>
            <p:ph type="title" idx="4" hasCustomPrompt="1"/>
          </p:nvPr>
        </p:nvSpPr>
        <p:spPr>
          <a:xfrm>
            <a:off x="2903250" y="2535675"/>
            <a:ext cx="720000" cy="39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000" b="1">
                <a:solidFill>
                  <a:schemeClr val="dk2"/>
                </a:solidFill>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r>
              <a:t>xx%</a:t>
            </a:r>
          </a:p>
        </p:txBody>
      </p:sp>
      <p:sp>
        <p:nvSpPr>
          <p:cNvPr id="230" name="Google Shape;230;p13"/>
          <p:cNvSpPr txBox="1">
            <a:spLocks noGrp="1"/>
          </p:cNvSpPr>
          <p:nvPr>
            <p:ph type="subTitle" idx="5"/>
          </p:nvPr>
        </p:nvSpPr>
        <p:spPr>
          <a:xfrm>
            <a:off x="3623247" y="2928013"/>
            <a:ext cx="26175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231" name="Google Shape;231;p13"/>
          <p:cNvSpPr txBox="1">
            <a:spLocks noGrp="1"/>
          </p:cNvSpPr>
          <p:nvPr>
            <p:ph type="title" idx="6"/>
          </p:nvPr>
        </p:nvSpPr>
        <p:spPr>
          <a:xfrm>
            <a:off x="3623247" y="3761100"/>
            <a:ext cx="26175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232" name="Google Shape;232;p13"/>
          <p:cNvSpPr txBox="1">
            <a:spLocks noGrp="1"/>
          </p:cNvSpPr>
          <p:nvPr>
            <p:ph type="title" idx="7" hasCustomPrompt="1"/>
          </p:nvPr>
        </p:nvSpPr>
        <p:spPr>
          <a:xfrm>
            <a:off x="2903250" y="3707100"/>
            <a:ext cx="720000" cy="39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000" b="1">
                <a:solidFill>
                  <a:schemeClr val="dk2"/>
                </a:solidFill>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r>
              <a:t>xx%</a:t>
            </a:r>
          </a:p>
        </p:txBody>
      </p:sp>
      <p:sp>
        <p:nvSpPr>
          <p:cNvPr id="233" name="Google Shape;233;p13"/>
          <p:cNvSpPr txBox="1">
            <a:spLocks noGrp="1"/>
          </p:cNvSpPr>
          <p:nvPr>
            <p:ph type="subTitle" idx="8"/>
          </p:nvPr>
        </p:nvSpPr>
        <p:spPr>
          <a:xfrm>
            <a:off x="3623247" y="4099500"/>
            <a:ext cx="26175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234" name="Google Shape;234;p13"/>
          <p:cNvSpPr txBox="1">
            <a:spLocks noGrp="1"/>
          </p:cNvSpPr>
          <p:nvPr>
            <p:ph type="title" idx="9"/>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Quote">
  <p:cSld name="CUSTOM_1">
    <p:spTree>
      <p:nvGrpSpPr>
        <p:cNvPr id="1" name="Shape 235"/>
        <p:cNvGrpSpPr/>
        <p:nvPr/>
      </p:nvGrpSpPr>
      <p:grpSpPr>
        <a:xfrm>
          <a:off x="0" y="0"/>
          <a:ext cx="0" cy="0"/>
          <a:chOff x="0" y="0"/>
          <a:chExt cx="0" cy="0"/>
        </a:xfrm>
      </p:grpSpPr>
      <p:sp>
        <p:nvSpPr>
          <p:cNvPr id="236" name="Google Shape;236;p14"/>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14"/>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14"/>
          <p:cNvSpPr txBox="1">
            <a:spLocks noGrp="1"/>
          </p:cNvSpPr>
          <p:nvPr>
            <p:ph type="title"/>
          </p:nvPr>
        </p:nvSpPr>
        <p:spPr>
          <a:xfrm>
            <a:off x="1636050" y="3233550"/>
            <a:ext cx="5871900" cy="585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26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39" name="Google Shape;239;p14"/>
          <p:cNvSpPr txBox="1">
            <a:spLocks noGrp="1"/>
          </p:cNvSpPr>
          <p:nvPr>
            <p:ph type="subTitle" idx="1"/>
          </p:nvPr>
        </p:nvSpPr>
        <p:spPr>
          <a:xfrm>
            <a:off x="1636050" y="1324950"/>
            <a:ext cx="5871900" cy="1908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500"/>
              <a:buFont typeface="Montserrat Medium"/>
              <a:buNone/>
              <a:defRPr sz="28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2500"/>
              <a:buNone/>
              <a:defRPr sz="2500">
                <a:solidFill>
                  <a:schemeClr val="dk1"/>
                </a:solidFill>
              </a:defRPr>
            </a:lvl2pPr>
            <a:lvl3pPr lvl="2" algn="ctr" rtl="0">
              <a:lnSpc>
                <a:spcPct val="100000"/>
              </a:lnSpc>
              <a:spcBef>
                <a:spcPts val="0"/>
              </a:spcBef>
              <a:spcAft>
                <a:spcPts val="0"/>
              </a:spcAft>
              <a:buClr>
                <a:schemeClr val="dk1"/>
              </a:buClr>
              <a:buSzPts val="2500"/>
              <a:buNone/>
              <a:defRPr sz="2500">
                <a:solidFill>
                  <a:schemeClr val="dk1"/>
                </a:solidFill>
              </a:defRPr>
            </a:lvl3pPr>
            <a:lvl4pPr lvl="3" algn="ctr" rtl="0">
              <a:lnSpc>
                <a:spcPct val="100000"/>
              </a:lnSpc>
              <a:spcBef>
                <a:spcPts val="0"/>
              </a:spcBef>
              <a:spcAft>
                <a:spcPts val="0"/>
              </a:spcAft>
              <a:buClr>
                <a:schemeClr val="dk1"/>
              </a:buClr>
              <a:buSzPts val="2500"/>
              <a:buNone/>
              <a:defRPr sz="2500">
                <a:solidFill>
                  <a:schemeClr val="dk1"/>
                </a:solidFill>
              </a:defRPr>
            </a:lvl4pPr>
            <a:lvl5pPr lvl="4" algn="ctr" rtl="0">
              <a:lnSpc>
                <a:spcPct val="100000"/>
              </a:lnSpc>
              <a:spcBef>
                <a:spcPts val="0"/>
              </a:spcBef>
              <a:spcAft>
                <a:spcPts val="0"/>
              </a:spcAft>
              <a:buClr>
                <a:schemeClr val="dk1"/>
              </a:buClr>
              <a:buSzPts val="2500"/>
              <a:buNone/>
              <a:defRPr sz="2500">
                <a:solidFill>
                  <a:schemeClr val="dk1"/>
                </a:solidFill>
              </a:defRPr>
            </a:lvl5pPr>
            <a:lvl6pPr lvl="5" algn="ctr" rtl="0">
              <a:lnSpc>
                <a:spcPct val="100000"/>
              </a:lnSpc>
              <a:spcBef>
                <a:spcPts val="0"/>
              </a:spcBef>
              <a:spcAft>
                <a:spcPts val="0"/>
              </a:spcAft>
              <a:buClr>
                <a:schemeClr val="dk1"/>
              </a:buClr>
              <a:buSzPts val="2500"/>
              <a:buNone/>
              <a:defRPr sz="2500">
                <a:solidFill>
                  <a:schemeClr val="dk1"/>
                </a:solidFill>
              </a:defRPr>
            </a:lvl6pPr>
            <a:lvl7pPr lvl="6" algn="ctr" rtl="0">
              <a:lnSpc>
                <a:spcPct val="100000"/>
              </a:lnSpc>
              <a:spcBef>
                <a:spcPts val="0"/>
              </a:spcBef>
              <a:spcAft>
                <a:spcPts val="0"/>
              </a:spcAft>
              <a:buClr>
                <a:schemeClr val="dk1"/>
              </a:buClr>
              <a:buSzPts val="2500"/>
              <a:buNone/>
              <a:defRPr sz="2500">
                <a:solidFill>
                  <a:schemeClr val="dk1"/>
                </a:solidFill>
              </a:defRPr>
            </a:lvl7pPr>
            <a:lvl8pPr lvl="7" algn="ctr" rtl="0">
              <a:lnSpc>
                <a:spcPct val="100000"/>
              </a:lnSpc>
              <a:spcBef>
                <a:spcPts val="0"/>
              </a:spcBef>
              <a:spcAft>
                <a:spcPts val="0"/>
              </a:spcAft>
              <a:buClr>
                <a:schemeClr val="dk1"/>
              </a:buClr>
              <a:buSzPts val="2500"/>
              <a:buNone/>
              <a:defRPr sz="2500">
                <a:solidFill>
                  <a:schemeClr val="dk1"/>
                </a:solidFill>
              </a:defRPr>
            </a:lvl8pPr>
            <a:lvl9pPr lvl="8" algn="ctr" rtl="0">
              <a:lnSpc>
                <a:spcPct val="100000"/>
              </a:lnSpc>
              <a:spcBef>
                <a:spcPts val="0"/>
              </a:spcBef>
              <a:spcAft>
                <a:spcPts val="0"/>
              </a:spcAft>
              <a:buClr>
                <a:schemeClr val="dk1"/>
              </a:buClr>
              <a:buSzPts val="2500"/>
              <a:buNone/>
              <a:defRPr sz="2500">
                <a:solidFill>
                  <a:schemeClr val="dk1"/>
                </a:solidFill>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Title only 1">
  <p:cSld name="TITLE_ONLY_6">
    <p:spTree>
      <p:nvGrpSpPr>
        <p:cNvPr id="1" name="Shape 240"/>
        <p:cNvGrpSpPr/>
        <p:nvPr/>
      </p:nvGrpSpPr>
      <p:grpSpPr>
        <a:xfrm>
          <a:off x="0" y="0"/>
          <a:ext cx="0" cy="0"/>
          <a:chOff x="0" y="0"/>
          <a:chExt cx="0" cy="0"/>
        </a:xfrm>
      </p:grpSpPr>
      <p:sp>
        <p:nvSpPr>
          <p:cNvPr id="241" name="Google Shape;241;p15"/>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15"/>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15"/>
          <p:cNvSpPr txBox="1">
            <a:spLocks noGrp="1"/>
          </p:cNvSpPr>
          <p:nvPr>
            <p:ph type="title"/>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244" name="Google Shape;244;p15"/>
          <p:cNvGrpSpPr/>
          <p:nvPr/>
        </p:nvGrpSpPr>
        <p:grpSpPr>
          <a:xfrm>
            <a:off x="76202" y="1712157"/>
            <a:ext cx="214917" cy="230335"/>
            <a:chOff x="424275" y="4593075"/>
            <a:chExt cx="307025" cy="329050"/>
          </a:xfrm>
        </p:grpSpPr>
        <p:sp>
          <p:nvSpPr>
            <p:cNvPr id="245" name="Google Shape;245;p15"/>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15"/>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15"/>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8" name="Google Shape;248;p15"/>
          <p:cNvGrpSpPr/>
          <p:nvPr/>
        </p:nvGrpSpPr>
        <p:grpSpPr>
          <a:xfrm>
            <a:off x="8715845" y="1811855"/>
            <a:ext cx="214918" cy="250565"/>
            <a:chOff x="6571050" y="2495000"/>
            <a:chExt cx="307025" cy="357950"/>
          </a:xfrm>
        </p:grpSpPr>
        <p:sp>
          <p:nvSpPr>
            <p:cNvPr id="249" name="Google Shape;249;p15"/>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15"/>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15"/>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2" name="Google Shape;252;p15"/>
          <p:cNvGrpSpPr/>
          <p:nvPr/>
        </p:nvGrpSpPr>
        <p:grpSpPr>
          <a:xfrm>
            <a:off x="8715860" y="2291035"/>
            <a:ext cx="346832" cy="1809080"/>
            <a:chOff x="4713875" y="2486650"/>
            <a:chExt cx="495475" cy="2584400"/>
          </a:xfrm>
        </p:grpSpPr>
        <p:sp>
          <p:nvSpPr>
            <p:cNvPr id="253" name="Google Shape;253;p15"/>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15"/>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15"/>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15"/>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15"/>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15"/>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15"/>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15"/>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15"/>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15"/>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15"/>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15"/>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15"/>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15"/>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15"/>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8" name="Google Shape;268;p15"/>
          <p:cNvGrpSpPr/>
          <p:nvPr/>
        </p:nvGrpSpPr>
        <p:grpSpPr>
          <a:xfrm>
            <a:off x="76202" y="845765"/>
            <a:ext cx="327163" cy="637788"/>
            <a:chOff x="2114275" y="3036050"/>
            <a:chExt cx="467375" cy="911125"/>
          </a:xfrm>
        </p:grpSpPr>
        <p:sp>
          <p:nvSpPr>
            <p:cNvPr id="269" name="Google Shape;269;p15"/>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15"/>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15"/>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2" name="Google Shape;272;p15"/>
          <p:cNvGrpSpPr/>
          <p:nvPr/>
        </p:nvGrpSpPr>
        <p:grpSpPr>
          <a:xfrm>
            <a:off x="76192" y="76210"/>
            <a:ext cx="1100050" cy="540977"/>
            <a:chOff x="823225" y="4003400"/>
            <a:chExt cx="1571500" cy="772825"/>
          </a:xfrm>
        </p:grpSpPr>
        <p:sp>
          <p:nvSpPr>
            <p:cNvPr id="273" name="Google Shape;273;p15"/>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15"/>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5" name="Google Shape;275;p15"/>
          <p:cNvGrpSpPr/>
          <p:nvPr/>
        </p:nvGrpSpPr>
        <p:grpSpPr>
          <a:xfrm>
            <a:off x="7495925" y="4328730"/>
            <a:ext cx="1552163" cy="755352"/>
            <a:chOff x="359700" y="4031500"/>
            <a:chExt cx="2217375" cy="1079075"/>
          </a:xfrm>
        </p:grpSpPr>
        <p:sp>
          <p:nvSpPr>
            <p:cNvPr id="276" name="Google Shape;276;p15"/>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15"/>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itle and text">
  <p:cSld name="CUSTOM_2">
    <p:spTree>
      <p:nvGrpSpPr>
        <p:cNvPr id="1" name="Shape 278"/>
        <p:cNvGrpSpPr/>
        <p:nvPr/>
      </p:nvGrpSpPr>
      <p:grpSpPr>
        <a:xfrm>
          <a:off x="0" y="0"/>
          <a:ext cx="0" cy="0"/>
          <a:chOff x="0" y="0"/>
          <a:chExt cx="0" cy="0"/>
        </a:xfrm>
      </p:grpSpPr>
      <p:sp>
        <p:nvSpPr>
          <p:cNvPr id="279" name="Google Shape;279;p16"/>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16"/>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16"/>
          <p:cNvSpPr txBox="1">
            <a:spLocks noGrp="1"/>
          </p:cNvSpPr>
          <p:nvPr>
            <p:ph type="subTitle" idx="1"/>
          </p:nvPr>
        </p:nvSpPr>
        <p:spPr>
          <a:xfrm>
            <a:off x="1683000" y="3095100"/>
            <a:ext cx="5778000" cy="6771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6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282" name="Google Shape;282;p16"/>
          <p:cNvSpPr txBox="1">
            <a:spLocks noGrp="1"/>
          </p:cNvSpPr>
          <p:nvPr>
            <p:ph type="title"/>
          </p:nvPr>
        </p:nvSpPr>
        <p:spPr>
          <a:xfrm>
            <a:off x="1683000" y="1371300"/>
            <a:ext cx="5778000" cy="1723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100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matchingName="Title and text 2">
  <p:cSld name="CUSTOM_2_1_1_1">
    <p:spTree>
      <p:nvGrpSpPr>
        <p:cNvPr id="1" name="Shape 324"/>
        <p:cNvGrpSpPr/>
        <p:nvPr/>
      </p:nvGrpSpPr>
      <p:grpSpPr>
        <a:xfrm>
          <a:off x="0" y="0"/>
          <a:ext cx="0" cy="0"/>
          <a:chOff x="0" y="0"/>
          <a:chExt cx="0" cy="0"/>
        </a:xfrm>
      </p:grpSpPr>
      <p:sp>
        <p:nvSpPr>
          <p:cNvPr id="325" name="Google Shape;325;p18"/>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18"/>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18"/>
          <p:cNvSpPr txBox="1">
            <a:spLocks noGrp="1"/>
          </p:cNvSpPr>
          <p:nvPr>
            <p:ph type="subTitle" idx="1"/>
          </p:nvPr>
        </p:nvSpPr>
        <p:spPr>
          <a:xfrm>
            <a:off x="4423727" y="2410050"/>
            <a:ext cx="2970000" cy="1046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328" name="Google Shape;328;p18"/>
          <p:cNvSpPr txBox="1">
            <a:spLocks noGrp="1"/>
          </p:cNvSpPr>
          <p:nvPr>
            <p:ph type="title"/>
          </p:nvPr>
        </p:nvSpPr>
        <p:spPr>
          <a:xfrm>
            <a:off x="4423727" y="1686750"/>
            <a:ext cx="2970000" cy="723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329" name="Google Shape;329;p18"/>
          <p:cNvGrpSpPr/>
          <p:nvPr/>
        </p:nvGrpSpPr>
        <p:grpSpPr>
          <a:xfrm>
            <a:off x="76202" y="3140240"/>
            <a:ext cx="171833" cy="943110"/>
            <a:chOff x="6952525" y="2517050"/>
            <a:chExt cx="245475" cy="1347300"/>
          </a:xfrm>
        </p:grpSpPr>
        <p:sp>
          <p:nvSpPr>
            <p:cNvPr id="330" name="Google Shape;330;p18"/>
            <p:cNvSpPr/>
            <p:nvPr/>
          </p:nvSpPr>
          <p:spPr>
            <a:xfrm>
              <a:off x="7012550" y="2731325"/>
              <a:ext cx="185450" cy="1119350"/>
            </a:xfrm>
            <a:custGeom>
              <a:avLst/>
              <a:gdLst/>
              <a:ahLst/>
              <a:cxnLst/>
              <a:rect l="l" t="t" r="r" b="b"/>
              <a:pathLst>
                <a:path w="7418" h="44774" extrusionOk="0">
                  <a:moveTo>
                    <a:pt x="1" y="1"/>
                  </a:moveTo>
                  <a:lnTo>
                    <a:pt x="1" y="43649"/>
                  </a:lnTo>
                  <a:cubicBezTo>
                    <a:pt x="1" y="44257"/>
                    <a:pt x="487" y="44774"/>
                    <a:pt x="1095" y="44774"/>
                  </a:cubicBezTo>
                  <a:lnTo>
                    <a:pt x="6323" y="44774"/>
                  </a:lnTo>
                  <a:cubicBezTo>
                    <a:pt x="6931" y="44774"/>
                    <a:pt x="7417" y="44257"/>
                    <a:pt x="7356" y="43710"/>
                  </a:cubicBezTo>
                  <a:lnTo>
                    <a:pt x="735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18"/>
            <p:cNvSpPr/>
            <p:nvPr/>
          </p:nvSpPr>
          <p:spPr>
            <a:xfrm>
              <a:off x="6952525" y="2716900"/>
              <a:ext cx="214325" cy="1147450"/>
            </a:xfrm>
            <a:custGeom>
              <a:avLst/>
              <a:gdLst/>
              <a:ahLst/>
              <a:cxnLst/>
              <a:rect l="l" t="t" r="r" b="b"/>
              <a:pathLst>
                <a:path w="8573" h="45898" extrusionOk="0">
                  <a:moveTo>
                    <a:pt x="7417" y="1155"/>
                  </a:moveTo>
                  <a:lnTo>
                    <a:pt x="7417" y="44287"/>
                  </a:lnTo>
                  <a:cubicBezTo>
                    <a:pt x="7417" y="44560"/>
                    <a:pt x="7204" y="44803"/>
                    <a:pt x="6900" y="44803"/>
                  </a:cubicBezTo>
                  <a:lnTo>
                    <a:pt x="1672" y="44803"/>
                  </a:lnTo>
                  <a:cubicBezTo>
                    <a:pt x="1368" y="44803"/>
                    <a:pt x="1155" y="44591"/>
                    <a:pt x="1155" y="44287"/>
                  </a:cubicBezTo>
                  <a:lnTo>
                    <a:pt x="1155" y="1155"/>
                  </a:lnTo>
                  <a:close/>
                  <a:moveTo>
                    <a:pt x="578" y="0"/>
                  </a:moveTo>
                  <a:cubicBezTo>
                    <a:pt x="274" y="0"/>
                    <a:pt x="0" y="274"/>
                    <a:pt x="0" y="578"/>
                  </a:cubicBezTo>
                  <a:lnTo>
                    <a:pt x="0" y="44226"/>
                  </a:lnTo>
                  <a:cubicBezTo>
                    <a:pt x="0" y="45138"/>
                    <a:pt x="760" y="45898"/>
                    <a:pt x="1672" y="45898"/>
                  </a:cubicBezTo>
                  <a:lnTo>
                    <a:pt x="6900" y="45898"/>
                  </a:lnTo>
                  <a:cubicBezTo>
                    <a:pt x="7812" y="45898"/>
                    <a:pt x="8572" y="45199"/>
                    <a:pt x="8511" y="44287"/>
                  </a:cubicBezTo>
                  <a:lnTo>
                    <a:pt x="8511" y="578"/>
                  </a:lnTo>
                  <a:cubicBezTo>
                    <a:pt x="8511" y="274"/>
                    <a:pt x="8238" y="0"/>
                    <a:pt x="79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18"/>
            <p:cNvSpPr/>
            <p:nvPr/>
          </p:nvSpPr>
          <p:spPr>
            <a:xfrm>
              <a:off x="6966950" y="3655350"/>
              <a:ext cx="184700" cy="28900"/>
            </a:xfrm>
            <a:custGeom>
              <a:avLst/>
              <a:gdLst/>
              <a:ahLst/>
              <a:cxnLst/>
              <a:rect l="l" t="t" r="r" b="b"/>
              <a:pathLst>
                <a:path w="7388" h="1156" extrusionOk="0">
                  <a:moveTo>
                    <a:pt x="1" y="1"/>
                  </a:moveTo>
                  <a:lnTo>
                    <a:pt x="1" y="1156"/>
                  </a:lnTo>
                  <a:lnTo>
                    <a:pt x="7387" y="1156"/>
                  </a:lnTo>
                  <a:lnTo>
                    <a:pt x="73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18"/>
            <p:cNvSpPr/>
            <p:nvPr/>
          </p:nvSpPr>
          <p:spPr>
            <a:xfrm>
              <a:off x="6952525" y="2517050"/>
              <a:ext cx="215075" cy="228750"/>
            </a:xfrm>
            <a:custGeom>
              <a:avLst/>
              <a:gdLst/>
              <a:ahLst/>
              <a:cxnLst/>
              <a:rect l="l" t="t" r="r" b="b"/>
              <a:pathLst>
                <a:path w="8603" h="9150" extrusionOk="0">
                  <a:moveTo>
                    <a:pt x="4256" y="1915"/>
                  </a:moveTo>
                  <a:lnTo>
                    <a:pt x="7083" y="7994"/>
                  </a:lnTo>
                  <a:lnTo>
                    <a:pt x="1490" y="7994"/>
                  </a:lnTo>
                  <a:lnTo>
                    <a:pt x="4256" y="1915"/>
                  </a:lnTo>
                  <a:close/>
                  <a:moveTo>
                    <a:pt x="4317" y="0"/>
                  </a:moveTo>
                  <a:cubicBezTo>
                    <a:pt x="4073" y="0"/>
                    <a:pt x="3861" y="152"/>
                    <a:pt x="3770" y="335"/>
                  </a:cubicBezTo>
                  <a:lnTo>
                    <a:pt x="92" y="8359"/>
                  </a:lnTo>
                  <a:cubicBezTo>
                    <a:pt x="0" y="8511"/>
                    <a:pt x="0" y="8724"/>
                    <a:pt x="122" y="8876"/>
                  </a:cubicBezTo>
                  <a:cubicBezTo>
                    <a:pt x="244" y="9028"/>
                    <a:pt x="426" y="9149"/>
                    <a:pt x="608" y="9149"/>
                  </a:cubicBezTo>
                  <a:lnTo>
                    <a:pt x="7995" y="9149"/>
                  </a:lnTo>
                  <a:cubicBezTo>
                    <a:pt x="8177" y="9149"/>
                    <a:pt x="8329" y="9058"/>
                    <a:pt x="8481" y="8876"/>
                  </a:cubicBezTo>
                  <a:cubicBezTo>
                    <a:pt x="8602" y="8724"/>
                    <a:pt x="8602" y="8541"/>
                    <a:pt x="8511" y="8359"/>
                  </a:cubicBezTo>
                  <a:lnTo>
                    <a:pt x="4833" y="335"/>
                  </a:lnTo>
                  <a:cubicBezTo>
                    <a:pt x="4712" y="91"/>
                    <a:pt x="4529" y="0"/>
                    <a:pt x="4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4" name="Google Shape;334;p18"/>
          <p:cNvGrpSpPr/>
          <p:nvPr/>
        </p:nvGrpSpPr>
        <p:grpSpPr>
          <a:xfrm>
            <a:off x="76202" y="2681315"/>
            <a:ext cx="214917" cy="230335"/>
            <a:chOff x="424275" y="4593075"/>
            <a:chExt cx="307025" cy="329050"/>
          </a:xfrm>
        </p:grpSpPr>
        <p:sp>
          <p:nvSpPr>
            <p:cNvPr id="335" name="Google Shape;335;p18"/>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18"/>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18"/>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 name="Google Shape;338;p18"/>
          <p:cNvGrpSpPr/>
          <p:nvPr/>
        </p:nvGrpSpPr>
        <p:grpSpPr>
          <a:xfrm flipH="1">
            <a:off x="76200" y="4311955"/>
            <a:ext cx="1533560" cy="755352"/>
            <a:chOff x="383775" y="4031500"/>
            <a:chExt cx="2190800" cy="1079075"/>
          </a:xfrm>
        </p:grpSpPr>
        <p:sp>
          <p:nvSpPr>
            <p:cNvPr id="339" name="Google Shape;339;p18"/>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18"/>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matchingName="Title and text 3">
  <p:cSld name="CUSTOM_2_1_1_1_1">
    <p:spTree>
      <p:nvGrpSpPr>
        <p:cNvPr id="1" name="Shape 341"/>
        <p:cNvGrpSpPr/>
        <p:nvPr/>
      </p:nvGrpSpPr>
      <p:grpSpPr>
        <a:xfrm>
          <a:off x="0" y="0"/>
          <a:ext cx="0" cy="0"/>
          <a:chOff x="0" y="0"/>
          <a:chExt cx="0" cy="0"/>
        </a:xfrm>
      </p:grpSpPr>
      <p:sp>
        <p:nvSpPr>
          <p:cNvPr id="342" name="Google Shape;342;p19"/>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19"/>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19"/>
          <p:cNvSpPr txBox="1">
            <a:spLocks noGrp="1"/>
          </p:cNvSpPr>
          <p:nvPr>
            <p:ph type="subTitle" idx="1"/>
          </p:nvPr>
        </p:nvSpPr>
        <p:spPr>
          <a:xfrm>
            <a:off x="1565377" y="2410050"/>
            <a:ext cx="2887200" cy="10467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345" name="Google Shape;345;p19"/>
          <p:cNvSpPr txBox="1">
            <a:spLocks noGrp="1"/>
          </p:cNvSpPr>
          <p:nvPr>
            <p:ph type="title"/>
          </p:nvPr>
        </p:nvSpPr>
        <p:spPr>
          <a:xfrm>
            <a:off x="1565377" y="1686750"/>
            <a:ext cx="2887200" cy="723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346" name="Google Shape;346;p19"/>
          <p:cNvGrpSpPr/>
          <p:nvPr/>
        </p:nvGrpSpPr>
        <p:grpSpPr>
          <a:xfrm>
            <a:off x="8715845" y="1811855"/>
            <a:ext cx="214918" cy="250565"/>
            <a:chOff x="6571050" y="2495000"/>
            <a:chExt cx="307025" cy="357950"/>
          </a:xfrm>
        </p:grpSpPr>
        <p:sp>
          <p:nvSpPr>
            <p:cNvPr id="347" name="Google Shape;347;p19"/>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19"/>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19"/>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0" name="Google Shape;350;p19"/>
          <p:cNvGrpSpPr/>
          <p:nvPr/>
        </p:nvGrpSpPr>
        <p:grpSpPr>
          <a:xfrm>
            <a:off x="8715860" y="2291035"/>
            <a:ext cx="346832" cy="1809080"/>
            <a:chOff x="4713875" y="2486650"/>
            <a:chExt cx="495475" cy="2584400"/>
          </a:xfrm>
        </p:grpSpPr>
        <p:sp>
          <p:nvSpPr>
            <p:cNvPr id="351" name="Google Shape;351;p19"/>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19"/>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19"/>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19"/>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19"/>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19"/>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19"/>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19"/>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19"/>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19"/>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19"/>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19"/>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19"/>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19"/>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19"/>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 name="Google Shape;366;p19"/>
          <p:cNvGrpSpPr/>
          <p:nvPr/>
        </p:nvGrpSpPr>
        <p:grpSpPr>
          <a:xfrm>
            <a:off x="7495925" y="4328730"/>
            <a:ext cx="1552163" cy="755352"/>
            <a:chOff x="359700" y="4031500"/>
            <a:chExt cx="2217375" cy="1079075"/>
          </a:xfrm>
        </p:grpSpPr>
        <p:sp>
          <p:nvSpPr>
            <p:cNvPr id="367" name="Google Shape;367;p19"/>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19"/>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matchingName="Title and three columns">
  <p:cSld name="CUSTOM_3_2">
    <p:spTree>
      <p:nvGrpSpPr>
        <p:cNvPr id="1" name="Shape 493"/>
        <p:cNvGrpSpPr/>
        <p:nvPr/>
      </p:nvGrpSpPr>
      <p:grpSpPr>
        <a:xfrm>
          <a:off x="0" y="0"/>
          <a:ext cx="0" cy="0"/>
          <a:chOff x="0" y="0"/>
          <a:chExt cx="0" cy="0"/>
        </a:xfrm>
      </p:grpSpPr>
      <p:sp>
        <p:nvSpPr>
          <p:cNvPr id="494" name="Google Shape;494;p23"/>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23"/>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3"/>
          <p:cNvSpPr txBox="1">
            <a:spLocks noGrp="1"/>
          </p:cNvSpPr>
          <p:nvPr>
            <p:ph type="title"/>
          </p:nvPr>
        </p:nvSpPr>
        <p:spPr>
          <a:xfrm>
            <a:off x="720000" y="2574000"/>
            <a:ext cx="23400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497" name="Google Shape;497;p23"/>
          <p:cNvSpPr txBox="1">
            <a:spLocks noGrp="1"/>
          </p:cNvSpPr>
          <p:nvPr>
            <p:ph type="subTitle" idx="1"/>
          </p:nvPr>
        </p:nvSpPr>
        <p:spPr>
          <a:xfrm>
            <a:off x="720000" y="2912400"/>
            <a:ext cx="2340000" cy="720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498" name="Google Shape;498;p23"/>
          <p:cNvSpPr txBox="1">
            <a:spLocks noGrp="1"/>
          </p:cNvSpPr>
          <p:nvPr>
            <p:ph type="title" idx="2"/>
          </p:nvPr>
        </p:nvSpPr>
        <p:spPr>
          <a:xfrm>
            <a:off x="6084000" y="2574000"/>
            <a:ext cx="23400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499" name="Google Shape;499;p23"/>
          <p:cNvSpPr txBox="1">
            <a:spLocks noGrp="1"/>
          </p:cNvSpPr>
          <p:nvPr>
            <p:ph type="subTitle" idx="3"/>
          </p:nvPr>
        </p:nvSpPr>
        <p:spPr>
          <a:xfrm>
            <a:off x="6084000" y="2912400"/>
            <a:ext cx="2340000" cy="720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00" name="Google Shape;500;p23"/>
          <p:cNvSpPr txBox="1">
            <a:spLocks noGrp="1"/>
          </p:cNvSpPr>
          <p:nvPr>
            <p:ph type="title" idx="4"/>
          </p:nvPr>
        </p:nvSpPr>
        <p:spPr>
          <a:xfrm>
            <a:off x="3402000" y="2574000"/>
            <a:ext cx="23400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01" name="Google Shape;501;p23"/>
          <p:cNvSpPr txBox="1">
            <a:spLocks noGrp="1"/>
          </p:cNvSpPr>
          <p:nvPr>
            <p:ph type="subTitle" idx="5"/>
          </p:nvPr>
        </p:nvSpPr>
        <p:spPr>
          <a:xfrm>
            <a:off x="3402000" y="2912407"/>
            <a:ext cx="2340000" cy="720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02" name="Google Shape;502;p23"/>
          <p:cNvSpPr txBox="1">
            <a:spLocks noGrp="1"/>
          </p:cNvSpPr>
          <p:nvPr>
            <p:ph type="title" idx="6"/>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503" name="Google Shape;503;p23"/>
          <p:cNvGrpSpPr/>
          <p:nvPr/>
        </p:nvGrpSpPr>
        <p:grpSpPr>
          <a:xfrm>
            <a:off x="8720928" y="3462332"/>
            <a:ext cx="327163" cy="637788"/>
            <a:chOff x="2114275" y="3036050"/>
            <a:chExt cx="467375" cy="911125"/>
          </a:xfrm>
        </p:grpSpPr>
        <p:sp>
          <p:nvSpPr>
            <p:cNvPr id="504" name="Google Shape;504;p23"/>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3"/>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3"/>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7" name="Google Shape;507;p23"/>
          <p:cNvGrpSpPr/>
          <p:nvPr/>
        </p:nvGrpSpPr>
        <p:grpSpPr>
          <a:xfrm>
            <a:off x="8833170" y="2983155"/>
            <a:ext cx="214918" cy="250565"/>
            <a:chOff x="6571050" y="2495000"/>
            <a:chExt cx="307025" cy="357950"/>
          </a:xfrm>
        </p:grpSpPr>
        <p:sp>
          <p:nvSpPr>
            <p:cNvPr id="508" name="Google Shape;508;p23"/>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3"/>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3"/>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1" name="Google Shape;511;p23"/>
          <p:cNvGrpSpPr/>
          <p:nvPr/>
        </p:nvGrpSpPr>
        <p:grpSpPr>
          <a:xfrm>
            <a:off x="7495925" y="4328730"/>
            <a:ext cx="1552163" cy="755352"/>
            <a:chOff x="359700" y="4031500"/>
            <a:chExt cx="2217375" cy="1079075"/>
          </a:xfrm>
        </p:grpSpPr>
        <p:sp>
          <p:nvSpPr>
            <p:cNvPr id="512" name="Google Shape;512;p23"/>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3"/>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4" name="Google Shape;514;p23"/>
          <p:cNvGrpSpPr/>
          <p:nvPr/>
        </p:nvGrpSpPr>
        <p:grpSpPr>
          <a:xfrm>
            <a:off x="5668472" y="4917728"/>
            <a:ext cx="1675047" cy="149572"/>
            <a:chOff x="4790625" y="1824675"/>
            <a:chExt cx="2392925" cy="213675"/>
          </a:xfrm>
        </p:grpSpPr>
        <p:sp>
          <p:nvSpPr>
            <p:cNvPr id="515" name="Google Shape;515;p23"/>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3"/>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3"/>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3"/>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3"/>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matchingName="Title and four columns">
  <p:cSld name="CUSTOM_4">
    <p:spTree>
      <p:nvGrpSpPr>
        <p:cNvPr id="1" name="Shape 520"/>
        <p:cNvGrpSpPr/>
        <p:nvPr/>
      </p:nvGrpSpPr>
      <p:grpSpPr>
        <a:xfrm>
          <a:off x="0" y="0"/>
          <a:ext cx="0" cy="0"/>
          <a:chOff x="0" y="0"/>
          <a:chExt cx="0" cy="0"/>
        </a:xfrm>
      </p:grpSpPr>
      <p:sp>
        <p:nvSpPr>
          <p:cNvPr id="521" name="Google Shape;521;p24"/>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4"/>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4"/>
          <p:cNvSpPr txBox="1">
            <a:spLocks noGrp="1"/>
          </p:cNvSpPr>
          <p:nvPr>
            <p:ph type="title"/>
          </p:nvPr>
        </p:nvSpPr>
        <p:spPr>
          <a:xfrm>
            <a:off x="1791600" y="2067775"/>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24" name="Google Shape;524;p24"/>
          <p:cNvSpPr txBox="1">
            <a:spLocks noGrp="1"/>
          </p:cNvSpPr>
          <p:nvPr>
            <p:ph type="subTitle" idx="1"/>
          </p:nvPr>
        </p:nvSpPr>
        <p:spPr>
          <a:xfrm>
            <a:off x="1791600" y="2406175"/>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25" name="Google Shape;525;p24"/>
          <p:cNvSpPr txBox="1">
            <a:spLocks noGrp="1"/>
          </p:cNvSpPr>
          <p:nvPr>
            <p:ph type="title" idx="2"/>
          </p:nvPr>
        </p:nvSpPr>
        <p:spPr>
          <a:xfrm>
            <a:off x="5109600" y="2067775"/>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26" name="Google Shape;526;p24"/>
          <p:cNvSpPr txBox="1">
            <a:spLocks noGrp="1"/>
          </p:cNvSpPr>
          <p:nvPr>
            <p:ph type="subTitle" idx="3"/>
          </p:nvPr>
        </p:nvSpPr>
        <p:spPr>
          <a:xfrm>
            <a:off x="5109600" y="2406175"/>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27" name="Google Shape;527;p24"/>
          <p:cNvSpPr txBox="1">
            <a:spLocks noGrp="1"/>
          </p:cNvSpPr>
          <p:nvPr>
            <p:ph type="title" idx="4"/>
          </p:nvPr>
        </p:nvSpPr>
        <p:spPr>
          <a:xfrm>
            <a:off x="1791600" y="3756775"/>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28" name="Google Shape;528;p24"/>
          <p:cNvSpPr txBox="1">
            <a:spLocks noGrp="1"/>
          </p:cNvSpPr>
          <p:nvPr>
            <p:ph type="subTitle" idx="5"/>
          </p:nvPr>
        </p:nvSpPr>
        <p:spPr>
          <a:xfrm>
            <a:off x="1791600" y="4095175"/>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29" name="Google Shape;529;p24"/>
          <p:cNvSpPr txBox="1">
            <a:spLocks noGrp="1"/>
          </p:cNvSpPr>
          <p:nvPr>
            <p:ph type="title" idx="6"/>
          </p:nvPr>
        </p:nvSpPr>
        <p:spPr>
          <a:xfrm>
            <a:off x="5109600" y="3756775"/>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30" name="Google Shape;530;p24"/>
          <p:cNvSpPr txBox="1">
            <a:spLocks noGrp="1"/>
          </p:cNvSpPr>
          <p:nvPr>
            <p:ph type="subTitle" idx="7"/>
          </p:nvPr>
        </p:nvSpPr>
        <p:spPr>
          <a:xfrm>
            <a:off x="5109600" y="4095175"/>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31" name="Google Shape;531;p24"/>
          <p:cNvSpPr txBox="1">
            <a:spLocks noGrp="1"/>
          </p:cNvSpPr>
          <p:nvPr>
            <p:ph type="title" idx="8"/>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532" name="Google Shape;532;p24"/>
          <p:cNvGrpSpPr/>
          <p:nvPr/>
        </p:nvGrpSpPr>
        <p:grpSpPr>
          <a:xfrm>
            <a:off x="8715845" y="1811855"/>
            <a:ext cx="214918" cy="250565"/>
            <a:chOff x="6571050" y="2495000"/>
            <a:chExt cx="307025" cy="357950"/>
          </a:xfrm>
        </p:grpSpPr>
        <p:sp>
          <p:nvSpPr>
            <p:cNvPr id="533" name="Google Shape;533;p24"/>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24"/>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4"/>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6" name="Google Shape;536;p24"/>
          <p:cNvGrpSpPr/>
          <p:nvPr/>
        </p:nvGrpSpPr>
        <p:grpSpPr>
          <a:xfrm>
            <a:off x="8715860" y="2291035"/>
            <a:ext cx="346832" cy="1809080"/>
            <a:chOff x="4713875" y="2486650"/>
            <a:chExt cx="495475" cy="2584400"/>
          </a:xfrm>
        </p:grpSpPr>
        <p:sp>
          <p:nvSpPr>
            <p:cNvPr id="537" name="Google Shape;537;p24"/>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4"/>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4"/>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4"/>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4"/>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4"/>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4"/>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4"/>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4"/>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24"/>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24"/>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4"/>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4"/>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4"/>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4"/>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2" name="Google Shape;552;p24"/>
          <p:cNvGrpSpPr/>
          <p:nvPr/>
        </p:nvGrpSpPr>
        <p:grpSpPr>
          <a:xfrm>
            <a:off x="7495925" y="4328730"/>
            <a:ext cx="1552163" cy="755352"/>
            <a:chOff x="359700" y="4031500"/>
            <a:chExt cx="2217375" cy="1079075"/>
          </a:xfrm>
        </p:grpSpPr>
        <p:sp>
          <p:nvSpPr>
            <p:cNvPr id="553" name="Google Shape;553;p24"/>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4"/>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matchingName="Title and four columns 1">
  <p:cSld name="CUSTOM_4_1">
    <p:spTree>
      <p:nvGrpSpPr>
        <p:cNvPr id="1" name="Shape 555"/>
        <p:cNvGrpSpPr/>
        <p:nvPr/>
      </p:nvGrpSpPr>
      <p:grpSpPr>
        <a:xfrm>
          <a:off x="0" y="0"/>
          <a:ext cx="0" cy="0"/>
          <a:chOff x="0" y="0"/>
          <a:chExt cx="0" cy="0"/>
        </a:xfrm>
      </p:grpSpPr>
      <p:sp>
        <p:nvSpPr>
          <p:cNvPr id="556" name="Google Shape;556;p25"/>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5"/>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5"/>
          <p:cNvSpPr txBox="1">
            <a:spLocks noGrp="1"/>
          </p:cNvSpPr>
          <p:nvPr>
            <p:ph type="title"/>
          </p:nvPr>
        </p:nvSpPr>
        <p:spPr>
          <a:xfrm>
            <a:off x="1984800" y="1716889"/>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59" name="Google Shape;559;p25"/>
          <p:cNvSpPr txBox="1">
            <a:spLocks noGrp="1"/>
          </p:cNvSpPr>
          <p:nvPr>
            <p:ph type="subTitle" idx="1"/>
          </p:nvPr>
        </p:nvSpPr>
        <p:spPr>
          <a:xfrm>
            <a:off x="1984800" y="2055289"/>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60" name="Google Shape;560;p25"/>
          <p:cNvSpPr txBox="1">
            <a:spLocks noGrp="1"/>
          </p:cNvSpPr>
          <p:nvPr>
            <p:ph type="title" idx="2"/>
          </p:nvPr>
        </p:nvSpPr>
        <p:spPr>
          <a:xfrm>
            <a:off x="5498400" y="1716889"/>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61" name="Google Shape;561;p25"/>
          <p:cNvSpPr txBox="1">
            <a:spLocks noGrp="1"/>
          </p:cNvSpPr>
          <p:nvPr>
            <p:ph type="subTitle" idx="3"/>
          </p:nvPr>
        </p:nvSpPr>
        <p:spPr>
          <a:xfrm>
            <a:off x="5498400" y="2055289"/>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62" name="Google Shape;562;p25"/>
          <p:cNvSpPr txBox="1">
            <a:spLocks noGrp="1"/>
          </p:cNvSpPr>
          <p:nvPr>
            <p:ph type="title" idx="4"/>
          </p:nvPr>
        </p:nvSpPr>
        <p:spPr>
          <a:xfrm>
            <a:off x="1984800" y="3182100"/>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63" name="Google Shape;563;p25"/>
          <p:cNvSpPr txBox="1">
            <a:spLocks noGrp="1"/>
          </p:cNvSpPr>
          <p:nvPr>
            <p:ph type="subTitle" idx="5"/>
          </p:nvPr>
        </p:nvSpPr>
        <p:spPr>
          <a:xfrm>
            <a:off x="1984800" y="3520500"/>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64" name="Google Shape;564;p25"/>
          <p:cNvSpPr txBox="1">
            <a:spLocks noGrp="1"/>
          </p:cNvSpPr>
          <p:nvPr>
            <p:ph type="title" idx="6"/>
          </p:nvPr>
        </p:nvSpPr>
        <p:spPr>
          <a:xfrm>
            <a:off x="5498400" y="3182100"/>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65" name="Google Shape;565;p25"/>
          <p:cNvSpPr txBox="1">
            <a:spLocks noGrp="1"/>
          </p:cNvSpPr>
          <p:nvPr>
            <p:ph type="subTitle" idx="7"/>
          </p:nvPr>
        </p:nvSpPr>
        <p:spPr>
          <a:xfrm>
            <a:off x="5498400" y="3520500"/>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66" name="Google Shape;566;p25"/>
          <p:cNvSpPr txBox="1">
            <a:spLocks noGrp="1"/>
          </p:cNvSpPr>
          <p:nvPr>
            <p:ph type="title" idx="8"/>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567" name="Google Shape;567;p25"/>
          <p:cNvGrpSpPr/>
          <p:nvPr/>
        </p:nvGrpSpPr>
        <p:grpSpPr>
          <a:xfrm>
            <a:off x="8720928" y="3462332"/>
            <a:ext cx="327163" cy="637788"/>
            <a:chOff x="2114275" y="3036050"/>
            <a:chExt cx="467375" cy="911125"/>
          </a:xfrm>
        </p:grpSpPr>
        <p:sp>
          <p:nvSpPr>
            <p:cNvPr id="568" name="Google Shape;568;p25"/>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5"/>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5"/>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25"/>
          <p:cNvGrpSpPr/>
          <p:nvPr/>
        </p:nvGrpSpPr>
        <p:grpSpPr>
          <a:xfrm>
            <a:off x="7495925" y="4328730"/>
            <a:ext cx="1552163" cy="755352"/>
            <a:chOff x="359700" y="4031500"/>
            <a:chExt cx="2217375" cy="1079075"/>
          </a:xfrm>
        </p:grpSpPr>
        <p:sp>
          <p:nvSpPr>
            <p:cNvPr id="572" name="Google Shape;572;p25"/>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5"/>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4" name="Google Shape;574;p25"/>
          <p:cNvGrpSpPr/>
          <p:nvPr/>
        </p:nvGrpSpPr>
        <p:grpSpPr>
          <a:xfrm>
            <a:off x="5668472" y="4917728"/>
            <a:ext cx="1675047" cy="149572"/>
            <a:chOff x="4790625" y="1824675"/>
            <a:chExt cx="2392925" cy="213675"/>
          </a:xfrm>
        </p:grpSpPr>
        <p:sp>
          <p:nvSpPr>
            <p:cNvPr id="575" name="Google Shape;575;p25"/>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25"/>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25"/>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25"/>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25"/>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0" name="Google Shape;580;p25"/>
          <p:cNvGrpSpPr/>
          <p:nvPr/>
        </p:nvGrpSpPr>
        <p:grpSpPr>
          <a:xfrm>
            <a:off x="8833170" y="2983155"/>
            <a:ext cx="214918" cy="250565"/>
            <a:chOff x="6571050" y="2495000"/>
            <a:chExt cx="307025" cy="357950"/>
          </a:xfrm>
        </p:grpSpPr>
        <p:sp>
          <p:nvSpPr>
            <p:cNvPr id="581" name="Google Shape;581;p25"/>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25"/>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25"/>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matchingName="Section header" type="secHead">
  <p:cSld name="SECTION_HEADER">
    <p:spTree>
      <p:nvGrpSpPr>
        <p:cNvPr id="1" name="Shape 13"/>
        <p:cNvGrpSpPr/>
        <p:nvPr/>
      </p:nvGrpSpPr>
      <p:grpSpPr>
        <a:xfrm>
          <a:off x="0" y="0"/>
          <a:ext cx="0" cy="0"/>
          <a:chOff x="0" y="0"/>
          <a:chExt cx="0" cy="0"/>
        </a:xfrm>
      </p:grpSpPr>
      <p:sp>
        <p:nvSpPr>
          <p:cNvPr id="14" name="Google Shape;14;p3"/>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3"/>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3"/>
          <p:cNvSpPr txBox="1">
            <a:spLocks noGrp="1"/>
          </p:cNvSpPr>
          <p:nvPr>
            <p:ph type="title"/>
          </p:nvPr>
        </p:nvSpPr>
        <p:spPr>
          <a:xfrm>
            <a:off x="3141900" y="2100600"/>
            <a:ext cx="2860200" cy="98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200"/>
              <a:buNone/>
              <a:defRPr sz="52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7" name="Google Shape;17;p3"/>
          <p:cNvSpPr txBox="1">
            <a:spLocks noGrp="1"/>
          </p:cNvSpPr>
          <p:nvPr>
            <p:ph type="title" idx="2" hasCustomPrompt="1"/>
          </p:nvPr>
        </p:nvSpPr>
        <p:spPr>
          <a:xfrm>
            <a:off x="3141900" y="1380600"/>
            <a:ext cx="2860200" cy="720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200"/>
              <a:buNone/>
              <a:defRPr sz="5800" b="1">
                <a:solidFill>
                  <a:schemeClr val="dk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8" name="Google Shape;18;p3"/>
          <p:cNvSpPr txBox="1">
            <a:spLocks noGrp="1"/>
          </p:cNvSpPr>
          <p:nvPr>
            <p:ph type="subTitle" idx="1"/>
          </p:nvPr>
        </p:nvSpPr>
        <p:spPr>
          <a:xfrm>
            <a:off x="3141900" y="3085800"/>
            <a:ext cx="2860200" cy="6771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800"/>
              <a:buFont typeface="Montserrat Medium"/>
              <a:buNone/>
              <a:defRPr sz="16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matchingName="Title and four columns 2">
  <p:cSld name="CUSTOM_4_1_1">
    <p:spTree>
      <p:nvGrpSpPr>
        <p:cNvPr id="1" name="Shape 584"/>
        <p:cNvGrpSpPr/>
        <p:nvPr/>
      </p:nvGrpSpPr>
      <p:grpSpPr>
        <a:xfrm>
          <a:off x="0" y="0"/>
          <a:ext cx="0" cy="0"/>
          <a:chOff x="0" y="0"/>
          <a:chExt cx="0" cy="0"/>
        </a:xfrm>
      </p:grpSpPr>
      <p:sp>
        <p:nvSpPr>
          <p:cNvPr id="585" name="Google Shape;585;p26"/>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6"/>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6"/>
          <p:cNvSpPr txBox="1">
            <a:spLocks noGrp="1"/>
          </p:cNvSpPr>
          <p:nvPr>
            <p:ph type="title"/>
          </p:nvPr>
        </p:nvSpPr>
        <p:spPr>
          <a:xfrm>
            <a:off x="1158000" y="1834326"/>
            <a:ext cx="2246400" cy="3384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88" name="Google Shape;588;p26"/>
          <p:cNvSpPr txBox="1">
            <a:spLocks noGrp="1"/>
          </p:cNvSpPr>
          <p:nvPr>
            <p:ph type="subTitle" idx="1"/>
          </p:nvPr>
        </p:nvSpPr>
        <p:spPr>
          <a:xfrm>
            <a:off x="1158000" y="2172726"/>
            <a:ext cx="2246400" cy="5040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89" name="Google Shape;589;p26"/>
          <p:cNvSpPr txBox="1">
            <a:spLocks noGrp="1"/>
          </p:cNvSpPr>
          <p:nvPr>
            <p:ph type="title" idx="2"/>
          </p:nvPr>
        </p:nvSpPr>
        <p:spPr>
          <a:xfrm>
            <a:off x="5739600" y="1834326"/>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90" name="Google Shape;590;p26"/>
          <p:cNvSpPr txBox="1">
            <a:spLocks noGrp="1"/>
          </p:cNvSpPr>
          <p:nvPr>
            <p:ph type="subTitle" idx="3"/>
          </p:nvPr>
        </p:nvSpPr>
        <p:spPr>
          <a:xfrm>
            <a:off x="5739600" y="2172726"/>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91" name="Google Shape;591;p26"/>
          <p:cNvSpPr txBox="1">
            <a:spLocks noGrp="1"/>
          </p:cNvSpPr>
          <p:nvPr>
            <p:ph type="title" idx="4"/>
          </p:nvPr>
        </p:nvSpPr>
        <p:spPr>
          <a:xfrm>
            <a:off x="1158000" y="2891013"/>
            <a:ext cx="2246400" cy="3384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92" name="Google Shape;592;p26"/>
          <p:cNvSpPr txBox="1">
            <a:spLocks noGrp="1"/>
          </p:cNvSpPr>
          <p:nvPr>
            <p:ph type="subTitle" idx="5"/>
          </p:nvPr>
        </p:nvSpPr>
        <p:spPr>
          <a:xfrm>
            <a:off x="1158000" y="3229413"/>
            <a:ext cx="2246400" cy="5040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93" name="Google Shape;593;p26"/>
          <p:cNvSpPr txBox="1">
            <a:spLocks noGrp="1"/>
          </p:cNvSpPr>
          <p:nvPr>
            <p:ph type="title" idx="6"/>
          </p:nvPr>
        </p:nvSpPr>
        <p:spPr>
          <a:xfrm>
            <a:off x="5739600" y="2891013"/>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594" name="Google Shape;594;p26"/>
          <p:cNvSpPr txBox="1">
            <a:spLocks noGrp="1"/>
          </p:cNvSpPr>
          <p:nvPr>
            <p:ph type="subTitle" idx="7"/>
          </p:nvPr>
        </p:nvSpPr>
        <p:spPr>
          <a:xfrm>
            <a:off x="5739600" y="3229413"/>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595" name="Google Shape;595;p26"/>
          <p:cNvSpPr txBox="1">
            <a:spLocks noGrp="1"/>
          </p:cNvSpPr>
          <p:nvPr>
            <p:ph type="title" idx="8"/>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596" name="Google Shape;596;p26"/>
          <p:cNvGrpSpPr/>
          <p:nvPr/>
        </p:nvGrpSpPr>
        <p:grpSpPr>
          <a:xfrm>
            <a:off x="8718295" y="1463555"/>
            <a:ext cx="214918" cy="250565"/>
            <a:chOff x="6571050" y="2495000"/>
            <a:chExt cx="307025" cy="357950"/>
          </a:xfrm>
        </p:grpSpPr>
        <p:sp>
          <p:nvSpPr>
            <p:cNvPr id="597" name="Google Shape;597;p26"/>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6"/>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26"/>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0" name="Google Shape;600;p26"/>
          <p:cNvGrpSpPr/>
          <p:nvPr/>
        </p:nvGrpSpPr>
        <p:grpSpPr>
          <a:xfrm>
            <a:off x="6051522" y="76202"/>
            <a:ext cx="1675047" cy="149573"/>
            <a:chOff x="6242648" y="540003"/>
            <a:chExt cx="1675047" cy="149573"/>
          </a:xfrm>
        </p:grpSpPr>
        <p:sp>
          <p:nvSpPr>
            <p:cNvPr id="601" name="Google Shape;601;p26"/>
            <p:cNvSpPr/>
            <p:nvPr/>
          </p:nvSpPr>
          <p:spPr>
            <a:xfrm>
              <a:off x="6393183" y="550188"/>
              <a:ext cx="1514415" cy="129273"/>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6"/>
            <p:cNvSpPr/>
            <p:nvPr/>
          </p:nvSpPr>
          <p:spPr>
            <a:xfrm>
              <a:off x="6383085" y="540615"/>
              <a:ext cx="1534610" cy="14896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6"/>
            <p:cNvSpPr/>
            <p:nvPr/>
          </p:nvSpPr>
          <p:spPr>
            <a:xfrm>
              <a:off x="6242648" y="540003"/>
              <a:ext cx="160125" cy="149573"/>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26"/>
            <p:cNvSpPr/>
            <p:nvPr/>
          </p:nvSpPr>
          <p:spPr>
            <a:xfrm>
              <a:off x="6383085" y="604980"/>
              <a:ext cx="1407490" cy="19688"/>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26"/>
            <p:cNvSpPr/>
            <p:nvPr/>
          </p:nvSpPr>
          <p:spPr>
            <a:xfrm>
              <a:off x="7770870" y="550188"/>
              <a:ext cx="19705" cy="129273"/>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6" name="Google Shape;606;p26"/>
          <p:cNvGrpSpPr/>
          <p:nvPr/>
        </p:nvGrpSpPr>
        <p:grpSpPr>
          <a:xfrm>
            <a:off x="7955178" y="76210"/>
            <a:ext cx="1184085" cy="1158745"/>
            <a:chOff x="5301275" y="2528150"/>
            <a:chExt cx="1691550" cy="1655350"/>
          </a:xfrm>
        </p:grpSpPr>
        <p:sp>
          <p:nvSpPr>
            <p:cNvPr id="607" name="Google Shape;607;p26"/>
            <p:cNvSpPr/>
            <p:nvPr/>
          </p:nvSpPr>
          <p:spPr>
            <a:xfrm>
              <a:off x="5362075" y="2582950"/>
              <a:ext cx="1630750" cy="1600550"/>
            </a:xfrm>
            <a:custGeom>
              <a:avLst/>
              <a:gdLst/>
              <a:ahLst/>
              <a:cxnLst/>
              <a:rect l="l" t="t" r="r" b="b"/>
              <a:pathLst>
                <a:path w="65230" h="64022" extrusionOk="0">
                  <a:moveTo>
                    <a:pt x="24378" y="7608"/>
                  </a:moveTo>
                  <a:cubicBezTo>
                    <a:pt x="32676" y="7608"/>
                    <a:pt x="40578" y="11133"/>
                    <a:pt x="46080" y="17334"/>
                  </a:cubicBezTo>
                  <a:cubicBezTo>
                    <a:pt x="55016" y="27334"/>
                    <a:pt x="55716" y="41833"/>
                    <a:pt x="48725" y="52563"/>
                  </a:cubicBezTo>
                  <a:lnTo>
                    <a:pt x="11399" y="10678"/>
                  </a:lnTo>
                  <a:cubicBezTo>
                    <a:pt x="15380" y="8671"/>
                    <a:pt x="19818" y="7608"/>
                    <a:pt x="24378" y="7608"/>
                  </a:cubicBezTo>
                  <a:close/>
                  <a:moveTo>
                    <a:pt x="24379" y="1"/>
                  </a:moveTo>
                  <a:cubicBezTo>
                    <a:pt x="15698" y="1"/>
                    <a:pt x="6985" y="3070"/>
                    <a:pt x="0" y="9310"/>
                  </a:cubicBezTo>
                  <a:lnTo>
                    <a:pt x="48816" y="64022"/>
                  </a:lnTo>
                  <a:cubicBezTo>
                    <a:pt x="63922" y="50557"/>
                    <a:pt x="65229" y="27365"/>
                    <a:pt x="51764" y="12289"/>
                  </a:cubicBezTo>
                  <a:cubicBezTo>
                    <a:pt x="44525" y="4150"/>
                    <a:pt x="34474" y="1"/>
                    <a:pt x="2437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26"/>
            <p:cNvSpPr/>
            <p:nvPr/>
          </p:nvSpPr>
          <p:spPr>
            <a:xfrm>
              <a:off x="5301275" y="2528150"/>
              <a:ext cx="1573775" cy="1634850"/>
            </a:xfrm>
            <a:custGeom>
              <a:avLst/>
              <a:gdLst/>
              <a:ahLst/>
              <a:cxnLst/>
              <a:rect l="l" t="t" r="r" b="b"/>
              <a:pathLst>
                <a:path w="62951" h="65394" extrusionOk="0">
                  <a:moveTo>
                    <a:pt x="25168" y="8736"/>
                  </a:moveTo>
                  <a:cubicBezTo>
                    <a:pt x="33314" y="8736"/>
                    <a:pt x="41065" y="12231"/>
                    <a:pt x="46445" y="18280"/>
                  </a:cubicBezTo>
                  <a:cubicBezTo>
                    <a:pt x="54804" y="27642"/>
                    <a:pt x="56020" y="41472"/>
                    <a:pt x="49454" y="52171"/>
                  </a:cubicBezTo>
                  <a:lnTo>
                    <a:pt x="13101" y="11411"/>
                  </a:lnTo>
                  <a:cubicBezTo>
                    <a:pt x="16870" y="9648"/>
                    <a:pt x="21004" y="8736"/>
                    <a:pt x="25168" y="8736"/>
                  </a:cubicBezTo>
                  <a:close/>
                  <a:moveTo>
                    <a:pt x="25229" y="7550"/>
                  </a:moveTo>
                  <a:cubicBezTo>
                    <a:pt x="20609" y="7550"/>
                    <a:pt x="16050" y="8614"/>
                    <a:pt x="11946" y="10681"/>
                  </a:cubicBezTo>
                  <a:lnTo>
                    <a:pt x="11277" y="11015"/>
                  </a:lnTo>
                  <a:lnTo>
                    <a:pt x="49120" y="53448"/>
                  </a:lnTo>
                  <a:lnTo>
                    <a:pt x="49606" y="54025"/>
                  </a:lnTo>
                  <a:lnTo>
                    <a:pt x="50032" y="53387"/>
                  </a:lnTo>
                  <a:cubicBezTo>
                    <a:pt x="57327" y="42201"/>
                    <a:pt x="56233" y="27429"/>
                    <a:pt x="47327" y="17490"/>
                  </a:cubicBezTo>
                  <a:cubicBezTo>
                    <a:pt x="41734" y="11167"/>
                    <a:pt x="33649" y="7550"/>
                    <a:pt x="25229" y="7550"/>
                  </a:cubicBezTo>
                  <a:close/>
                  <a:moveTo>
                    <a:pt x="25178" y="1146"/>
                  </a:moveTo>
                  <a:cubicBezTo>
                    <a:pt x="35118" y="1146"/>
                    <a:pt x="45021" y="5210"/>
                    <a:pt x="52160" y="13174"/>
                  </a:cubicBezTo>
                  <a:cubicBezTo>
                    <a:pt x="58543" y="20408"/>
                    <a:pt x="61765" y="29678"/>
                    <a:pt x="61248" y="39283"/>
                  </a:cubicBezTo>
                  <a:cubicBezTo>
                    <a:pt x="60701" y="48736"/>
                    <a:pt x="56597" y="57399"/>
                    <a:pt x="49637" y="63782"/>
                  </a:cubicBezTo>
                  <a:lnTo>
                    <a:pt x="1581" y="9921"/>
                  </a:lnTo>
                  <a:cubicBezTo>
                    <a:pt x="8382" y="4038"/>
                    <a:pt x="16794" y="1146"/>
                    <a:pt x="25178" y="1146"/>
                  </a:cubicBezTo>
                  <a:close/>
                  <a:moveTo>
                    <a:pt x="25161" y="1"/>
                  </a:moveTo>
                  <a:cubicBezTo>
                    <a:pt x="16336" y="1"/>
                    <a:pt x="7482" y="3108"/>
                    <a:pt x="396" y="9435"/>
                  </a:cubicBezTo>
                  <a:lnTo>
                    <a:pt x="1" y="9800"/>
                  </a:lnTo>
                  <a:lnTo>
                    <a:pt x="49150" y="64968"/>
                  </a:lnTo>
                  <a:lnTo>
                    <a:pt x="49546" y="65393"/>
                  </a:lnTo>
                  <a:lnTo>
                    <a:pt x="50002" y="64968"/>
                  </a:lnTo>
                  <a:cubicBezTo>
                    <a:pt x="57388" y="58372"/>
                    <a:pt x="61795" y="49253"/>
                    <a:pt x="62373" y="39314"/>
                  </a:cubicBezTo>
                  <a:cubicBezTo>
                    <a:pt x="62950" y="29405"/>
                    <a:pt x="59607" y="19830"/>
                    <a:pt x="52980" y="12414"/>
                  </a:cubicBezTo>
                  <a:cubicBezTo>
                    <a:pt x="45629" y="4196"/>
                    <a:pt x="35415" y="1"/>
                    <a:pt x="251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9" name="Google Shape;609;p26"/>
          <p:cNvGrpSpPr/>
          <p:nvPr/>
        </p:nvGrpSpPr>
        <p:grpSpPr>
          <a:xfrm flipH="1">
            <a:off x="76200" y="4311955"/>
            <a:ext cx="1533560" cy="755352"/>
            <a:chOff x="383775" y="4031500"/>
            <a:chExt cx="2190800" cy="1079075"/>
          </a:xfrm>
        </p:grpSpPr>
        <p:sp>
          <p:nvSpPr>
            <p:cNvPr id="610" name="Google Shape;610;p26"/>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6"/>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2" name="Google Shape;612;p26"/>
          <p:cNvGrpSpPr/>
          <p:nvPr/>
        </p:nvGrpSpPr>
        <p:grpSpPr>
          <a:xfrm>
            <a:off x="76210" y="2274260"/>
            <a:ext cx="346832" cy="1809080"/>
            <a:chOff x="4713875" y="2486650"/>
            <a:chExt cx="495475" cy="2584400"/>
          </a:xfrm>
        </p:grpSpPr>
        <p:sp>
          <p:nvSpPr>
            <p:cNvPr id="613" name="Google Shape;613;p26"/>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6"/>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6"/>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6"/>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26"/>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6"/>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6"/>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26"/>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26"/>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26"/>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26"/>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26"/>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26"/>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26"/>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26"/>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 name="Google Shape;628;p26"/>
          <p:cNvGrpSpPr/>
          <p:nvPr/>
        </p:nvGrpSpPr>
        <p:grpSpPr>
          <a:xfrm>
            <a:off x="76202" y="1815315"/>
            <a:ext cx="214917" cy="230335"/>
            <a:chOff x="424275" y="4593075"/>
            <a:chExt cx="307025" cy="329050"/>
          </a:xfrm>
        </p:grpSpPr>
        <p:sp>
          <p:nvSpPr>
            <p:cNvPr id="629" name="Google Shape;629;p26"/>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26"/>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26"/>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matchingName="Title and six columns">
  <p:cSld name="CUSTOM_5">
    <p:spTree>
      <p:nvGrpSpPr>
        <p:cNvPr id="1" name="Shape 632"/>
        <p:cNvGrpSpPr/>
        <p:nvPr/>
      </p:nvGrpSpPr>
      <p:grpSpPr>
        <a:xfrm>
          <a:off x="0" y="0"/>
          <a:ext cx="0" cy="0"/>
          <a:chOff x="0" y="0"/>
          <a:chExt cx="0" cy="0"/>
        </a:xfrm>
      </p:grpSpPr>
      <p:sp>
        <p:nvSpPr>
          <p:cNvPr id="633" name="Google Shape;633;p27"/>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27"/>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27"/>
          <p:cNvSpPr txBox="1">
            <a:spLocks noGrp="1"/>
          </p:cNvSpPr>
          <p:nvPr>
            <p:ph type="title"/>
          </p:nvPr>
        </p:nvSpPr>
        <p:spPr>
          <a:xfrm>
            <a:off x="720000" y="206640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36" name="Google Shape;636;p27"/>
          <p:cNvSpPr txBox="1">
            <a:spLocks noGrp="1"/>
          </p:cNvSpPr>
          <p:nvPr>
            <p:ph type="subTitle" idx="1"/>
          </p:nvPr>
        </p:nvSpPr>
        <p:spPr>
          <a:xfrm>
            <a:off x="720000" y="2404800"/>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37" name="Google Shape;637;p27"/>
          <p:cNvSpPr txBox="1">
            <a:spLocks noGrp="1"/>
          </p:cNvSpPr>
          <p:nvPr>
            <p:ph type="title" idx="2"/>
          </p:nvPr>
        </p:nvSpPr>
        <p:spPr>
          <a:xfrm>
            <a:off x="3448800" y="206640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38" name="Google Shape;638;p27"/>
          <p:cNvSpPr txBox="1">
            <a:spLocks noGrp="1"/>
          </p:cNvSpPr>
          <p:nvPr>
            <p:ph type="subTitle" idx="3"/>
          </p:nvPr>
        </p:nvSpPr>
        <p:spPr>
          <a:xfrm>
            <a:off x="3448800" y="2404800"/>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39" name="Google Shape;639;p27"/>
          <p:cNvSpPr txBox="1">
            <a:spLocks noGrp="1"/>
          </p:cNvSpPr>
          <p:nvPr>
            <p:ph type="title" idx="4"/>
          </p:nvPr>
        </p:nvSpPr>
        <p:spPr>
          <a:xfrm>
            <a:off x="720000" y="375840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40" name="Google Shape;640;p27"/>
          <p:cNvSpPr txBox="1">
            <a:spLocks noGrp="1"/>
          </p:cNvSpPr>
          <p:nvPr>
            <p:ph type="subTitle" idx="5"/>
          </p:nvPr>
        </p:nvSpPr>
        <p:spPr>
          <a:xfrm>
            <a:off x="720000" y="4096800"/>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41" name="Google Shape;641;p27"/>
          <p:cNvSpPr txBox="1">
            <a:spLocks noGrp="1"/>
          </p:cNvSpPr>
          <p:nvPr>
            <p:ph type="title" idx="6"/>
          </p:nvPr>
        </p:nvSpPr>
        <p:spPr>
          <a:xfrm>
            <a:off x="3448800" y="375840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42" name="Google Shape;642;p27"/>
          <p:cNvSpPr txBox="1">
            <a:spLocks noGrp="1"/>
          </p:cNvSpPr>
          <p:nvPr>
            <p:ph type="subTitle" idx="7"/>
          </p:nvPr>
        </p:nvSpPr>
        <p:spPr>
          <a:xfrm>
            <a:off x="3448800" y="4096800"/>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43" name="Google Shape;643;p27"/>
          <p:cNvSpPr txBox="1">
            <a:spLocks noGrp="1"/>
          </p:cNvSpPr>
          <p:nvPr>
            <p:ph type="title" idx="8"/>
          </p:nvPr>
        </p:nvSpPr>
        <p:spPr>
          <a:xfrm>
            <a:off x="6177595" y="206640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44" name="Google Shape;644;p27"/>
          <p:cNvSpPr txBox="1">
            <a:spLocks noGrp="1"/>
          </p:cNvSpPr>
          <p:nvPr>
            <p:ph type="subTitle" idx="9"/>
          </p:nvPr>
        </p:nvSpPr>
        <p:spPr>
          <a:xfrm>
            <a:off x="6177595" y="2404800"/>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45" name="Google Shape;645;p27"/>
          <p:cNvSpPr txBox="1">
            <a:spLocks noGrp="1"/>
          </p:cNvSpPr>
          <p:nvPr>
            <p:ph type="title" idx="13"/>
          </p:nvPr>
        </p:nvSpPr>
        <p:spPr>
          <a:xfrm>
            <a:off x="6177595" y="375840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46" name="Google Shape;646;p27"/>
          <p:cNvSpPr txBox="1">
            <a:spLocks noGrp="1"/>
          </p:cNvSpPr>
          <p:nvPr>
            <p:ph type="subTitle" idx="14"/>
          </p:nvPr>
        </p:nvSpPr>
        <p:spPr>
          <a:xfrm>
            <a:off x="6177595" y="4096800"/>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47" name="Google Shape;647;p27"/>
          <p:cNvSpPr txBox="1">
            <a:spLocks noGrp="1"/>
          </p:cNvSpPr>
          <p:nvPr>
            <p:ph type="title" idx="15"/>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648" name="Google Shape;648;p27"/>
          <p:cNvGrpSpPr/>
          <p:nvPr/>
        </p:nvGrpSpPr>
        <p:grpSpPr>
          <a:xfrm>
            <a:off x="76197" y="2274260"/>
            <a:ext cx="346832" cy="1809080"/>
            <a:chOff x="4713875" y="2486650"/>
            <a:chExt cx="495475" cy="2584400"/>
          </a:xfrm>
        </p:grpSpPr>
        <p:sp>
          <p:nvSpPr>
            <p:cNvPr id="649" name="Google Shape;649;p27"/>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27"/>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27"/>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27"/>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27"/>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27"/>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27"/>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27"/>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27"/>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27"/>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7"/>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7"/>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27"/>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27"/>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7"/>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4" name="Google Shape;664;p27"/>
          <p:cNvGrpSpPr/>
          <p:nvPr/>
        </p:nvGrpSpPr>
        <p:grpSpPr>
          <a:xfrm>
            <a:off x="76202" y="1815315"/>
            <a:ext cx="214917" cy="230335"/>
            <a:chOff x="424275" y="4593075"/>
            <a:chExt cx="307025" cy="329050"/>
          </a:xfrm>
        </p:grpSpPr>
        <p:sp>
          <p:nvSpPr>
            <p:cNvPr id="665" name="Google Shape;665;p27"/>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7"/>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7"/>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8" name="Google Shape;668;p27"/>
          <p:cNvGrpSpPr/>
          <p:nvPr/>
        </p:nvGrpSpPr>
        <p:grpSpPr>
          <a:xfrm flipH="1">
            <a:off x="76200" y="4311955"/>
            <a:ext cx="1533560" cy="755352"/>
            <a:chOff x="383775" y="4031500"/>
            <a:chExt cx="2190800" cy="1079075"/>
          </a:xfrm>
        </p:grpSpPr>
        <p:sp>
          <p:nvSpPr>
            <p:cNvPr id="669" name="Google Shape;669;p27"/>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7"/>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matchingName="Title and six columns 1">
  <p:cSld name="CUSTOM_5_1_1">
    <p:spTree>
      <p:nvGrpSpPr>
        <p:cNvPr id="1" name="Shape 671"/>
        <p:cNvGrpSpPr/>
        <p:nvPr/>
      </p:nvGrpSpPr>
      <p:grpSpPr>
        <a:xfrm>
          <a:off x="0" y="0"/>
          <a:ext cx="0" cy="0"/>
          <a:chOff x="0" y="0"/>
          <a:chExt cx="0" cy="0"/>
        </a:xfrm>
      </p:grpSpPr>
      <p:sp>
        <p:nvSpPr>
          <p:cNvPr id="672" name="Google Shape;672;p28"/>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28"/>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8"/>
          <p:cNvSpPr txBox="1">
            <a:spLocks noGrp="1"/>
          </p:cNvSpPr>
          <p:nvPr>
            <p:ph type="title"/>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75" name="Google Shape;675;p28"/>
          <p:cNvSpPr txBox="1">
            <a:spLocks noGrp="1"/>
          </p:cNvSpPr>
          <p:nvPr>
            <p:ph type="title" idx="2"/>
          </p:nvPr>
        </p:nvSpPr>
        <p:spPr>
          <a:xfrm>
            <a:off x="1400400" y="1418100"/>
            <a:ext cx="2246400" cy="3384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76" name="Google Shape;676;p28"/>
          <p:cNvSpPr txBox="1">
            <a:spLocks noGrp="1"/>
          </p:cNvSpPr>
          <p:nvPr>
            <p:ph type="subTitle" idx="1"/>
          </p:nvPr>
        </p:nvSpPr>
        <p:spPr>
          <a:xfrm>
            <a:off x="1400400" y="1756500"/>
            <a:ext cx="2246400" cy="5040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77" name="Google Shape;677;p28"/>
          <p:cNvSpPr txBox="1">
            <a:spLocks noGrp="1"/>
          </p:cNvSpPr>
          <p:nvPr>
            <p:ph type="title" idx="3"/>
          </p:nvPr>
        </p:nvSpPr>
        <p:spPr>
          <a:xfrm>
            <a:off x="5498400" y="1418400"/>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78" name="Google Shape;678;p28"/>
          <p:cNvSpPr txBox="1">
            <a:spLocks noGrp="1"/>
          </p:cNvSpPr>
          <p:nvPr>
            <p:ph type="subTitle" idx="4"/>
          </p:nvPr>
        </p:nvSpPr>
        <p:spPr>
          <a:xfrm>
            <a:off x="5498400" y="1756800"/>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79" name="Google Shape;679;p28"/>
          <p:cNvSpPr txBox="1">
            <a:spLocks noGrp="1"/>
          </p:cNvSpPr>
          <p:nvPr>
            <p:ph type="title" idx="5"/>
          </p:nvPr>
        </p:nvSpPr>
        <p:spPr>
          <a:xfrm>
            <a:off x="1400400" y="2588100"/>
            <a:ext cx="2246400" cy="3384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80" name="Google Shape;680;p28"/>
          <p:cNvSpPr txBox="1">
            <a:spLocks noGrp="1"/>
          </p:cNvSpPr>
          <p:nvPr>
            <p:ph type="subTitle" idx="6"/>
          </p:nvPr>
        </p:nvSpPr>
        <p:spPr>
          <a:xfrm>
            <a:off x="1400400" y="2926500"/>
            <a:ext cx="2246400" cy="5040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81" name="Google Shape;681;p28"/>
          <p:cNvSpPr txBox="1">
            <a:spLocks noGrp="1"/>
          </p:cNvSpPr>
          <p:nvPr>
            <p:ph type="title" idx="7"/>
          </p:nvPr>
        </p:nvSpPr>
        <p:spPr>
          <a:xfrm>
            <a:off x="1400400" y="3758400"/>
            <a:ext cx="2246400" cy="3384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82" name="Google Shape;682;p28"/>
          <p:cNvSpPr txBox="1">
            <a:spLocks noGrp="1"/>
          </p:cNvSpPr>
          <p:nvPr>
            <p:ph type="subTitle" idx="8"/>
          </p:nvPr>
        </p:nvSpPr>
        <p:spPr>
          <a:xfrm>
            <a:off x="1400400" y="4096800"/>
            <a:ext cx="2246400" cy="504000"/>
          </a:xfrm>
          <a:prstGeom prst="rect">
            <a:avLst/>
          </a:prstGeom>
          <a:noFill/>
          <a:ln>
            <a:noFill/>
          </a:ln>
        </p:spPr>
        <p:txBody>
          <a:bodyPr spcFirstLastPara="1" wrap="square" lIns="91425" tIns="91425" rIns="91425" bIns="91425" anchor="t" anchorCtr="0">
            <a:noAutofit/>
          </a:bodyPr>
          <a:lstStyle>
            <a:lvl1pPr lvl="0" algn="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83" name="Google Shape;683;p28"/>
          <p:cNvSpPr txBox="1">
            <a:spLocks noGrp="1"/>
          </p:cNvSpPr>
          <p:nvPr>
            <p:ph type="title" idx="9"/>
          </p:nvPr>
        </p:nvSpPr>
        <p:spPr>
          <a:xfrm>
            <a:off x="5498400" y="2588100"/>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84" name="Google Shape;684;p28"/>
          <p:cNvSpPr txBox="1">
            <a:spLocks noGrp="1"/>
          </p:cNvSpPr>
          <p:nvPr>
            <p:ph type="subTitle" idx="13"/>
          </p:nvPr>
        </p:nvSpPr>
        <p:spPr>
          <a:xfrm>
            <a:off x="5498400" y="2926500"/>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685" name="Google Shape;685;p28"/>
          <p:cNvSpPr txBox="1">
            <a:spLocks noGrp="1"/>
          </p:cNvSpPr>
          <p:nvPr>
            <p:ph type="title" idx="14"/>
          </p:nvPr>
        </p:nvSpPr>
        <p:spPr>
          <a:xfrm>
            <a:off x="5498400" y="3758400"/>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686" name="Google Shape;686;p28"/>
          <p:cNvSpPr txBox="1">
            <a:spLocks noGrp="1"/>
          </p:cNvSpPr>
          <p:nvPr>
            <p:ph type="subTitle" idx="15"/>
          </p:nvPr>
        </p:nvSpPr>
        <p:spPr>
          <a:xfrm>
            <a:off x="5498400" y="4096800"/>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grpSp>
        <p:nvGrpSpPr>
          <p:cNvPr id="687" name="Google Shape;687;p28"/>
          <p:cNvGrpSpPr/>
          <p:nvPr/>
        </p:nvGrpSpPr>
        <p:grpSpPr>
          <a:xfrm>
            <a:off x="76197" y="2274260"/>
            <a:ext cx="346832" cy="1809080"/>
            <a:chOff x="4713875" y="2486650"/>
            <a:chExt cx="495475" cy="2584400"/>
          </a:xfrm>
        </p:grpSpPr>
        <p:sp>
          <p:nvSpPr>
            <p:cNvPr id="688" name="Google Shape;688;p28"/>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28"/>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28"/>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28"/>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28"/>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28"/>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28"/>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28"/>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28"/>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28"/>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28"/>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8"/>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8"/>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8"/>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8"/>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3" name="Google Shape;703;p28"/>
          <p:cNvGrpSpPr/>
          <p:nvPr/>
        </p:nvGrpSpPr>
        <p:grpSpPr>
          <a:xfrm>
            <a:off x="76202" y="1815315"/>
            <a:ext cx="214917" cy="230335"/>
            <a:chOff x="424275" y="4593075"/>
            <a:chExt cx="307025" cy="329050"/>
          </a:xfrm>
        </p:grpSpPr>
        <p:sp>
          <p:nvSpPr>
            <p:cNvPr id="704" name="Google Shape;704;p28"/>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8"/>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8"/>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7" name="Google Shape;707;p28"/>
          <p:cNvGrpSpPr/>
          <p:nvPr/>
        </p:nvGrpSpPr>
        <p:grpSpPr>
          <a:xfrm flipH="1">
            <a:off x="76200" y="4311955"/>
            <a:ext cx="1533560" cy="755352"/>
            <a:chOff x="383775" y="4031500"/>
            <a:chExt cx="2190800" cy="1079075"/>
          </a:xfrm>
        </p:grpSpPr>
        <p:sp>
          <p:nvSpPr>
            <p:cNvPr id="708" name="Google Shape;708;p28"/>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8"/>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matchingName="Numbers and text">
  <p:cSld name="CUSTOM_6">
    <p:spTree>
      <p:nvGrpSpPr>
        <p:cNvPr id="1" name="Shape 710"/>
        <p:cNvGrpSpPr/>
        <p:nvPr/>
      </p:nvGrpSpPr>
      <p:grpSpPr>
        <a:xfrm>
          <a:off x="0" y="0"/>
          <a:ext cx="0" cy="0"/>
          <a:chOff x="0" y="0"/>
          <a:chExt cx="0" cy="0"/>
        </a:xfrm>
      </p:grpSpPr>
      <p:sp>
        <p:nvSpPr>
          <p:cNvPr id="711" name="Google Shape;711;p29"/>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29"/>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29"/>
          <p:cNvSpPr txBox="1">
            <a:spLocks noGrp="1"/>
          </p:cNvSpPr>
          <p:nvPr>
            <p:ph type="title" hasCustomPrompt="1"/>
          </p:nvPr>
        </p:nvSpPr>
        <p:spPr>
          <a:xfrm>
            <a:off x="1820050" y="1259775"/>
            <a:ext cx="5503800" cy="8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2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714" name="Google Shape;714;p29"/>
          <p:cNvSpPr txBox="1">
            <a:spLocks noGrp="1"/>
          </p:cNvSpPr>
          <p:nvPr>
            <p:ph type="subTitle" idx="1"/>
          </p:nvPr>
        </p:nvSpPr>
        <p:spPr>
          <a:xfrm>
            <a:off x="1820050" y="2105779"/>
            <a:ext cx="5503800" cy="3384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9pPr>
          </a:lstStyle>
          <a:p>
            <a:endParaRPr/>
          </a:p>
        </p:txBody>
      </p:sp>
      <p:sp>
        <p:nvSpPr>
          <p:cNvPr id="715" name="Google Shape;715;p29"/>
          <p:cNvSpPr txBox="1">
            <a:spLocks noGrp="1"/>
          </p:cNvSpPr>
          <p:nvPr>
            <p:ph type="title" idx="2" hasCustomPrompt="1"/>
          </p:nvPr>
        </p:nvSpPr>
        <p:spPr>
          <a:xfrm>
            <a:off x="1820050" y="2699320"/>
            <a:ext cx="5503800" cy="84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2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716" name="Google Shape;716;p29"/>
          <p:cNvSpPr txBox="1">
            <a:spLocks noGrp="1"/>
          </p:cNvSpPr>
          <p:nvPr>
            <p:ph type="subTitle" idx="3"/>
          </p:nvPr>
        </p:nvSpPr>
        <p:spPr>
          <a:xfrm>
            <a:off x="1820050" y="3545324"/>
            <a:ext cx="5503800" cy="3384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9pPr>
          </a:lstStyle>
          <a:p>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matchingName="Numbers and text 1">
  <p:cSld name="CUSTOM_6_1">
    <p:spTree>
      <p:nvGrpSpPr>
        <p:cNvPr id="1" name="Shape 717"/>
        <p:cNvGrpSpPr/>
        <p:nvPr/>
      </p:nvGrpSpPr>
      <p:grpSpPr>
        <a:xfrm>
          <a:off x="0" y="0"/>
          <a:ext cx="0" cy="0"/>
          <a:chOff x="0" y="0"/>
          <a:chExt cx="0" cy="0"/>
        </a:xfrm>
      </p:grpSpPr>
      <p:sp>
        <p:nvSpPr>
          <p:cNvPr id="718" name="Google Shape;718;p30"/>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30"/>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30"/>
          <p:cNvSpPr txBox="1">
            <a:spLocks noGrp="1"/>
          </p:cNvSpPr>
          <p:nvPr>
            <p:ph type="title"/>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21" name="Google Shape;721;p30"/>
          <p:cNvSpPr txBox="1">
            <a:spLocks noGrp="1"/>
          </p:cNvSpPr>
          <p:nvPr>
            <p:ph type="title" idx="2"/>
          </p:nvPr>
        </p:nvSpPr>
        <p:spPr>
          <a:xfrm>
            <a:off x="2070104" y="2001600"/>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722" name="Google Shape;722;p30"/>
          <p:cNvSpPr txBox="1">
            <a:spLocks noGrp="1"/>
          </p:cNvSpPr>
          <p:nvPr>
            <p:ph type="subTitle" idx="1"/>
          </p:nvPr>
        </p:nvSpPr>
        <p:spPr>
          <a:xfrm>
            <a:off x="2070104" y="2340000"/>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23" name="Google Shape;723;p30"/>
          <p:cNvSpPr txBox="1">
            <a:spLocks noGrp="1"/>
          </p:cNvSpPr>
          <p:nvPr>
            <p:ph type="title" idx="3" hasCustomPrompt="1"/>
          </p:nvPr>
        </p:nvSpPr>
        <p:spPr>
          <a:xfrm>
            <a:off x="720000" y="1490400"/>
            <a:ext cx="1350000" cy="432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b="1"/>
            </a:lvl1pPr>
            <a:lvl2pPr lvl="1" rtl="0">
              <a:spcBef>
                <a:spcPts val="0"/>
              </a:spcBef>
              <a:spcAft>
                <a:spcPts val="0"/>
              </a:spcAft>
              <a:buSzPts val="3000"/>
              <a:buFont typeface="Archivo Black"/>
              <a:buNone/>
              <a:defRPr sz="3000" b="1">
                <a:latin typeface="Archivo Black"/>
                <a:ea typeface="Archivo Black"/>
                <a:cs typeface="Archivo Black"/>
                <a:sym typeface="Archivo Black"/>
              </a:defRPr>
            </a:lvl2pPr>
            <a:lvl3pPr lvl="2" rtl="0">
              <a:spcBef>
                <a:spcPts val="0"/>
              </a:spcBef>
              <a:spcAft>
                <a:spcPts val="0"/>
              </a:spcAft>
              <a:buSzPts val="3000"/>
              <a:buFont typeface="Archivo Black"/>
              <a:buNone/>
              <a:defRPr sz="3000" b="1">
                <a:latin typeface="Archivo Black"/>
                <a:ea typeface="Archivo Black"/>
                <a:cs typeface="Archivo Black"/>
                <a:sym typeface="Archivo Black"/>
              </a:defRPr>
            </a:lvl3pPr>
            <a:lvl4pPr lvl="3" rtl="0">
              <a:spcBef>
                <a:spcPts val="0"/>
              </a:spcBef>
              <a:spcAft>
                <a:spcPts val="0"/>
              </a:spcAft>
              <a:buSzPts val="3000"/>
              <a:buFont typeface="Archivo Black"/>
              <a:buNone/>
              <a:defRPr sz="3000" b="1">
                <a:latin typeface="Archivo Black"/>
                <a:ea typeface="Archivo Black"/>
                <a:cs typeface="Archivo Black"/>
                <a:sym typeface="Archivo Black"/>
              </a:defRPr>
            </a:lvl4pPr>
            <a:lvl5pPr lvl="4" rtl="0">
              <a:spcBef>
                <a:spcPts val="0"/>
              </a:spcBef>
              <a:spcAft>
                <a:spcPts val="0"/>
              </a:spcAft>
              <a:buSzPts val="3000"/>
              <a:buFont typeface="Archivo Black"/>
              <a:buNone/>
              <a:defRPr sz="3000" b="1">
                <a:latin typeface="Archivo Black"/>
                <a:ea typeface="Archivo Black"/>
                <a:cs typeface="Archivo Black"/>
                <a:sym typeface="Archivo Black"/>
              </a:defRPr>
            </a:lvl5pPr>
            <a:lvl6pPr lvl="5" rtl="0">
              <a:spcBef>
                <a:spcPts val="0"/>
              </a:spcBef>
              <a:spcAft>
                <a:spcPts val="0"/>
              </a:spcAft>
              <a:buSzPts val="3000"/>
              <a:buFont typeface="Archivo Black"/>
              <a:buNone/>
              <a:defRPr sz="3000" b="1">
                <a:latin typeface="Archivo Black"/>
                <a:ea typeface="Archivo Black"/>
                <a:cs typeface="Archivo Black"/>
                <a:sym typeface="Archivo Black"/>
              </a:defRPr>
            </a:lvl6pPr>
            <a:lvl7pPr lvl="6" rtl="0">
              <a:spcBef>
                <a:spcPts val="0"/>
              </a:spcBef>
              <a:spcAft>
                <a:spcPts val="0"/>
              </a:spcAft>
              <a:buSzPts val="3000"/>
              <a:buFont typeface="Archivo Black"/>
              <a:buNone/>
              <a:defRPr sz="3000" b="1">
                <a:latin typeface="Archivo Black"/>
                <a:ea typeface="Archivo Black"/>
                <a:cs typeface="Archivo Black"/>
                <a:sym typeface="Archivo Black"/>
              </a:defRPr>
            </a:lvl7pPr>
            <a:lvl8pPr lvl="7" rtl="0">
              <a:spcBef>
                <a:spcPts val="0"/>
              </a:spcBef>
              <a:spcAft>
                <a:spcPts val="0"/>
              </a:spcAft>
              <a:buSzPts val="3000"/>
              <a:buFont typeface="Archivo Black"/>
              <a:buNone/>
              <a:defRPr sz="3000" b="1">
                <a:latin typeface="Archivo Black"/>
                <a:ea typeface="Archivo Black"/>
                <a:cs typeface="Archivo Black"/>
                <a:sym typeface="Archivo Black"/>
              </a:defRPr>
            </a:lvl8pPr>
            <a:lvl9pPr lvl="8" rtl="0">
              <a:spcBef>
                <a:spcPts val="0"/>
              </a:spcBef>
              <a:spcAft>
                <a:spcPts val="0"/>
              </a:spcAft>
              <a:buSzPts val="3000"/>
              <a:buFont typeface="Archivo Black"/>
              <a:buNone/>
              <a:defRPr sz="3000" b="1">
                <a:latin typeface="Archivo Black"/>
                <a:ea typeface="Archivo Black"/>
                <a:cs typeface="Archivo Black"/>
                <a:sym typeface="Archivo Black"/>
              </a:defRPr>
            </a:lvl9pPr>
          </a:lstStyle>
          <a:p>
            <a:r>
              <a:t>xx%</a:t>
            </a:r>
          </a:p>
        </p:txBody>
      </p:sp>
      <p:sp>
        <p:nvSpPr>
          <p:cNvPr id="724" name="Google Shape;724;p30"/>
          <p:cNvSpPr txBox="1">
            <a:spLocks noGrp="1"/>
          </p:cNvSpPr>
          <p:nvPr>
            <p:ph type="title" idx="4"/>
          </p:nvPr>
        </p:nvSpPr>
        <p:spPr>
          <a:xfrm>
            <a:off x="6177600" y="2001600"/>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725" name="Google Shape;725;p30"/>
          <p:cNvSpPr txBox="1">
            <a:spLocks noGrp="1"/>
          </p:cNvSpPr>
          <p:nvPr>
            <p:ph type="subTitle" idx="5"/>
          </p:nvPr>
        </p:nvSpPr>
        <p:spPr>
          <a:xfrm>
            <a:off x="6177600" y="2340000"/>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26" name="Google Shape;726;p30"/>
          <p:cNvSpPr txBox="1">
            <a:spLocks noGrp="1"/>
          </p:cNvSpPr>
          <p:nvPr>
            <p:ph type="title" idx="6" hasCustomPrompt="1"/>
          </p:nvPr>
        </p:nvSpPr>
        <p:spPr>
          <a:xfrm>
            <a:off x="4827600" y="1490400"/>
            <a:ext cx="1350000" cy="432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b="1"/>
            </a:lvl1pPr>
            <a:lvl2pPr lvl="1" rtl="0">
              <a:spcBef>
                <a:spcPts val="0"/>
              </a:spcBef>
              <a:spcAft>
                <a:spcPts val="0"/>
              </a:spcAft>
              <a:buSzPts val="3000"/>
              <a:buFont typeface="Archivo Black"/>
              <a:buNone/>
              <a:defRPr sz="3000" b="1">
                <a:latin typeface="Archivo Black"/>
                <a:ea typeface="Archivo Black"/>
                <a:cs typeface="Archivo Black"/>
                <a:sym typeface="Archivo Black"/>
              </a:defRPr>
            </a:lvl2pPr>
            <a:lvl3pPr lvl="2" rtl="0">
              <a:spcBef>
                <a:spcPts val="0"/>
              </a:spcBef>
              <a:spcAft>
                <a:spcPts val="0"/>
              </a:spcAft>
              <a:buSzPts val="3000"/>
              <a:buFont typeface="Archivo Black"/>
              <a:buNone/>
              <a:defRPr sz="3000" b="1">
                <a:latin typeface="Archivo Black"/>
                <a:ea typeface="Archivo Black"/>
                <a:cs typeface="Archivo Black"/>
                <a:sym typeface="Archivo Black"/>
              </a:defRPr>
            </a:lvl3pPr>
            <a:lvl4pPr lvl="3" rtl="0">
              <a:spcBef>
                <a:spcPts val="0"/>
              </a:spcBef>
              <a:spcAft>
                <a:spcPts val="0"/>
              </a:spcAft>
              <a:buSzPts val="3000"/>
              <a:buFont typeface="Archivo Black"/>
              <a:buNone/>
              <a:defRPr sz="3000" b="1">
                <a:latin typeface="Archivo Black"/>
                <a:ea typeface="Archivo Black"/>
                <a:cs typeface="Archivo Black"/>
                <a:sym typeface="Archivo Black"/>
              </a:defRPr>
            </a:lvl4pPr>
            <a:lvl5pPr lvl="4" rtl="0">
              <a:spcBef>
                <a:spcPts val="0"/>
              </a:spcBef>
              <a:spcAft>
                <a:spcPts val="0"/>
              </a:spcAft>
              <a:buSzPts val="3000"/>
              <a:buFont typeface="Archivo Black"/>
              <a:buNone/>
              <a:defRPr sz="3000" b="1">
                <a:latin typeface="Archivo Black"/>
                <a:ea typeface="Archivo Black"/>
                <a:cs typeface="Archivo Black"/>
                <a:sym typeface="Archivo Black"/>
              </a:defRPr>
            </a:lvl5pPr>
            <a:lvl6pPr lvl="5" rtl="0">
              <a:spcBef>
                <a:spcPts val="0"/>
              </a:spcBef>
              <a:spcAft>
                <a:spcPts val="0"/>
              </a:spcAft>
              <a:buSzPts val="3000"/>
              <a:buFont typeface="Archivo Black"/>
              <a:buNone/>
              <a:defRPr sz="3000" b="1">
                <a:latin typeface="Archivo Black"/>
                <a:ea typeface="Archivo Black"/>
                <a:cs typeface="Archivo Black"/>
                <a:sym typeface="Archivo Black"/>
              </a:defRPr>
            </a:lvl6pPr>
            <a:lvl7pPr lvl="6" rtl="0">
              <a:spcBef>
                <a:spcPts val="0"/>
              </a:spcBef>
              <a:spcAft>
                <a:spcPts val="0"/>
              </a:spcAft>
              <a:buSzPts val="3000"/>
              <a:buFont typeface="Archivo Black"/>
              <a:buNone/>
              <a:defRPr sz="3000" b="1">
                <a:latin typeface="Archivo Black"/>
                <a:ea typeface="Archivo Black"/>
                <a:cs typeface="Archivo Black"/>
                <a:sym typeface="Archivo Black"/>
              </a:defRPr>
            </a:lvl7pPr>
            <a:lvl8pPr lvl="7" rtl="0">
              <a:spcBef>
                <a:spcPts val="0"/>
              </a:spcBef>
              <a:spcAft>
                <a:spcPts val="0"/>
              </a:spcAft>
              <a:buSzPts val="3000"/>
              <a:buFont typeface="Archivo Black"/>
              <a:buNone/>
              <a:defRPr sz="3000" b="1">
                <a:latin typeface="Archivo Black"/>
                <a:ea typeface="Archivo Black"/>
                <a:cs typeface="Archivo Black"/>
                <a:sym typeface="Archivo Black"/>
              </a:defRPr>
            </a:lvl8pPr>
            <a:lvl9pPr lvl="8" rtl="0">
              <a:spcBef>
                <a:spcPts val="0"/>
              </a:spcBef>
              <a:spcAft>
                <a:spcPts val="0"/>
              </a:spcAft>
              <a:buSzPts val="3000"/>
              <a:buFont typeface="Archivo Black"/>
              <a:buNone/>
              <a:defRPr sz="3000" b="1">
                <a:latin typeface="Archivo Black"/>
                <a:ea typeface="Archivo Black"/>
                <a:cs typeface="Archivo Black"/>
                <a:sym typeface="Archivo Black"/>
              </a:defRPr>
            </a:lvl9pPr>
          </a:lstStyle>
          <a:p>
            <a:r>
              <a:t>xx%</a:t>
            </a:r>
          </a:p>
        </p:txBody>
      </p:sp>
      <p:sp>
        <p:nvSpPr>
          <p:cNvPr id="727" name="Google Shape;727;p30"/>
          <p:cNvSpPr txBox="1">
            <a:spLocks noGrp="1"/>
          </p:cNvSpPr>
          <p:nvPr>
            <p:ph type="title" idx="7"/>
          </p:nvPr>
        </p:nvSpPr>
        <p:spPr>
          <a:xfrm>
            <a:off x="2070104" y="3758400"/>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728" name="Google Shape;728;p30"/>
          <p:cNvSpPr txBox="1">
            <a:spLocks noGrp="1"/>
          </p:cNvSpPr>
          <p:nvPr>
            <p:ph type="subTitle" idx="8"/>
          </p:nvPr>
        </p:nvSpPr>
        <p:spPr>
          <a:xfrm>
            <a:off x="2070104" y="4096800"/>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29" name="Google Shape;729;p30"/>
          <p:cNvSpPr txBox="1">
            <a:spLocks noGrp="1"/>
          </p:cNvSpPr>
          <p:nvPr>
            <p:ph type="title" idx="9" hasCustomPrompt="1"/>
          </p:nvPr>
        </p:nvSpPr>
        <p:spPr>
          <a:xfrm>
            <a:off x="720000" y="3247200"/>
            <a:ext cx="1350000" cy="432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b="1"/>
            </a:lvl1pPr>
            <a:lvl2pPr lvl="1" rtl="0">
              <a:spcBef>
                <a:spcPts val="0"/>
              </a:spcBef>
              <a:spcAft>
                <a:spcPts val="0"/>
              </a:spcAft>
              <a:buSzPts val="3000"/>
              <a:buFont typeface="Archivo Black"/>
              <a:buNone/>
              <a:defRPr sz="3000" b="1">
                <a:latin typeface="Archivo Black"/>
                <a:ea typeface="Archivo Black"/>
                <a:cs typeface="Archivo Black"/>
                <a:sym typeface="Archivo Black"/>
              </a:defRPr>
            </a:lvl2pPr>
            <a:lvl3pPr lvl="2" rtl="0">
              <a:spcBef>
                <a:spcPts val="0"/>
              </a:spcBef>
              <a:spcAft>
                <a:spcPts val="0"/>
              </a:spcAft>
              <a:buSzPts val="3000"/>
              <a:buFont typeface="Archivo Black"/>
              <a:buNone/>
              <a:defRPr sz="3000" b="1">
                <a:latin typeface="Archivo Black"/>
                <a:ea typeface="Archivo Black"/>
                <a:cs typeface="Archivo Black"/>
                <a:sym typeface="Archivo Black"/>
              </a:defRPr>
            </a:lvl3pPr>
            <a:lvl4pPr lvl="3" rtl="0">
              <a:spcBef>
                <a:spcPts val="0"/>
              </a:spcBef>
              <a:spcAft>
                <a:spcPts val="0"/>
              </a:spcAft>
              <a:buSzPts val="3000"/>
              <a:buFont typeface="Archivo Black"/>
              <a:buNone/>
              <a:defRPr sz="3000" b="1">
                <a:latin typeface="Archivo Black"/>
                <a:ea typeface="Archivo Black"/>
                <a:cs typeface="Archivo Black"/>
                <a:sym typeface="Archivo Black"/>
              </a:defRPr>
            </a:lvl4pPr>
            <a:lvl5pPr lvl="4" rtl="0">
              <a:spcBef>
                <a:spcPts val="0"/>
              </a:spcBef>
              <a:spcAft>
                <a:spcPts val="0"/>
              </a:spcAft>
              <a:buSzPts val="3000"/>
              <a:buFont typeface="Archivo Black"/>
              <a:buNone/>
              <a:defRPr sz="3000" b="1">
                <a:latin typeface="Archivo Black"/>
                <a:ea typeface="Archivo Black"/>
                <a:cs typeface="Archivo Black"/>
                <a:sym typeface="Archivo Black"/>
              </a:defRPr>
            </a:lvl5pPr>
            <a:lvl6pPr lvl="5" rtl="0">
              <a:spcBef>
                <a:spcPts val="0"/>
              </a:spcBef>
              <a:spcAft>
                <a:spcPts val="0"/>
              </a:spcAft>
              <a:buSzPts val="3000"/>
              <a:buFont typeface="Archivo Black"/>
              <a:buNone/>
              <a:defRPr sz="3000" b="1">
                <a:latin typeface="Archivo Black"/>
                <a:ea typeface="Archivo Black"/>
                <a:cs typeface="Archivo Black"/>
                <a:sym typeface="Archivo Black"/>
              </a:defRPr>
            </a:lvl6pPr>
            <a:lvl7pPr lvl="6" rtl="0">
              <a:spcBef>
                <a:spcPts val="0"/>
              </a:spcBef>
              <a:spcAft>
                <a:spcPts val="0"/>
              </a:spcAft>
              <a:buSzPts val="3000"/>
              <a:buFont typeface="Archivo Black"/>
              <a:buNone/>
              <a:defRPr sz="3000" b="1">
                <a:latin typeface="Archivo Black"/>
                <a:ea typeface="Archivo Black"/>
                <a:cs typeface="Archivo Black"/>
                <a:sym typeface="Archivo Black"/>
              </a:defRPr>
            </a:lvl7pPr>
            <a:lvl8pPr lvl="7" rtl="0">
              <a:spcBef>
                <a:spcPts val="0"/>
              </a:spcBef>
              <a:spcAft>
                <a:spcPts val="0"/>
              </a:spcAft>
              <a:buSzPts val="3000"/>
              <a:buFont typeface="Archivo Black"/>
              <a:buNone/>
              <a:defRPr sz="3000" b="1">
                <a:latin typeface="Archivo Black"/>
                <a:ea typeface="Archivo Black"/>
                <a:cs typeface="Archivo Black"/>
                <a:sym typeface="Archivo Black"/>
              </a:defRPr>
            </a:lvl8pPr>
            <a:lvl9pPr lvl="8" rtl="0">
              <a:spcBef>
                <a:spcPts val="0"/>
              </a:spcBef>
              <a:spcAft>
                <a:spcPts val="0"/>
              </a:spcAft>
              <a:buSzPts val="3000"/>
              <a:buFont typeface="Archivo Black"/>
              <a:buNone/>
              <a:defRPr sz="3000" b="1">
                <a:latin typeface="Archivo Black"/>
                <a:ea typeface="Archivo Black"/>
                <a:cs typeface="Archivo Black"/>
                <a:sym typeface="Archivo Black"/>
              </a:defRPr>
            </a:lvl9pPr>
          </a:lstStyle>
          <a:p>
            <a:r>
              <a:t>xx%</a:t>
            </a:r>
          </a:p>
        </p:txBody>
      </p:sp>
      <p:sp>
        <p:nvSpPr>
          <p:cNvPr id="730" name="Google Shape;730;p30"/>
          <p:cNvSpPr txBox="1">
            <a:spLocks noGrp="1"/>
          </p:cNvSpPr>
          <p:nvPr>
            <p:ph type="title" idx="13"/>
          </p:nvPr>
        </p:nvSpPr>
        <p:spPr>
          <a:xfrm>
            <a:off x="6177600" y="3758400"/>
            <a:ext cx="2246400" cy="3384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731" name="Google Shape;731;p30"/>
          <p:cNvSpPr txBox="1">
            <a:spLocks noGrp="1"/>
          </p:cNvSpPr>
          <p:nvPr>
            <p:ph type="subTitle" idx="14"/>
          </p:nvPr>
        </p:nvSpPr>
        <p:spPr>
          <a:xfrm>
            <a:off x="6177600" y="4096800"/>
            <a:ext cx="2246400" cy="5040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32" name="Google Shape;732;p30"/>
          <p:cNvSpPr txBox="1">
            <a:spLocks noGrp="1"/>
          </p:cNvSpPr>
          <p:nvPr>
            <p:ph type="title" idx="15" hasCustomPrompt="1"/>
          </p:nvPr>
        </p:nvSpPr>
        <p:spPr>
          <a:xfrm>
            <a:off x="4827600" y="3247200"/>
            <a:ext cx="1350000" cy="432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b="1"/>
            </a:lvl1pPr>
            <a:lvl2pPr lvl="1" rtl="0">
              <a:spcBef>
                <a:spcPts val="0"/>
              </a:spcBef>
              <a:spcAft>
                <a:spcPts val="0"/>
              </a:spcAft>
              <a:buSzPts val="3000"/>
              <a:buFont typeface="Archivo Black"/>
              <a:buNone/>
              <a:defRPr sz="3000" b="1">
                <a:latin typeface="Archivo Black"/>
                <a:ea typeface="Archivo Black"/>
                <a:cs typeface="Archivo Black"/>
                <a:sym typeface="Archivo Black"/>
              </a:defRPr>
            </a:lvl2pPr>
            <a:lvl3pPr lvl="2" rtl="0">
              <a:spcBef>
                <a:spcPts val="0"/>
              </a:spcBef>
              <a:spcAft>
                <a:spcPts val="0"/>
              </a:spcAft>
              <a:buSzPts val="3000"/>
              <a:buFont typeface="Archivo Black"/>
              <a:buNone/>
              <a:defRPr sz="3000" b="1">
                <a:latin typeface="Archivo Black"/>
                <a:ea typeface="Archivo Black"/>
                <a:cs typeface="Archivo Black"/>
                <a:sym typeface="Archivo Black"/>
              </a:defRPr>
            </a:lvl3pPr>
            <a:lvl4pPr lvl="3" rtl="0">
              <a:spcBef>
                <a:spcPts val="0"/>
              </a:spcBef>
              <a:spcAft>
                <a:spcPts val="0"/>
              </a:spcAft>
              <a:buSzPts val="3000"/>
              <a:buFont typeface="Archivo Black"/>
              <a:buNone/>
              <a:defRPr sz="3000" b="1">
                <a:latin typeface="Archivo Black"/>
                <a:ea typeface="Archivo Black"/>
                <a:cs typeface="Archivo Black"/>
                <a:sym typeface="Archivo Black"/>
              </a:defRPr>
            </a:lvl4pPr>
            <a:lvl5pPr lvl="4" rtl="0">
              <a:spcBef>
                <a:spcPts val="0"/>
              </a:spcBef>
              <a:spcAft>
                <a:spcPts val="0"/>
              </a:spcAft>
              <a:buSzPts val="3000"/>
              <a:buFont typeface="Archivo Black"/>
              <a:buNone/>
              <a:defRPr sz="3000" b="1">
                <a:latin typeface="Archivo Black"/>
                <a:ea typeface="Archivo Black"/>
                <a:cs typeface="Archivo Black"/>
                <a:sym typeface="Archivo Black"/>
              </a:defRPr>
            </a:lvl5pPr>
            <a:lvl6pPr lvl="5" rtl="0">
              <a:spcBef>
                <a:spcPts val="0"/>
              </a:spcBef>
              <a:spcAft>
                <a:spcPts val="0"/>
              </a:spcAft>
              <a:buSzPts val="3000"/>
              <a:buFont typeface="Archivo Black"/>
              <a:buNone/>
              <a:defRPr sz="3000" b="1">
                <a:latin typeface="Archivo Black"/>
                <a:ea typeface="Archivo Black"/>
                <a:cs typeface="Archivo Black"/>
                <a:sym typeface="Archivo Black"/>
              </a:defRPr>
            </a:lvl6pPr>
            <a:lvl7pPr lvl="6" rtl="0">
              <a:spcBef>
                <a:spcPts val="0"/>
              </a:spcBef>
              <a:spcAft>
                <a:spcPts val="0"/>
              </a:spcAft>
              <a:buSzPts val="3000"/>
              <a:buFont typeface="Archivo Black"/>
              <a:buNone/>
              <a:defRPr sz="3000" b="1">
                <a:latin typeface="Archivo Black"/>
                <a:ea typeface="Archivo Black"/>
                <a:cs typeface="Archivo Black"/>
                <a:sym typeface="Archivo Black"/>
              </a:defRPr>
            </a:lvl7pPr>
            <a:lvl8pPr lvl="7" rtl="0">
              <a:spcBef>
                <a:spcPts val="0"/>
              </a:spcBef>
              <a:spcAft>
                <a:spcPts val="0"/>
              </a:spcAft>
              <a:buSzPts val="3000"/>
              <a:buFont typeface="Archivo Black"/>
              <a:buNone/>
              <a:defRPr sz="3000" b="1">
                <a:latin typeface="Archivo Black"/>
                <a:ea typeface="Archivo Black"/>
                <a:cs typeface="Archivo Black"/>
                <a:sym typeface="Archivo Black"/>
              </a:defRPr>
            </a:lvl8pPr>
            <a:lvl9pPr lvl="8" rtl="0">
              <a:spcBef>
                <a:spcPts val="0"/>
              </a:spcBef>
              <a:spcAft>
                <a:spcPts val="0"/>
              </a:spcAft>
              <a:buSzPts val="3000"/>
              <a:buFont typeface="Archivo Black"/>
              <a:buNone/>
              <a:defRPr sz="3000" b="1">
                <a:latin typeface="Archivo Black"/>
                <a:ea typeface="Archivo Black"/>
                <a:cs typeface="Archivo Black"/>
                <a:sym typeface="Archivo Black"/>
              </a:defRPr>
            </a:lvl9pPr>
          </a:lstStyle>
          <a:p>
            <a:r>
              <a:t>xx%</a:t>
            </a:r>
          </a:p>
        </p:txBody>
      </p:sp>
      <p:grpSp>
        <p:nvGrpSpPr>
          <p:cNvPr id="733" name="Google Shape;733;p30"/>
          <p:cNvGrpSpPr/>
          <p:nvPr/>
        </p:nvGrpSpPr>
        <p:grpSpPr>
          <a:xfrm>
            <a:off x="76197" y="845785"/>
            <a:ext cx="346832" cy="1809080"/>
            <a:chOff x="4713875" y="2486650"/>
            <a:chExt cx="495475" cy="2584400"/>
          </a:xfrm>
        </p:grpSpPr>
        <p:sp>
          <p:nvSpPr>
            <p:cNvPr id="734" name="Google Shape;734;p30"/>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30"/>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30"/>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30"/>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30"/>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30"/>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30"/>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30"/>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30"/>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30"/>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30"/>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30"/>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30"/>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30"/>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30"/>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9" name="Google Shape;749;p30"/>
          <p:cNvGrpSpPr/>
          <p:nvPr/>
        </p:nvGrpSpPr>
        <p:grpSpPr>
          <a:xfrm>
            <a:off x="76202" y="2883482"/>
            <a:ext cx="214917" cy="230335"/>
            <a:chOff x="424275" y="4593075"/>
            <a:chExt cx="307025" cy="329050"/>
          </a:xfrm>
        </p:grpSpPr>
        <p:sp>
          <p:nvSpPr>
            <p:cNvPr id="750" name="Google Shape;750;p30"/>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30"/>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30"/>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3" name="Google Shape;753;p30"/>
          <p:cNvGrpSpPr/>
          <p:nvPr/>
        </p:nvGrpSpPr>
        <p:grpSpPr>
          <a:xfrm>
            <a:off x="76192" y="76210"/>
            <a:ext cx="1100050" cy="540977"/>
            <a:chOff x="823225" y="4003400"/>
            <a:chExt cx="1571500" cy="772825"/>
          </a:xfrm>
        </p:grpSpPr>
        <p:sp>
          <p:nvSpPr>
            <p:cNvPr id="754" name="Google Shape;754;p30"/>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30"/>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6" name="Google Shape;756;p30"/>
          <p:cNvGrpSpPr/>
          <p:nvPr/>
        </p:nvGrpSpPr>
        <p:grpSpPr>
          <a:xfrm>
            <a:off x="8720928" y="3462332"/>
            <a:ext cx="327163" cy="637788"/>
            <a:chOff x="2114275" y="3036050"/>
            <a:chExt cx="467375" cy="911125"/>
          </a:xfrm>
        </p:grpSpPr>
        <p:sp>
          <p:nvSpPr>
            <p:cNvPr id="757" name="Google Shape;757;p30"/>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30"/>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30"/>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0" name="Google Shape;760;p30"/>
          <p:cNvGrpSpPr/>
          <p:nvPr/>
        </p:nvGrpSpPr>
        <p:grpSpPr>
          <a:xfrm>
            <a:off x="8833170" y="2983155"/>
            <a:ext cx="214918" cy="250565"/>
            <a:chOff x="6571050" y="2495000"/>
            <a:chExt cx="307025" cy="357950"/>
          </a:xfrm>
        </p:grpSpPr>
        <p:sp>
          <p:nvSpPr>
            <p:cNvPr id="761" name="Google Shape;761;p30"/>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30"/>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763;p30"/>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4" name="Google Shape;764;p30"/>
          <p:cNvGrpSpPr/>
          <p:nvPr/>
        </p:nvGrpSpPr>
        <p:grpSpPr>
          <a:xfrm>
            <a:off x="7495925" y="4328730"/>
            <a:ext cx="1552163" cy="755352"/>
            <a:chOff x="359700" y="4031500"/>
            <a:chExt cx="2217375" cy="1079075"/>
          </a:xfrm>
        </p:grpSpPr>
        <p:sp>
          <p:nvSpPr>
            <p:cNvPr id="765" name="Google Shape;765;p30"/>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30"/>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7" name="Google Shape;767;p30"/>
          <p:cNvGrpSpPr/>
          <p:nvPr/>
        </p:nvGrpSpPr>
        <p:grpSpPr>
          <a:xfrm>
            <a:off x="5668472" y="4917728"/>
            <a:ext cx="1675047" cy="149572"/>
            <a:chOff x="4790625" y="1824675"/>
            <a:chExt cx="2392925" cy="213675"/>
          </a:xfrm>
        </p:grpSpPr>
        <p:sp>
          <p:nvSpPr>
            <p:cNvPr id="768" name="Google Shape;768;p30"/>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769;p30"/>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30"/>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30"/>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30"/>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matchingName="Numbers and text 2">
  <p:cSld name="CUSTOM_6_1_1">
    <p:spTree>
      <p:nvGrpSpPr>
        <p:cNvPr id="1" name="Shape 773"/>
        <p:cNvGrpSpPr/>
        <p:nvPr/>
      </p:nvGrpSpPr>
      <p:grpSpPr>
        <a:xfrm>
          <a:off x="0" y="0"/>
          <a:ext cx="0" cy="0"/>
          <a:chOff x="0" y="0"/>
          <a:chExt cx="0" cy="0"/>
        </a:xfrm>
      </p:grpSpPr>
      <p:sp>
        <p:nvSpPr>
          <p:cNvPr id="774" name="Google Shape;774;p31"/>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31"/>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31"/>
          <p:cNvSpPr txBox="1">
            <a:spLocks noGrp="1"/>
          </p:cNvSpPr>
          <p:nvPr>
            <p:ph type="title"/>
          </p:nvPr>
        </p:nvSpPr>
        <p:spPr>
          <a:xfrm>
            <a:off x="720000" y="376110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777" name="Google Shape;777;p31"/>
          <p:cNvSpPr txBox="1">
            <a:spLocks noGrp="1"/>
          </p:cNvSpPr>
          <p:nvPr>
            <p:ph type="subTitle" idx="1"/>
          </p:nvPr>
        </p:nvSpPr>
        <p:spPr>
          <a:xfrm>
            <a:off x="720000" y="4099500"/>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78" name="Google Shape;778;p31"/>
          <p:cNvSpPr txBox="1">
            <a:spLocks noGrp="1"/>
          </p:cNvSpPr>
          <p:nvPr>
            <p:ph type="title" idx="2"/>
          </p:nvPr>
        </p:nvSpPr>
        <p:spPr>
          <a:xfrm>
            <a:off x="3448800" y="376110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779" name="Google Shape;779;p31"/>
          <p:cNvSpPr txBox="1">
            <a:spLocks noGrp="1"/>
          </p:cNvSpPr>
          <p:nvPr>
            <p:ph type="subTitle" idx="3"/>
          </p:nvPr>
        </p:nvSpPr>
        <p:spPr>
          <a:xfrm>
            <a:off x="3448800" y="4099500"/>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80" name="Google Shape;780;p31"/>
          <p:cNvSpPr txBox="1">
            <a:spLocks noGrp="1"/>
          </p:cNvSpPr>
          <p:nvPr>
            <p:ph type="title" idx="4"/>
          </p:nvPr>
        </p:nvSpPr>
        <p:spPr>
          <a:xfrm>
            <a:off x="6177595" y="376110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781" name="Google Shape;781;p31"/>
          <p:cNvSpPr txBox="1">
            <a:spLocks noGrp="1"/>
          </p:cNvSpPr>
          <p:nvPr>
            <p:ph type="subTitle" idx="5"/>
          </p:nvPr>
        </p:nvSpPr>
        <p:spPr>
          <a:xfrm>
            <a:off x="6177595" y="4099500"/>
            <a:ext cx="2246400" cy="504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82" name="Google Shape;782;p31"/>
          <p:cNvSpPr txBox="1">
            <a:spLocks noGrp="1"/>
          </p:cNvSpPr>
          <p:nvPr>
            <p:ph type="title" idx="6"/>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83" name="Google Shape;783;p31"/>
          <p:cNvSpPr txBox="1">
            <a:spLocks noGrp="1"/>
          </p:cNvSpPr>
          <p:nvPr>
            <p:ph type="title" idx="7" hasCustomPrompt="1"/>
          </p:nvPr>
        </p:nvSpPr>
        <p:spPr>
          <a:xfrm>
            <a:off x="720000" y="342265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b="1"/>
            </a:lvl1pPr>
            <a:lvl2pPr lvl="1" rtl="0">
              <a:spcBef>
                <a:spcPts val="0"/>
              </a:spcBef>
              <a:spcAft>
                <a:spcPts val="0"/>
              </a:spcAft>
              <a:buSzPts val="3000"/>
              <a:buFont typeface="Archivo Black"/>
              <a:buNone/>
              <a:defRPr sz="3000" b="1">
                <a:latin typeface="Archivo Black"/>
                <a:ea typeface="Archivo Black"/>
                <a:cs typeface="Archivo Black"/>
                <a:sym typeface="Archivo Black"/>
              </a:defRPr>
            </a:lvl2pPr>
            <a:lvl3pPr lvl="2" rtl="0">
              <a:spcBef>
                <a:spcPts val="0"/>
              </a:spcBef>
              <a:spcAft>
                <a:spcPts val="0"/>
              </a:spcAft>
              <a:buSzPts val="3000"/>
              <a:buFont typeface="Archivo Black"/>
              <a:buNone/>
              <a:defRPr sz="3000" b="1">
                <a:latin typeface="Archivo Black"/>
                <a:ea typeface="Archivo Black"/>
                <a:cs typeface="Archivo Black"/>
                <a:sym typeface="Archivo Black"/>
              </a:defRPr>
            </a:lvl3pPr>
            <a:lvl4pPr lvl="3" rtl="0">
              <a:spcBef>
                <a:spcPts val="0"/>
              </a:spcBef>
              <a:spcAft>
                <a:spcPts val="0"/>
              </a:spcAft>
              <a:buSzPts val="3000"/>
              <a:buFont typeface="Archivo Black"/>
              <a:buNone/>
              <a:defRPr sz="3000" b="1">
                <a:latin typeface="Archivo Black"/>
                <a:ea typeface="Archivo Black"/>
                <a:cs typeface="Archivo Black"/>
                <a:sym typeface="Archivo Black"/>
              </a:defRPr>
            </a:lvl4pPr>
            <a:lvl5pPr lvl="4" rtl="0">
              <a:spcBef>
                <a:spcPts val="0"/>
              </a:spcBef>
              <a:spcAft>
                <a:spcPts val="0"/>
              </a:spcAft>
              <a:buSzPts val="3000"/>
              <a:buFont typeface="Archivo Black"/>
              <a:buNone/>
              <a:defRPr sz="3000" b="1">
                <a:latin typeface="Archivo Black"/>
                <a:ea typeface="Archivo Black"/>
                <a:cs typeface="Archivo Black"/>
                <a:sym typeface="Archivo Black"/>
              </a:defRPr>
            </a:lvl5pPr>
            <a:lvl6pPr lvl="5" rtl="0">
              <a:spcBef>
                <a:spcPts val="0"/>
              </a:spcBef>
              <a:spcAft>
                <a:spcPts val="0"/>
              </a:spcAft>
              <a:buSzPts val="3000"/>
              <a:buFont typeface="Archivo Black"/>
              <a:buNone/>
              <a:defRPr sz="3000" b="1">
                <a:latin typeface="Archivo Black"/>
                <a:ea typeface="Archivo Black"/>
                <a:cs typeface="Archivo Black"/>
                <a:sym typeface="Archivo Black"/>
              </a:defRPr>
            </a:lvl6pPr>
            <a:lvl7pPr lvl="6" rtl="0">
              <a:spcBef>
                <a:spcPts val="0"/>
              </a:spcBef>
              <a:spcAft>
                <a:spcPts val="0"/>
              </a:spcAft>
              <a:buSzPts val="3000"/>
              <a:buFont typeface="Archivo Black"/>
              <a:buNone/>
              <a:defRPr sz="3000" b="1">
                <a:latin typeface="Archivo Black"/>
                <a:ea typeface="Archivo Black"/>
                <a:cs typeface="Archivo Black"/>
                <a:sym typeface="Archivo Black"/>
              </a:defRPr>
            </a:lvl7pPr>
            <a:lvl8pPr lvl="7" rtl="0">
              <a:spcBef>
                <a:spcPts val="0"/>
              </a:spcBef>
              <a:spcAft>
                <a:spcPts val="0"/>
              </a:spcAft>
              <a:buSzPts val="3000"/>
              <a:buFont typeface="Archivo Black"/>
              <a:buNone/>
              <a:defRPr sz="3000" b="1">
                <a:latin typeface="Archivo Black"/>
                <a:ea typeface="Archivo Black"/>
                <a:cs typeface="Archivo Black"/>
                <a:sym typeface="Archivo Black"/>
              </a:defRPr>
            </a:lvl8pPr>
            <a:lvl9pPr lvl="8" rtl="0">
              <a:spcBef>
                <a:spcPts val="0"/>
              </a:spcBef>
              <a:spcAft>
                <a:spcPts val="0"/>
              </a:spcAft>
              <a:buSzPts val="3000"/>
              <a:buFont typeface="Archivo Black"/>
              <a:buNone/>
              <a:defRPr sz="3000" b="1">
                <a:latin typeface="Archivo Black"/>
                <a:ea typeface="Archivo Black"/>
                <a:cs typeface="Archivo Black"/>
                <a:sym typeface="Archivo Black"/>
              </a:defRPr>
            </a:lvl9pPr>
          </a:lstStyle>
          <a:p>
            <a:r>
              <a:t>xx%</a:t>
            </a:r>
          </a:p>
        </p:txBody>
      </p:sp>
      <p:sp>
        <p:nvSpPr>
          <p:cNvPr id="784" name="Google Shape;784;p31"/>
          <p:cNvSpPr txBox="1">
            <a:spLocks noGrp="1"/>
          </p:cNvSpPr>
          <p:nvPr>
            <p:ph type="title" idx="8" hasCustomPrompt="1"/>
          </p:nvPr>
        </p:nvSpPr>
        <p:spPr>
          <a:xfrm>
            <a:off x="3448800" y="342265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b="1"/>
            </a:lvl1pPr>
            <a:lvl2pPr lvl="1" rtl="0">
              <a:spcBef>
                <a:spcPts val="0"/>
              </a:spcBef>
              <a:spcAft>
                <a:spcPts val="0"/>
              </a:spcAft>
              <a:buSzPts val="3000"/>
              <a:buFont typeface="Archivo Black"/>
              <a:buNone/>
              <a:defRPr sz="3000" b="1">
                <a:latin typeface="Archivo Black"/>
                <a:ea typeface="Archivo Black"/>
                <a:cs typeface="Archivo Black"/>
                <a:sym typeface="Archivo Black"/>
              </a:defRPr>
            </a:lvl2pPr>
            <a:lvl3pPr lvl="2" rtl="0">
              <a:spcBef>
                <a:spcPts val="0"/>
              </a:spcBef>
              <a:spcAft>
                <a:spcPts val="0"/>
              </a:spcAft>
              <a:buSzPts val="3000"/>
              <a:buFont typeface="Archivo Black"/>
              <a:buNone/>
              <a:defRPr sz="3000" b="1">
                <a:latin typeface="Archivo Black"/>
                <a:ea typeface="Archivo Black"/>
                <a:cs typeface="Archivo Black"/>
                <a:sym typeface="Archivo Black"/>
              </a:defRPr>
            </a:lvl3pPr>
            <a:lvl4pPr lvl="3" rtl="0">
              <a:spcBef>
                <a:spcPts val="0"/>
              </a:spcBef>
              <a:spcAft>
                <a:spcPts val="0"/>
              </a:spcAft>
              <a:buSzPts val="3000"/>
              <a:buFont typeface="Archivo Black"/>
              <a:buNone/>
              <a:defRPr sz="3000" b="1">
                <a:latin typeface="Archivo Black"/>
                <a:ea typeface="Archivo Black"/>
                <a:cs typeface="Archivo Black"/>
                <a:sym typeface="Archivo Black"/>
              </a:defRPr>
            </a:lvl4pPr>
            <a:lvl5pPr lvl="4" rtl="0">
              <a:spcBef>
                <a:spcPts val="0"/>
              </a:spcBef>
              <a:spcAft>
                <a:spcPts val="0"/>
              </a:spcAft>
              <a:buSzPts val="3000"/>
              <a:buFont typeface="Archivo Black"/>
              <a:buNone/>
              <a:defRPr sz="3000" b="1">
                <a:latin typeface="Archivo Black"/>
                <a:ea typeface="Archivo Black"/>
                <a:cs typeface="Archivo Black"/>
                <a:sym typeface="Archivo Black"/>
              </a:defRPr>
            </a:lvl5pPr>
            <a:lvl6pPr lvl="5" rtl="0">
              <a:spcBef>
                <a:spcPts val="0"/>
              </a:spcBef>
              <a:spcAft>
                <a:spcPts val="0"/>
              </a:spcAft>
              <a:buSzPts val="3000"/>
              <a:buFont typeface="Archivo Black"/>
              <a:buNone/>
              <a:defRPr sz="3000" b="1">
                <a:latin typeface="Archivo Black"/>
                <a:ea typeface="Archivo Black"/>
                <a:cs typeface="Archivo Black"/>
                <a:sym typeface="Archivo Black"/>
              </a:defRPr>
            </a:lvl6pPr>
            <a:lvl7pPr lvl="6" rtl="0">
              <a:spcBef>
                <a:spcPts val="0"/>
              </a:spcBef>
              <a:spcAft>
                <a:spcPts val="0"/>
              </a:spcAft>
              <a:buSzPts val="3000"/>
              <a:buFont typeface="Archivo Black"/>
              <a:buNone/>
              <a:defRPr sz="3000" b="1">
                <a:latin typeface="Archivo Black"/>
                <a:ea typeface="Archivo Black"/>
                <a:cs typeface="Archivo Black"/>
                <a:sym typeface="Archivo Black"/>
              </a:defRPr>
            </a:lvl7pPr>
            <a:lvl8pPr lvl="7" rtl="0">
              <a:spcBef>
                <a:spcPts val="0"/>
              </a:spcBef>
              <a:spcAft>
                <a:spcPts val="0"/>
              </a:spcAft>
              <a:buSzPts val="3000"/>
              <a:buFont typeface="Archivo Black"/>
              <a:buNone/>
              <a:defRPr sz="3000" b="1">
                <a:latin typeface="Archivo Black"/>
                <a:ea typeface="Archivo Black"/>
                <a:cs typeface="Archivo Black"/>
                <a:sym typeface="Archivo Black"/>
              </a:defRPr>
            </a:lvl8pPr>
            <a:lvl9pPr lvl="8" rtl="0">
              <a:spcBef>
                <a:spcPts val="0"/>
              </a:spcBef>
              <a:spcAft>
                <a:spcPts val="0"/>
              </a:spcAft>
              <a:buSzPts val="3000"/>
              <a:buFont typeface="Archivo Black"/>
              <a:buNone/>
              <a:defRPr sz="3000" b="1">
                <a:latin typeface="Archivo Black"/>
                <a:ea typeface="Archivo Black"/>
                <a:cs typeface="Archivo Black"/>
                <a:sym typeface="Archivo Black"/>
              </a:defRPr>
            </a:lvl9pPr>
          </a:lstStyle>
          <a:p>
            <a:r>
              <a:t>xx%</a:t>
            </a:r>
          </a:p>
        </p:txBody>
      </p:sp>
      <p:sp>
        <p:nvSpPr>
          <p:cNvPr id="785" name="Google Shape;785;p31"/>
          <p:cNvSpPr txBox="1">
            <a:spLocks noGrp="1"/>
          </p:cNvSpPr>
          <p:nvPr>
            <p:ph type="title" idx="9" hasCustomPrompt="1"/>
          </p:nvPr>
        </p:nvSpPr>
        <p:spPr>
          <a:xfrm>
            <a:off x="6177605" y="3422700"/>
            <a:ext cx="22464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b="1"/>
            </a:lvl1pPr>
            <a:lvl2pPr lvl="1" rtl="0">
              <a:spcBef>
                <a:spcPts val="0"/>
              </a:spcBef>
              <a:spcAft>
                <a:spcPts val="0"/>
              </a:spcAft>
              <a:buSzPts val="3000"/>
              <a:buFont typeface="Archivo Black"/>
              <a:buNone/>
              <a:defRPr sz="3000" b="1">
                <a:latin typeface="Archivo Black"/>
                <a:ea typeface="Archivo Black"/>
                <a:cs typeface="Archivo Black"/>
                <a:sym typeface="Archivo Black"/>
              </a:defRPr>
            </a:lvl2pPr>
            <a:lvl3pPr lvl="2" rtl="0">
              <a:spcBef>
                <a:spcPts val="0"/>
              </a:spcBef>
              <a:spcAft>
                <a:spcPts val="0"/>
              </a:spcAft>
              <a:buSzPts val="3000"/>
              <a:buFont typeface="Archivo Black"/>
              <a:buNone/>
              <a:defRPr sz="3000" b="1">
                <a:latin typeface="Archivo Black"/>
                <a:ea typeface="Archivo Black"/>
                <a:cs typeface="Archivo Black"/>
                <a:sym typeface="Archivo Black"/>
              </a:defRPr>
            </a:lvl3pPr>
            <a:lvl4pPr lvl="3" rtl="0">
              <a:spcBef>
                <a:spcPts val="0"/>
              </a:spcBef>
              <a:spcAft>
                <a:spcPts val="0"/>
              </a:spcAft>
              <a:buSzPts val="3000"/>
              <a:buFont typeface="Archivo Black"/>
              <a:buNone/>
              <a:defRPr sz="3000" b="1">
                <a:latin typeface="Archivo Black"/>
                <a:ea typeface="Archivo Black"/>
                <a:cs typeface="Archivo Black"/>
                <a:sym typeface="Archivo Black"/>
              </a:defRPr>
            </a:lvl4pPr>
            <a:lvl5pPr lvl="4" rtl="0">
              <a:spcBef>
                <a:spcPts val="0"/>
              </a:spcBef>
              <a:spcAft>
                <a:spcPts val="0"/>
              </a:spcAft>
              <a:buSzPts val="3000"/>
              <a:buFont typeface="Archivo Black"/>
              <a:buNone/>
              <a:defRPr sz="3000" b="1">
                <a:latin typeface="Archivo Black"/>
                <a:ea typeface="Archivo Black"/>
                <a:cs typeface="Archivo Black"/>
                <a:sym typeface="Archivo Black"/>
              </a:defRPr>
            </a:lvl5pPr>
            <a:lvl6pPr lvl="5" rtl="0">
              <a:spcBef>
                <a:spcPts val="0"/>
              </a:spcBef>
              <a:spcAft>
                <a:spcPts val="0"/>
              </a:spcAft>
              <a:buSzPts val="3000"/>
              <a:buFont typeface="Archivo Black"/>
              <a:buNone/>
              <a:defRPr sz="3000" b="1">
                <a:latin typeface="Archivo Black"/>
                <a:ea typeface="Archivo Black"/>
                <a:cs typeface="Archivo Black"/>
                <a:sym typeface="Archivo Black"/>
              </a:defRPr>
            </a:lvl6pPr>
            <a:lvl7pPr lvl="6" rtl="0">
              <a:spcBef>
                <a:spcPts val="0"/>
              </a:spcBef>
              <a:spcAft>
                <a:spcPts val="0"/>
              </a:spcAft>
              <a:buSzPts val="3000"/>
              <a:buFont typeface="Archivo Black"/>
              <a:buNone/>
              <a:defRPr sz="3000" b="1">
                <a:latin typeface="Archivo Black"/>
                <a:ea typeface="Archivo Black"/>
                <a:cs typeface="Archivo Black"/>
                <a:sym typeface="Archivo Black"/>
              </a:defRPr>
            </a:lvl7pPr>
            <a:lvl8pPr lvl="7" rtl="0">
              <a:spcBef>
                <a:spcPts val="0"/>
              </a:spcBef>
              <a:spcAft>
                <a:spcPts val="0"/>
              </a:spcAft>
              <a:buSzPts val="3000"/>
              <a:buFont typeface="Archivo Black"/>
              <a:buNone/>
              <a:defRPr sz="3000" b="1">
                <a:latin typeface="Archivo Black"/>
                <a:ea typeface="Archivo Black"/>
                <a:cs typeface="Archivo Black"/>
                <a:sym typeface="Archivo Black"/>
              </a:defRPr>
            </a:lvl8pPr>
            <a:lvl9pPr lvl="8" rtl="0">
              <a:spcBef>
                <a:spcPts val="0"/>
              </a:spcBef>
              <a:spcAft>
                <a:spcPts val="0"/>
              </a:spcAft>
              <a:buSzPts val="3000"/>
              <a:buFont typeface="Archivo Black"/>
              <a:buNone/>
              <a:defRPr sz="3000" b="1">
                <a:latin typeface="Archivo Black"/>
                <a:ea typeface="Archivo Black"/>
                <a:cs typeface="Archivo Black"/>
                <a:sym typeface="Archivo Black"/>
              </a:defRPr>
            </a:lvl9pPr>
          </a:lstStyle>
          <a:p>
            <a:r>
              <a:t>xx%</a:t>
            </a:r>
          </a:p>
        </p:txBody>
      </p:sp>
      <p:grpSp>
        <p:nvGrpSpPr>
          <p:cNvPr id="786" name="Google Shape;786;p31"/>
          <p:cNvGrpSpPr/>
          <p:nvPr/>
        </p:nvGrpSpPr>
        <p:grpSpPr>
          <a:xfrm>
            <a:off x="76197" y="845785"/>
            <a:ext cx="346832" cy="1809080"/>
            <a:chOff x="4713875" y="2486650"/>
            <a:chExt cx="495475" cy="2584400"/>
          </a:xfrm>
        </p:grpSpPr>
        <p:sp>
          <p:nvSpPr>
            <p:cNvPr id="787" name="Google Shape;787;p31"/>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31"/>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31"/>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31"/>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31"/>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31"/>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31"/>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31"/>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 name="Google Shape;795;p31"/>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31"/>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 name="Google Shape;797;p31"/>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 name="Google Shape;798;p31"/>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 name="Google Shape;799;p31"/>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800;p31"/>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 name="Google Shape;801;p31"/>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02" name="Google Shape;802;p31"/>
          <p:cNvGrpSpPr/>
          <p:nvPr/>
        </p:nvGrpSpPr>
        <p:grpSpPr>
          <a:xfrm>
            <a:off x="76202" y="2883482"/>
            <a:ext cx="214917" cy="230335"/>
            <a:chOff x="424275" y="4593075"/>
            <a:chExt cx="307025" cy="329050"/>
          </a:xfrm>
        </p:grpSpPr>
        <p:sp>
          <p:nvSpPr>
            <p:cNvPr id="803" name="Google Shape;803;p31"/>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 name="Google Shape;804;p31"/>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 name="Google Shape;805;p31"/>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06" name="Google Shape;806;p31"/>
          <p:cNvGrpSpPr/>
          <p:nvPr/>
        </p:nvGrpSpPr>
        <p:grpSpPr>
          <a:xfrm>
            <a:off x="76192" y="76210"/>
            <a:ext cx="1100050" cy="540977"/>
            <a:chOff x="823225" y="4003400"/>
            <a:chExt cx="1571500" cy="772825"/>
          </a:xfrm>
        </p:grpSpPr>
        <p:sp>
          <p:nvSpPr>
            <p:cNvPr id="807" name="Google Shape;807;p31"/>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31"/>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09" name="Google Shape;809;p31"/>
          <p:cNvGrpSpPr/>
          <p:nvPr/>
        </p:nvGrpSpPr>
        <p:grpSpPr>
          <a:xfrm>
            <a:off x="8720928" y="3462332"/>
            <a:ext cx="327163" cy="637788"/>
            <a:chOff x="2114275" y="3036050"/>
            <a:chExt cx="467375" cy="911125"/>
          </a:xfrm>
        </p:grpSpPr>
        <p:sp>
          <p:nvSpPr>
            <p:cNvPr id="810" name="Google Shape;810;p31"/>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31"/>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31"/>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3" name="Google Shape;813;p31"/>
          <p:cNvGrpSpPr/>
          <p:nvPr/>
        </p:nvGrpSpPr>
        <p:grpSpPr>
          <a:xfrm>
            <a:off x="7495925" y="4328730"/>
            <a:ext cx="1552163" cy="755352"/>
            <a:chOff x="359700" y="4031500"/>
            <a:chExt cx="2217375" cy="1079075"/>
          </a:xfrm>
        </p:grpSpPr>
        <p:sp>
          <p:nvSpPr>
            <p:cNvPr id="814" name="Google Shape;814;p31"/>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31"/>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6" name="Google Shape;816;p31"/>
          <p:cNvGrpSpPr/>
          <p:nvPr/>
        </p:nvGrpSpPr>
        <p:grpSpPr>
          <a:xfrm>
            <a:off x="5668472" y="4917728"/>
            <a:ext cx="1675047" cy="149572"/>
            <a:chOff x="4790625" y="1824675"/>
            <a:chExt cx="2392925" cy="213675"/>
          </a:xfrm>
        </p:grpSpPr>
        <p:sp>
          <p:nvSpPr>
            <p:cNvPr id="817" name="Google Shape;817;p31"/>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31"/>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31"/>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31"/>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31"/>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2" name="Google Shape;822;p31"/>
          <p:cNvGrpSpPr/>
          <p:nvPr/>
        </p:nvGrpSpPr>
        <p:grpSpPr>
          <a:xfrm>
            <a:off x="8833170" y="2983155"/>
            <a:ext cx="214918" cy="250565"/>
            <a:chOff x="6571050" y="2495000"/>
            <a:chExt cx="307025" cy="357950"/>
          </a:xfrm>
        </p:grpSpPr>
        <p:sp>
          <p:nvSpPr>
            <p:cNvPr id="823" name="Google Shape;823;p31"/>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31"/>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31"/>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matchingName="Background">
  <p:cSld name="CUSTOM_8">
    <p:spTree>
      <p:nvGrpSpPr>
        <p:cNvPr id="1" name="Shape 832"/>
        <p:cNvGrpSpPr/>
        <p:nvPr/>
      </p:nvGrpSpPr>
      <p:grpSpPr>
        <a:xfrm>
          <a:off x="0" y="0"/>
          <a:ext cx="0" cy="0"/>
          <a:chOff x="0" y="0"/>
          <a:chExt cx="0" cy="0"/>
        </a:xfrm>
      </p:grpSpPr>
      <p:sp>
        <p:nvSpPr>
          <p:cNvPr id="833" name="Google Shape;833;p33"/>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33"/>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35" name="Google Shape;835;p33"/>
          <p:cNvGrpSpPr/>
          <p:nvPr/>
        </p:nvGrpSpPr>
        <p:grpSpPr>
          <a:xfrm>
            <a:off x="7964565" y="3587470"/>
            <a:ext cx="1103235" cy="1479835"/>
            <a:chOff x="393738" y="1475915"/>
            <a:chExt cx="1103235" cy="1479835"/>
          </a:xfrm>
        </p:grpSpPr>
        <p:sp>
          <p:nvSpPr>
            <p:cNvPr id="836" name="Google Shape;836;p33"/>
            <p:cNvSpPr/>
            <p:nvPr/>
          </p:nvSpPr>
          <p:spPr>
            <a:xfrm>
              <a:off x="445345" y="1522202"/>
              <a:ext cx="1051627" cy="1433548"/>
            </a:xfrm>
            <a:custGeom>
              <a:avLst/>
              <a:gdLst/>
              <a:ahLst/>
              <a:cxnLst/>
              <a:rect l="l" t="t" r="r" b="b"/>
              <a:pathLst>
                <a:path w="60093" h="81917" extrusionOk="0">
                  <a:moveTo>
                    <a:pt x="4195" y="0"/>
                  </a:moveTo>
                  <a:cubicBezTo>
                    <a:pt x="1885" y="0"/>
                    <a:pt x="0" y="1885"/>
                    <a:pt x="0" y="4195"/>
                  </a:cubicBezTo>
                  <a:lnTo>
                    <a:pt x="0" y="77752"/>
                  </a:lnTo>
                  <a:cubicBezTo>
                    <a:pt x="0" y="80062"/>
                    <a:pt x="1885" y="81916"/>
                    <a:pt x="4195" y="81916"/>
                  </a:cubicBezTo>
                  <a:lnTo>
                    <a:pt x="60092" y="81916"/>
                  </a:lnTo>
                  <a:lnTo>
                    <a:pt x="600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33"/>
            <p:cNvSpPr/>
            <p:nvPr/>
          </p:nvSpPr>
          <p:spPr>
            <a:xfrm>
              <a:off x="393738" y="1475915"/>
              <a:ext cx="1071315" cy="1453235"/>
            </a:xfrm>
            <a:custGeom>
              <a:avLst/>
              <a:gdLst/>
              <a:ahLst/>
              <a:cxnLst/>
              <a:rect l="l" t="t" r="r" b="b"/>
              <a:pathLst>
                <a:path w="61218" h="83042" extrusionOk="0">
                  <a:moveTo>
                    <a:pt x="60063" y="1125"/>
                  </a:moveTo>
                  <a:lnTo>
                    <a:pt x="60063" y="81947"/>
                  </a:lnTo>
                  <a:lnTo>
                    <a:pt x="4742" y="81947"/>
                  </a:lnTo>
                  <a:cubicBezTo>
                    <a:pt x="2736" y="81947"/>
                    <a:pt x="1125" y="80306"/>
                    <a:pt x="1125" y="78330"/>
                  </a:cubicBezTo>
                  <a:lnTo>
                    <a:pt x="1125" y="4742"/>
                  </a:lnTo>
                  <a:cubicBezTo>
                    <a:pt x="1125" y="2736"/>
                    <a:pt x="2767" y="1125"/>
                    <a:pt x="4742" y="1125"/>
                  </a:cubicBezTo>
                  <a:close/>
                  <a:moveTo>
                    <a:pt x="4742" y="1"/>
                  </a:moveTo>
                  <a:cubicBezTo>
                    <a:pt x="2128" y="1"/>
                    <a:pt x="1" y="2128"/>
                    <a:pt x="1" y="4742"/>
                  </a:cubicBezTo>
                  <a:lnTo>
                    <a:pt x="1" y="78300"/>
                  </a:lnTo>
                  <a:cubicBezTo>
                    <a:pt x="1" y="80914"/>
                    <a:pt x="2128" y="83041"/>
                    <a:pt x="4742" y="83041"/>
                  </a:cubicBezTo>
                  <a:lnTo>
                    <a:pt x="61218" y="83041"/>
                  </a:lnTo>
                  <a:lnTo>
                    <a:pt x="6121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33"/>
            <p:cNvSpPr/>
            <p:nvPr/>
          </p:nvSpPr>
          <p:spPr>
            <a:xfrm>
              <a:off x="586290" y="1485488"/>
              <a:ext cx="20230" cy="1428770"/>
            </a:xfrm>
            <a:custGeom>
              <a:avLst/>
              <a:gdLst/>
              <a:ahLst/>
              <a:cxnLst/>
              <a:rect l="l" t="t" r="r" b="b"/>
              <a:pathLst>
                <a:path w="1156" h="81644" extrusionOk="0">
                  <a:moveTo>
                    <a:pt x="1" y="1"/>
                  </a:moveTo>
                  <a:lnTo>
                    <a:pt x="1" y="81643"/>
                  </a:lnTo>
                  <a:lnTo>
                    <a:pt x="1156" y="81643"/>
                  </a:lnTo>
                  <a:lnTo>
                    <a:pt x="115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33"/>
            <p:cNvSpPr/>
            <p:nvPr/>
          </p:nvSpPr>
          <p:spPr>
            <a:xfrm>
              <a:off x="783638" y="1853058"/>
              <a:ext cx="486203" cy="19688"/>
            </a:xfrm>
            <a:custGeom>
              <a:avLst/>
              <a:gdLst/>
              <a:ahLst/>
              <a:cxnLst/>
              <a:rect l="l" t="t" r="r" b="b"/>
              <a:pathLst>
                <a:path w="27783" h="1125" extrusionOk="0">
                  <a:moveTo>
                    <a:pt x="578" y="0"/>
                  </a:moveTo>
                  <a:cubicBezTo>
                    <a:pt x="274" y="0"/>
                    <a:pt x="1" y="243"/>
                    <a:pt x="1" y="547"/>
                  </a:cubicBezTo>
                  <a:cubicBezTo>
                    <a:pt x="1" y="851"/>
                    <a:pt x="274" y="1125"/>
                    <a:pt x="578" y="1125"/>
                  </a:cubicBezTo>
                  <a:lnTo>
                    <a:pt x="27174" y="1125"/>
                  </a:lnTo>
                  <a:cubicBezTo>
                    <a:pt x="27539" y="1125"/>
                    <a:pt x="27782" y="851"/>
                    <a:pt x="27782" y="547"/>
                  </a:cubicBezTo>
                  <a:cubicBezTo>
                    <a:pt x="27782" y="243"/>
                    <a:pt x="27539" y="0"/>
                    <a:pt x="272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33"/>
            <p:cNvSpPr/>
            <p:nvPr/>
          </p:nvSpPr>
          <p:spPr>
            <a:xfrm>
              <a:off x="783638" y="1933908"/>
              <a:ext cx="486203" cy="20230"/>
            </a:xfrm>
            <a:custGeom>
              <a:avLst/>
              <a:gdLst/>
              <a:ahLst/>
              <a:cxnLst/>
              <a:rect l="l" t="t" r="r" b="b"/>
              <a:pathLst>
                <a:path w="27783" h="1156" extrusionOk="0">
                  <a:moveTo>
                    <a:pt x="578" y="0"/>
                  </a:moveTo>
                  <a:cubicBezTo>
                    <a:pt x="274" y="0"/>
                    <a:pt x="1" y="274"/>
                    <a:pt x="1" y="578"/>
                  </a:cubicBezTo>
                  <a:cubicBezTo>
                    <a:pt x="1" y="882"/>
                    <a:pt x="274" y="1155"/>
                    <a:pt x="578" y="1155"/>
                  </a:cubicBezTo>
                  <a:lnTo>
                    <a:pt x="27174" y="1155"/>
                  </a:lnTo>
                  <a:cubicBezTo>
                    <a:pt x="27539" y="1155"/>
                    <a:pt x="27782" y="882"/>
                    <a:pt x="27782" y="578"/>
                  </a:cubicBezTo>
                  <a:cubicBezTo>
                    <a:pt x="27782" y="274"/>
                    <a:pt x="27539" y="0"/>
                    <a:pt x="272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33"/>
            <p:cNvSpPr/>
            <p:nvPr/>
          </p:nvSpPr>
          <p:spPr>
            <a:xfrm>
              <a:off x="783638" y="2015283"/>
              <a:ext cx="486203" cy="19705"/>
            </a:xfrm>
            <a:custGeom>
              <a:avLst/>
              <a:gdLst/>
              <a:ahLst/>
              <a:cxnLst/>
              <a:rect l="l" t="t" r="r" b="b"/>
              <a:pathLst>
                <a:path w="27783" h="1126" extrusionOk="0">
                  <a:moveTo>
                    <a:pt x="578" y="1"/>
                  </a:moveTo>
                  <a:cubicBezTo>
                    <a:pt x="274" y="1"/>
                    <a:pt x="1" y="244"/>
                    <a:pt x="1" y="548"/>
                  </a:cubicBezTo>
                  <a:cubicBezTo>
                    <a:pt x="1" y="852"/>
                    <a:pt x="274" y="1125"/>
                    <a:pt x="578" y="1125"/>
                  </a:cubicBezTo>
                  <a:lnTo>
                    <a:pt x="27174" y="1125"/>
                  </a:lnTo>
                  <a:cubicBezTo>
                    <a:pt x="27539" y="1125"/>
                    <a:pt x="27752" y="852"/>
                    <a:pt x="27782" y="548"/>
                  </a:cubicBezTo>
                  <a:cubicBezTo>
                    <a:pt x="27782" y="244"/>
                    <a:pt x="27539" y="1"/>
                    <a:pt x="27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33"/>
            <p:cNvSpPr/>
            <p:nvPr/>
          </p:nvSpPr>
          <p:spPr>
            <a:xfrm>
              <a:off x="783638" y="2096133"/>
              <a:ext cx="486203" cy="20230"/>
            </a:xfrm>
            <a:custGeom>
              <a:avLst/>
              <a:gdLst/>
              <a:ahLst/>
              <a:cxnLst/>
              <a:rect l="l" t="t" r="r" b="b"/>
              <a:pathLst>
                <a:path w="27783" h="1156" extrusionOk="0">
                  <a:moveTo>
                    <a:pt x="578" y="1"/>
                  </a:moveTo>
                  <a:cubicBezTo>
                    <a:pt x="274" y="1"/>
                    <a:pt x="1" y="275"/>
                    <a:pt x="1" y="578"/>
                  </a:cubicBezTo>
                  <a:cubicBezTo>
                    <a:pt x="1" y="882"/>
                    <a:pt x="274" y="1156"/>
                    <a:pt x="578" y="1156"/>
                  </a:cubicBezTo>
                  <a:lnTo>
                    <a:pt x="27174" y="1156"/>
                  </a:lnTo>
                  <a:cubicBezTo>
                    <a:pt x="27539" y="1156"/>
                    <a:pt x="27782" y="882"/>
                    <a:pt x="27782" y="578"/>
                  </a:cubicBezTo>
                  <a:cubicBezTo>
                    <a:pt x="27782" y="275"/>
                    <a:pt x="27539" y="1"/>
                    <a:pt x="27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3" name="Google Shape;843;p33"/>
          <p:cNvGrpSpPr/>
          <p:nvPr/>
        </p:nvGrpSpPr>
        <p:grpSpPr>
          <a:xfrm>
            <a:off x="7493393" y="3611398"/>
            <a:ext cx="242585" cy="475038"/>
            <a:chOff x="6833975" y="3957025"/>
            <a:chExt cx="346550" cy="678625"/>
          </a:xfrm>
        </p:grpSpPr>
        <p:sp>
          <p:nvSpPr>
            <p:cNvPr id="844" name="Google Shape;844;p33"/>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33"/>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33"/>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7" name="Google Shape;847;p33"/>
          <p:cNvGrpSpPr/>
          <p:nvPr/>
        </p:nvGrpSpPr>
        <p:grpSpPr>
          <a:xfrm>
            <a:off x="80082" y="76210"/>
            <a:ext cx="1279828" cy="1427160"/>
            <a:chOff x="5321800" y="3042900"/>
            <a:chExt cx="1828325" cy="2038800"/>
          </a:xfrm>
        </p:grpSpPr>
        <p:sp>
          <p:nvSpPr>
            <p:cNvPr id="848" name="Google Shape;848;p33"/>
            <p:cNvSpPr/>
            <p:nvPr/>
          </p:nvSpPr>
          <p:spPr>
            <a:xfrm flipH="1">
              <a:off x="5404625" y="3080875"/>
              <a:ext cx="1745500" cy="1986375"/>
            </a:xfrm>
            <a:custGeom>
              <a:avLst/>
              <a:gdLst/>
              <a:ahLst/>
              <a:cxnLst/>
              <a:rect l="l" t="t" r="r" b="b"/>
              <a:pathLst>
                <a:path w="69820" h="79455" extrusionOk="0">
                  <a:moveTo>
                    <a:pt x="9484" y="25199"/>
                  </a:moveTo>
                  <a:lnTo>
                    <a:pt x="48816" y="69941"/>
                  </a:lnTo>
                  <a:lnTo>
                    <a:pt x="9484" y="69941"/>
                  </a:lnTo>
                  <a:lnTo>
                    <a:pt x="9484" y="25199"/>
                  </a:lnTo>
                  <a:close/>
                  <a:moveTo>
                    <a:pt x="0" y="1"/>
                  </a:moveTo>
                  <a:lnTo>
                    <a:pt x="0" y="79455"/>
                  </a:lnTo>
                  <a:lnTo>
                    <a:pt x="69819" y="79455"/>
                  </a:lnTo>
                  <a:lnTo>
                    <a:pt x="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33"/>
            <p:cNvSpPr/>
            <p:nvPr/>
          </p:nvSpPr>
          <p:spPr>
            <a:xfrm flipH="1">
              <a:off x="5321800" y="3042900"/>
              <a:ext cx="1791850" cy="2038800"/>
            </a:xfrm>
            <a:custGeom>
              <a:avLst/>
              <a:gdLst/>
              <a:ahLst/>
              <a:cxnLst/>
              <a:rect l="l" t="t" r="r" b="b"/>
              <a:pathLst>
                <a:path w="71674" h="81552" extrusionOk="0">
                  <a:moveTo>
                    <a:pt x="10639" y="28238"/>
                  </a:moveTo>
                  <a:lnTo>
                    <a:pt x="48147" y="70913"/>
                  </a:lnTo>
                  <a:lnTo>
                    <a:pt x="10639" y="70913"/>
                  </a:lnTo>
                  <a:lnTo>
                    <a:pt x="10639" y="28238"/>
                  </a:lnTo>
                  <a:close/>
                  <a:moveTo>
                    <a:pt x="9514" y="25198"/>
                  </a:moveTo>
                  <a:lnTo>
                    <a:pt x="9514" y="72038"/>
                  </a:lnTo>
                  <a:lnTo>
                    <a:pt x="50640" y="72038"/>
                  </a:lnTo>
                  <a:lnTo>
                    <a:pt x="9514" y="25198"/>
                  </a:lnTo>
                  <a:close/>
                  <a:moveTo>
                    <a:pt x="1155" y="3040"/>
                  </a:moveTo>
                  <a:lnTo>
                    <a:pt x="69150" y="80396"/>
                  </a:lnTo>
                  <a:lnTo>
                    <a:pt x="1155" y="80396"/>
                  </a:lnTo>
                  <a:lnTo>
                    <a:pt x="1155" y="3040"/>
                  </a:lnTo>
                  <a:close/>
                  <a:moveTo>
                    <a:pt x="0" y="0"/>
                  </a:moveTo>
                  <a:lnTo>
                    <a:pt x="0" y="81551"/>
                  </a:lnTo>
                  <a:lnTo>
                    <a:pt x="71673" y="81551"/>
                  </a:ln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0" name="Google Shape;850;p33"/>
          <p:cNvGrpSpPr/>
          <p:nvPr/>
        </p:nvGrpSpPr>
        <p:grpSpPr>
          <a:xfrm>
            <a:off x="1651402" y="560265"/>
            <a:ext cx="171833" cy="943110"/>
            <a:chOff x="6952525" y="2517050"/>
            <a:chExt cx="245475" cy="1347300"/>
          </a:xfrm>
        </p:grpSpPr>
        <p:sp>
          <p:nvSpPr>
            <p:cNvPr id="851" name="Google Shape;851;p33"/>
            <p:cNvSpPr/>
            <p:nvPr/>
          </p:nvSpPr>
          <p:spPr>
            <a:xfrm>
              <a:off x="7012550" y="2731325"/>
              <a:ext cx="185450" cy="1119350"/>
            </a:xfrm>
            <a:custGeom>
              <a:avLst/>
              <a:gdLst/>
              <a:ahLst/>
              <a:cxnLst/>
              <a:rect l="l" t="t" r="r" b="b"/>
              <a:pathLst>
                <a:path w="7418" h="44774" extrusionOk="0">
                  <a:moveTo>
                    <a:pt x="1" y="1"/>
                  </a:moveTo>
                  <a:lnTo>
                    <a:pt x="1" y="43649"/>
                  </a:lnTo>
                  <a:cubicBezTo>
                    <a:pt x="1" y="44257"/>
                    <a:pt x="487" y="44774"/>
                    <a:pt x="1095" y="44774"/>
                  </a:cubicBezTo>
                  <a:lnTo>
                    <a:pt x="6323" y="44774"/>
                  </a:lnTo>
                  <a:cubicBezTo>
                    <a:pt x="6931" y="44774"/>
                    <a:pt x="7417" y="44257"/>
                    <a:pt x="7356" y="43710"/>
                  </a:cubicBezTo>
                  <a:lnTo>
                    <a:pt x="735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33"/>
            <p:cNvSpPr/>
            <p:nvPr/>
          </p:nvSpPr>
          <p:spPr>
            <a:xfrm>
              <a:off x="6952525" y="2716900"/>
              <a:ext cx="214325" cy="1147450"/>
            </a:xfrm>
            <a:custGeom>
              <a:avLst/>
              <a:gdLst/>
              <a:ahLst/>
              <a:cxnLst/>
              <a:rect l="l" t="t" r="r" b="b"/>
              <a:pathLst>
                <a:path w="8573" h="45898" extrusionOk="0">
                  <a:moveTo>
                    <a:pt x="7417" y="1155"/>
                  </a:moveTo>
                  <a:lnTo>
                    <a:pt x="7417" y="44287"/>
                  </a:lnTo>
                  <a:cubicBezTo>
                    <a:pt x="7417" y="44560"/>
                    <a:pt x="7204" y="44803"/>
                    <a:pt x="6900" y="44803"/>
                  </a:cubicBezTo>
                  <a:lnTo>
                    <a:pt x="1672" y="44803"/>
                  </a:lnTo>
                  <a:cubicBezTo>
                    <a:pt x="1368" y="44803"/>
                    <a:pt x="1155" y="44591"/>
                    <a:pt x="1155" y="44287"/>
                  </a:cubicBezTo>
                  <a:lnTo>
                    <a:pt x="1155" y="1155"/>
                  </a:lnTo>
                  <a:close/>
                  <a:moveTo>
                    <a:pt x="578" y="0"/>
                  </a:moveTo>
                  <a:cubicBezTo>
                    <a:pt x="274" y="0"/>
                    <a:pt x="0" y="274"/>
                    <a:pt x="0" y="578"/>
                  </a:cubicBezTo>
                  <a:lnTo>
                    <a:pt x="0" y="44226"/>
                  </a:lnTo>
                  <a:cubicBezTo>
                    <a:pt x="0" y="45138"/>
                    <a:pt x="760" y="45898"/>
                    <a:pt x="1672" y="45898"/>
                  </a:cubicBezTo>
                  <a:lnTo>
                    <a:pt x="6900" y="45898"/>
                  </a:lnTo>
                  <a:cubicBezTo>
                    <a:pt x="7812" y="45898"/>
                    <a:pt x="8572" y="45199"/>
                    <a:pt x="8511" y="44287"/>
                  </a:cubicBezTo>
                  <a:lnTo>
                    <a:pt x="8511" y="578"/>
                  </a:lnTo>
                  <a:cubicBezTo>
                    <a:pt x="8511" y="274"/>
                    <a:pt x="8238" y="0"/>
                    <a:pt x="79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33"/>
            <p:cNvSpPr/>
            <p:nvPr/>
          </p:nvSpPr>
          <p:spPr>
            <a:xfrm>
              <a:off x="6966950" y="3655350"/>
              <a:ext cx="184700" cy="28900"/>
            </a:xfrm>
            <a:custGeom>
              <a:avLst/>
              <a:gdLst/>
              <a:ahLst/>
              <a:cxnLst/>
              <a:rect l="l" t="t" r="r" b="b"/>
              <a:pathLst>
                <a:path w="7388" h="1156" extrusionOk="0">
                  <a:moveTo>
                    <a:pt x="1" y="1"/>
                  </a:moveTo>
                  <a:lnTo>
                    <a:pt x="1" y="1156"/>
                  </a:lnTo>
                  <a:lnTo>
                    <a:pt x="7387" y="1156"/>
                  </a:lnTo>
                  <a:lnTo>
                    <a:pt x="73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33"/>
            <p:cNvSpPr/>
            <p:nvPr/>
          </p:nvSpPr>
          <p:spPr>
            <a:xfrm>
              <a:off x="6952525" y="2517050"/>
              <a:ext cx="215075" cy="228750"/>
            </a:xfrm>
            <a:custGeom>
              <a:avLst/>
              <a:gdLst/>
              <a:ahLst/>
              <a:cxnLst/>
              <a:rect l="l" t="t" r="r" b="b"/>
              <a:pathLst>
                <a:path w="8603" h="9150" extrusionOk="0">
                  <a:moveTo>
                    <a:pt x="4256" y="1915"/>
                  </a:moveTo>
                  <a:lnTo>
                    <a:pt x="7083" y="7994"/>
                  </a:lnTo>
                  <a:lnTo>
                    <a:pt x="1490" y="7994"/>
                  </a:lnTo>
                  <a:lnTo>
                    <a:pt x="4256" y="1915"/>
                  </a:lnTo>
                  <a:close/>
                  <a:moveTo>
                    <a:pt x="4317" y="0"/>
                  </a:moveTo>
                  <a:cubicBezTo>
                    <a:pt x="4073" y="0"/>
                    <a:pt x="3861" y="152"/>
                    <a:pt x="3770" y="335"/>
                  </a:cubicBezTo>
                  <a:lnTo>
                    <a:pt x="92" y="8359"/>
                  </a:lnTo>
                  <a:cubicBezTo>
                    <a:pt x="0" y="8511"/>
                    <a:pt x="0" y="8724"/>
                    <a:pt x="122" y="8876"/>
                  </a:cubicBezTo>
                  <a:cubicBezTo>
                    <a:pt x="244" y="9028"/>
                    <a:pt x="426" y="9149"/>
                    <a:pt x="608" y="9149"/>
                  </a:cubicBezTo>
                  <a:lnTo>
                    <a:pt x="7995" y="9149"/>
                  </a:lnTo>
                  <a:cubicBezTo>
                    <a:pt x="8177" y="9149"/>
                    <a:pt x="8329" y="9058"/>
                    <a:pt x="8481" y="8876"/>
                  </a:cubicBezTo>
                  <a:cubicBezTo>
                    <a:pt x="8602" y="8724"/>
                    <a:pt x="8602" y="8541"/>
                    <a:pt x="8511" y="8359"/>
                  </a:cubicBezTo>
                  <a:lnTo>
                    <a:pt x="4833" y="335"/>
                  </a:lnTo>
                  <a:cubicBezTo>
                    <a:pt x="4712" y="91"/>
                    <a:pt x="4529" y="0"/>
                    <a:pt x="4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5" name="Google Shape;855;p33"/>
          <p:cNvGrpSpPr/>
          <p:nvPr/>
        </p:nvGrpSpPr>
        <p:grpSpPr>
          <a:xfrm>
            <a:off x="6060922" y="4453927"/>
            <a:ext cx="1675047" cy="149573"/>
            <a:chOff x="4790625" y="1824675"/>
            <a:chExt cx="2392925" cy="213675"/>
          </a:xfrm>
        </p:grpSpPr>
        <p:sp>
          <p:nvSpPr>
            <p:cNvPr id="856" name="Google Shape;856;p33"/>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33"/>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33"/>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33"/>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33"/>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1" name="Google Shape;861;p33"/>
          <p:cNvGrpSpPr/>
          <p:nvPr/>
        </p:nvGrpSpPr>
        <p:grpSpPr>
          <a:xfrm>
            <a:off x="719998" y="1731965"/>
            <a:ext cx="246837" cy="387257"/>
            <a:chOff x="404525" y="4002625"/>
            <a:chExt cx="352625" cy="553225"/>
          </a:xfrm>
        </p:grpSpPr>
        <p:sp>
          <p:nvSpPr>
            <p:cNvPr id="862" name="Google Shape;862;p33"/>
            <p:cNvSpPr/>
            <p:nvPr/>
          </p:nvSpPr>
          <p:spPr>
            <a:xfrm>
              <a:off x="449375" y="4049750"/>
              <a:ext cx="307775" cy="506100"/>
            </a:xfrm>
            <a:custGeom>
              <a:avLst/>
              <a:gdLst/>
              <a:ahLst/>
              <a:cxnLst/>
              <a:rect l="l" t="t" r="r" b="b"/>
              <a:pathLst>
                <a:path w="12311" h="20244" extrusionOk="0">
                  <a:moveTo>
                    <a:pt x="0" y="0"/>
                  </a:moveTo>
                  <a:lnTo>
                    <a:pt x="0" y="20244"/>
                  </a:lnTo>
                  <a:lnTo>
                    <a:pt x="12310" y="20244"/>
                  </a:lnTo>
                  <a:lnTo>
                    <a:pt x="12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33"/>
            <p:cNvSpPr/>
            <p:nvPr/>
          </p:nvSpPr>
          <p:spPr>
            <a:xfrm>
              <a:off x="510925" y="4017075"/>
              <a:ext cx="124625" cy="506850"/>
            </a:xfrm>
            <a:custGeom>
              <a:avLst/>
              <a:gdLst/>
              <a:ahLst/>
              <a:cxnLst/>
              <a:rect l="l" t="t" r="r" b="b"/>
              <a:pathLst>
                <a:path w="4985" h="20274" extrusionOk="0">
                  <a:moveTo>
                    <a:pt x="0" y="0"/>
                  </a:moveTo>
                  <a:lnTo>
                    <a:pt x="0" y="20274"/>
                  </a:lnTo>
                  <a:lnTo>
                    <a:pt x="4985" y="20274"/>
                  </a:lnTo>
                  <a:lnTo>
                    <a:pt x="498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33"/>
            <p:cNvSpPr/>
            <p:nvPr/>
          </p:nvSpPr>
          <p:spPr>
            <a:xfrm>
              <a:off x="404525" y="4002625"/>
              <a:ext cx="337425" cy="534225"/>
            </a:xfrm>
            <a:custGeom>
              <a:avLst/>
              <a:gdLst/>
              <a:ahLst/>
              <a:cxnLst/>
              <a:rect l="l" t="t" r="r" b="b"/>
              <a:pathLst>
                <a:path w="13497" h="21369" extrusionOk="0">
                  <a:moveTo>
                    <a:pt x="12341" y="1125"/>
                  </a:moveTo>
                  <a:lnTo>
                    <a:pt x="12341" y="20244"/>
                  </a:lnTo>
                  <a:lnTo>
                    <a:pt x="1125" y="20244"/>
                  </a:lnTo>
                  <a:lnTo>
                    <a:pt x="1125" y="1125"/>
                  </a:lnTo>
                  <a:close/>
                  <a:moveTo>
                    <a:pt x="578" y="1"/>
                  </a:moveTo>
                  <a:cubicBezTo>
                    <a:pt x="274" y="1"/>
                    <a:pt x="1" y="244"/>
                    <a:pt x="1" y="548"/>
                  </a:cubicBezTo>
                  <a:lnTo>
                    <a:pt x="1" y="20822"/>
                  </a:lnTo>
                  <a:cubicBezTo>
                    <a:pt x="1" y="21126"/>
                    <a:pt x="274" y="21369"/>
                    <a:pt x="578" y="21369"/>
                  </a:cubicBezTo>
                  <a:lnTo>
                    <a:pt x="12919" y="21369"/>
                  </a:lnTo>
                  <a:cubicBezTo>
                    <a:pt x="13223" y="21369"/>
                    <a:pt x="13496" y="21156"/>
                    <a:pt x="13436" y="20822"/>
                  </a:cubicBezTo>
                  <a:lnTo>
                    <a:pt x="13436" y="548"/>
                  </a:lnTo>
                  <a:cubicBezTo>
                    <a:pt x="13436" y="244"/>
                    <a:pt x="13192" y="1"/>
                    <a:pt x="12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33"/>
            <p:cNvSpPr/>
            <p:nvPr/>
          </p:nvSpPr>
          <p:spPr>
            <a:xfrm>
              <a:off x="496475" y="4002625"/>
              <a:ext cx="152775" cy="534225"/>
            </a:xfrm>
            <a:custGeom>
              <a:avLst/>
              <a:gdLst/>
              <a:ahLst/>
              <a:cxnLst/>
              <a:rect l="l" t="t" r="r" b="b"/>
              <a:pathLst>
                <a:path w="6111" h="21369" extrusionOk="0">
                  <a:moveTo>
                    <a:pt x="4985" y="1125"/>
                  </a:moveTo>
                  <a:lnTo>
                    <a:pt x="4985" y="20244"/>
                  </a:lnTo>
                  <a:lnTo>
                    <a:pt x="1156" y="20244"/>
                  </a:lnTo>
                  <a:lnTo>
                    <a:pt x="1156" y="1125"/>
                  </a:lnTo>
                  <a:close/>
                  <a:moveTo>
                    <a:pt x="578" y="1"/>
                  </a:moveTo>
                  <a:cubicBezTo>
                    <a:pt x="274" y="1"/>
                    <a:pt x="1" y="244"/>
                    <a:pt x="1" y="548"/>
                  </a:cubicBezTo>
                  <a:lnTo>
                    <a:pt x="1" y="20822"/>
                  </a:lnTo>
                  <a:cubicBezTo>
                    <a:pt x="1" y="21126"/>
                    <a:pt x="274" y="21369"/>
                    <a:pt x="578" y="21369"/>
                  </a:cubicBezTo>
                  <a:lnTo>
                    <a:pt x="5563" y="21369"/>
                  </a:lnTo>
                  <a:cubicBezTo>
                    <a:pt x="5867" y="21369"/>
                    <a:pt x="6110" y="21156"/>
                    <a:pt x="6110" y="20822"/>
                  </a:cubicBezTo>
                  <a:lnTo>
                    <a:pt x="6110" y="548"/>
                  </a:lnTo>
                  <a:cubicBezTo>
                    <a:pt x="6110" y="244"/>
                    <a:pt x="5837" y="1"/>
                    <a:pt x="55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33"/>
            <p:cNvSpPr/>
            <p:nvPr/>
          </p:nvSpPr>
          <p:spPr>
            <a:xfrm>
              <a:off x="496475" y="4172850"/>
              <a:ext cx="154275" cy="154275"/>
            </a:xfrm>
            <a:custGeom>
              <a:avLst/>
              <a:gdLst/>
              <a:ahLst/>
              <a:cxnLst/>
              <a:rect l="l" t="t" r="r" b="b"/>
              <a:pathLst>
                <a:path w="6171" h="6171" extrusionOk="0">
                  <a:moveTo>
                    <a:pt x="3071" y="1186"/>
                  </a:moveTo>
                  <a:cubicBezTo>
                    <a:pt x="4104" y="1186"/>
                    <a:pt x="4985" y="2037"/>
                    <a:pt x="5016" y="3131"/>
                  </a:cubicBezTo>
                  <a:cubicBezTo>
                    <a:pt x="5016" y="4195"/>
                    <a:pt x="4134" y="5076"/>
                    <a:pt x="3071" y="5076"/>
                  </a:cubicBezTo>
                  <a:cubicBezTo>
                    <a:pt x="2007" y="5076"/>
                    <a:pt x="1125" y="4195"/>
                    <a:pt x="1125" y="3131"/>
                  </a:cubicBezTo>
                  <a:cubicBezTo>
                    <a:pt x="1125" y="2067"/>
                    <a:pt x="2007" y="1186"/>
                    <a:pt x="3071" y="1186"/>
                  </a:cubicBezTo>
                  <a:close/>
                  <a:moveTo>
                    <a:pt x="3071" y="0"/>
                  </a:moveTo>
                  <a:cubicBezTo>
                    <a:pt x="1368" y="0"/>
                    <a:pt x="1" y="1429"/>
                    <a:pt x="1" y="3101"/>
                  </a:cubicBezTo>
                  <a:cubicBezTo>
                    <a:pt x="1" y="4803"/>
                    <a:pt x="1399" y="6171"/>
                    <a:pt x="3071" y="6171"/>
                  </a:cubicBezTo>
                  <a:cubicBezTo>
                    <a:pt x="4742" y="6171"/>
                    <a:pt x="6110" y="4803"/>
                    <a:pt x="6171" y="3101"/>
                  </a:cubicBezTo>
                  <a:cubicBezTo>
                    <a:pt x="6171" y="1398"/>
                    <a:pt x="4742" y="0"/>
                    <a:pt x="3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7" name="Google Shape;867;p33"/>
          <p:cNvGrpSpPr/>
          <p:nvPr/>
        </p:nvGrpSpPr>
        <p:grpSpPr>
          <a:xfrm>
            <a:off x="80077" y="1731965"/>
            <a:ext cx="214917" cy="230335"/>
            <a:chOff x="424275" y="4593075"/>
            <a:chExt cx="307025" cy="329050"/>
          </a:xfrm>
        </p:grpSpPr>
        <p:sp>
          <p:nvSpPr>
            <p:cNvPr id="868" name="Google Shape;868;p33"/>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33"/>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33"/>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1" name="Google Shape;871;p33"/>
          <p:cNvGrpSpPr/>
          <p:nvPr/>
        </p:nvGrpSpPr>
        <p:grpSpPr>
          <a:xfrm>
            <a:off x="8852895" y="3108305"/>
            <a:ext cx="214918" cy="250565"/>
            <a:chOff x="6571050" y="2495000"/>
            <a:chExt cx="307025" cy="357950"/>
          </a:xfrm>
        </p:grpSpPr>
        <p:sp>
          <p:nvSpPr>
            <p:cNvPr id="872" name="Google Shape;872;p33"/>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33"/>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33"/>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5" name="Google Shape;875;p33"/>
          <p:cNvGrpSpPr/>
          <p:nvPr/>
        </p:nvGrpSpPr>
        <p:grpSpPr>
          <a:xfrm>
            <a:off x="8077160" y="1549785"/>
            <a:ext cx="346832" cy="1809080"/>
            <a:chOff x="4713875" y="2486650"/>
            <a:chExt cx="495475" cy="2584400"/>
          </a:xfrm>
        </p:grpSpPr>
        <p:sp>
          <p:nvSpPr>
            <p:cNvPr id="876" name="Google Shape;876;p33"/>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33"/>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33"/>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33"/>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33"/>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33"/>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33"/>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33"/>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33"/>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33"/>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33"/>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33"/>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33"/>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 name="Google Shape;889;p33"/>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33"/>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matchingName="Background 1">
  <p:cSld name="CUSTOM_8_1">
    <p:spTree>
      <p:nvGrpSpPr>
        <p:cNvPr id="1" name="Shape 891"/>
        <p:cNvGrpSpPr/>
        <p:nvPr/>
      </p:nvGrpSpPr>
      <p:grpSpPr>
        <a:xfrm>
          <a:off x="0" y="0"/>
          <a:ext cx="0" cy="0"/>
          <a:chOff x="0" y="0"/>
          <a:chExt cx="0" cy="0"/>
        </a:xfrm>
      </p:grpSpPr>
      <p:sp>
        <p:nvSpPr>
          <p:cNvPr id="892" name="Google Shape;892;p34"/>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34"/>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94" name="Google Shape;894;p34"/>
          <p:cNvGrpSpPr/>
          <p:nvPr/>
        </p:nvGrpSpPr>
        <p:grpSpPr>
          <a:xfrm>
            <a:off x="76212" y="3274972"/>
            <a:ext cx="1493135" cy="1792333"/>
            <a:chOff x="2444075" y="2506775"/>
            <a:chExt cx="2133050" cy="2560475"/>
          </a:xfrm>
        </p:grpSpPr>
        <p:sp>
          <p:nvSpPr>
            <p:cNvPr id="895" name="Google Shape;895;p34"/>
            <p:cNvSpPr/>
            <p:nvPr/>
          </p:nvSpPr>
          <p:spPr>
            <a:xfrm>
              <a:off x="4219950" y="2777675"/>
              <a:ext cx="307775" cy="56275"/>
            </a:xfrm>
            <a:custGeom>
              <a:avLst/>
              <a:gdLst/>
              <a:ahLst/>
              <a:cxnLst/>
              <a:rect l="l" t="t" r="r" b="b"/>
              <a:pathLst>
                <a:path w="12311" h="2251" extrusionOk="0">
                  <a:moveTo>
                    <a:pt x="0" y="1"/>
                  </a:moveTo>
                  <a:lnTo>
                    <a:pt x="0" y="2250"/>
                  </a:lnTo>
                  <a:lnTo>
                    <a:pt x="12311" y="2250"/>
                  </a:lnTo>
                  <a:lnTo>
                    <a:pt x="875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34"/>
            <p:cNvSpPr/>
            <p:nvPr/>
          </p:nvSpPr>
          <p:spPr>
            <a:xfrm>
              <a:off x="4205500" y="2764000"/>
              <a:ext cx="371625" cy="84375"/>
            </a:xfrm>
            <a:custGeom>
              <a:avLst/>
              <a:gdLst/>
              <a:ahLst/>
              <a:cxnLst/>
              <a:rect l="l" t="t" r="r" b="b"/>
              <a:pathLst>
                <a:path w="14865" h="3375" extrusionOk="0">
                  <a:moveTo>
                    <a:pt x="9150" y="1125"/>
                  </a:moveTo>
                  <a:lnTo>
                    <a:pt x="10913" y="2220"/>
                  </a:lnTo>
                  <a:lnTo>
                    <a:pt x="1186" y="2220"/>
                  </a:lnTo>
                  <a:lnTo>
                    <a:pt x="1186" y="1125"/>
                  </a:lnTo>
                  <a:close/>
                  <a:moveTo>
                    <a:pt x="1" y="1"/>
                  </a:moveTo>
                  <a:lnTo>
                    <a:pt x="1" y="3375"/>
                  </a:lnTo>
                  <a:lnTo>
                    <a:pt x="14864" y="3375"/>
                  </a:lnTo>
                  <a:lnTo>
                    <a:pt x="948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34"/>
            <p:cNvSpPr/>
            <p:nvPr/>
          </p:nvSpPr>
          <p:spPr>
            <a:xfrm>
              <a:off x="2826300" y="2722225"/>
              <a:ext cx="1393675" cy="111725"/>
            </a:xfrm>
            <a:custGeom>
              <a:avLst/>
              <a:gdLst/>
              <a:ahLst/>
              <a:cxnLst/>
              <a:rect l="l" t="t" r="r" b="b"/>
              <a:pathLst>
                <a:path w="55747" h="4469" extrusionOk="0">
                  <a:moveTo>
                    <a:pt x="1" y="0"/>
                  </a:moveTo>
                  <a:lnTo>
                    <a:pt x="1" y="4468"/>
                  </a:lnTo>
                  <a:lnTo>
                    <a:pt x="55746" y="4468"/>
                  </a:lnTo>
                  <a:lnTo>
                    <a:pt x="557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34"/>
            <p:cNvSpPr/>
            <p:nvPr/>
          </p:nvSpPr>
          <p:spPr>
            <a:xfrm>
              <a:off x="2812625" y="2707775"/>
              <a:ext cx="1421775" cy="140600"/>
            </a:xfrm>
            <a:custGeom>
              <a:avLst/>
              <a:gdLst/>
              <a:ahLst/>
              <a:cxnLst/>
              <a:rect l="l" t="t" r="r" b="b"/>
              <a:pathLst>
                <a:path w="56871" h="5624" extrusionOk="0">
                  <a:moveTo>
                    <a:pt x="55716" y="1125"/>
                  </a:moveTo>
                  <a:lnTo>
                    <a:pt x="55716" y="4469"/>
                  </a:lnTo>
                  <a:lnTo>
                    <a:pt x="1125" y="4469"/>
                  </a:lnTo>
                  <a:lnTo>
                    <a:pt x="1125" y="1125"/>
                  </a:lnTo>
                  <a:close/>
                  <a:moveTo>
                    <a:pt x="1" y="1"/>
                  </a:moveTo>
                  <a:lnTo>
                    <a:pt x="1" y="5624"/>
                  </a:lnTo>
                  <a:lnTo>
                    <a:pt x="56871" y="5624"/>
                  </a:lnTo>
                  <a:lnTo>
                    <a:pt x="5687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34"/>
            <p:cNvSpPr/>
            <p:nvPr/>
          </p:nvSpPr>
          <p:spPr>
            <a:xfrm>
              <a:off x="2750325" y="2833925"/>
              <a:ext cx="120075" cy="1721925"/>
            </a:xfrm>
            <a:custGeom>
              <a:avLst/>
              <a:gdLst/>
              <a:ahLst/>
              <a:cxnLst/>
              <a:rect l="l" t="t" r="r" b="b"/>
              <a:pathLst>
                <a:path w="4803" h="68877" extrusionOk="0">
                  <a:moveTo>
                    <a:pt x="0" y="0"/>
                  </a:moveTo>
                  <a:lnTo>
                    <a:pt x="0" y="68877"/>
                  </a:lnTo>
                  <a:lnTo>
                    <a:pt x="4803" y="68877"/>
                  </a:lnTo>
                  <a:lnTo>
                    <a:pt x="480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34"/>
            <p:cNvSpPr/>
            <p:nvPr/>
          </p:nvSpPr>
          <p:spPr>
            <a:xfrm>
              <a:off x="2736650" y="2819475"/>
              <a:ext cx="148200" cy="1750825"/>
            </a:xfrm>
            <a:custGeom>
              <a:avLst/>
              <a:gdLst/>
              <a:ahLst/>
              <a:cxnLst/>
              <a:rect l="l" t="t" r="r" b="b"/>
              <a:pathLst>
                <a:path w="5928" h="70033" extrusionOk="0">
                  <a:moveTo>
                    <a:pt x="4772" y="1156"/>
                  </a:moveTo>
                  <a:lnTo>
                    <a:pt x="4772" y="68907"/>
                  </a:lnTo>
                  <a:lnTo>
                    <a:pt x="1125" y="68907"/>
                  </a:lnTo>
                  <a:lnTo>
                    <a:pt x="1125" y="1156"/>
                  </a:lnTo>
                  <a:close/>
                  <a:moveTo>
                    <a:pt x="0" y="1"/>
                  </a:moveTo>
                  <a:lnTo>
                    <a:pt x="0" y="70032"/>
                  </a:lnTo>
                  <a:lnTo>
                    <a:pt x="5927" y="70032"/>
                  </a:lnTo>
                  <a:lnTo>
                    <a:pt x="59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34"/>
            <p:cNvSpPr/>
            <p:nvPr/>
          </p:nvSpPr>
          <p:spPr>
            <a:xfrm>
              <a:off x="2667500" y="4102925"/>
              <a:ext cx="277375" cy="277400"/>
            </a:xfrm>
            <a:custGeom>
              <a:avLst/>
              <a:gdLst/>
              <a:ahLst/>
              <a:cxnLst/>
              <a:rect l="l" t="t" r="r" b="b"/>
              <a:pathLst>
                <a:path w="11095" h="11096" extrusionOk="0">
                  <a:moveTo>
                    <a:pt x="5562" y="1"/>
                  </a:moveTo>
                  <a:cubicBezTo>
                    <a:pt x="2493" y="1"/>
                    <a:pt x="0" y="2493"/>
                    <a:pt x="0" y="5563"/>
                  </a:cubicBezTo>
                  <a:cubicBezTo>
                    <a:pt x="0" y="8603"/>
                    <a:pt x="2493" y="11095"/>
                    <a:pt x="5562" y="11095"/>
                  </a:cubicBezTo>
                  <a:cubicBezTo>
                    <a:pt x="8632" y="11095"/>
                    <a:pt x="11094" y="8603"/>
                    <a:pt x="11094" y="5563"/>
                  </a:cubicBezTo>
                  <a:cubicBezTo>
                    <a:pt x="11094" y="2493"/>
                    <a:pt x="8632" y="1"/>
                    <a:pt x="556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34"/>
            <p:cNvSpPr/>
            <p:nvPr/>
          </p:nvSpPr>
          <p:spPr>
            <a:xfrm>
              <a:off x="2653800" y="4088500"/>
              <a:ext cx="307025" cy="306250"/>
            </a:xfrm>
            <a:custGeom>
              <a:avLst/>
              <a:gdLst/>
              <a:ahLst/>
              <a:cxnLst/>
              <a:rect l="l" t="t" r="r" b="b"/>
              <a:pathLst>
                <a:path w="12281" h="12250" extrusionOk="0">
                  <a:moveTo>
                    <a:pt x="6110" y="1155"/>
                  </a:moveTo>
                  <a:cubicBezTo>
                    <a:pt x="8876" y="1155"/>
                    <a:pt x="11095" y="3374"/>
                    <a:pt x="11095" y="6140"/>
                  </a:cubicBezTo>
                  <a:cubicBezTo>
                    <a:pt x="11095" y="8876"/>
                    <a:pt x="8846" y="11095"/>
                    <a:pt x="6110" y="11095"/>
                  </a:cubicBezTo>
                  <a:cubicBezTo>
                    <a:pt x="3375" y="11095"/>
                    <a:pt x="1126" y="8876"/>
                    <a:pt x="1126" y="6140"/>
                  </a:cubicBezTo>
                  <a:cubicBezTo>
                    <a:pt x="1126" y="3374"/>
                    <a:pt x="3375" y="1155"/>
                    <a:pt x="6110" y="1155"/>
                  </a:cubicBezTo>
                  <a:close/>
                  <a:moveTo>
                    <a:pt x="6110" y="0"/>
                  </a:moveTo>
                  <a:cubicBezTo>
                    <a:pt x="2737" y="0"/>
                    <a:pt x="1" y="2736"/>
                    <a:pt x="1" y="6140"/>
                  </a:cubicBezTo>
                  <a:cubicBezTo>
                    <a:pt x="1" y="9514"/>
                    <a:pt x="2737" y="12250"/>
                    <a:pt x="6110" y="12250"/>
                  </a:cubicBezTo>
                  <a:cubicBezTo>
                    <a:pt x="9484" y="12250"/>
                    <a:pt x="12281" y="9514"/>
                    <a:pt x="12220" y="6140"/>
                  </a:cubicBezTo>
                  <a:cubicBezTo>
                    <a:pt x="12220" y="2736"/>
                    <a:pt x="9484" y="0"/>
                    <a:pt x="61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34"/>
            <p:cNvSpPr/>
            <p:nvPr/>
          </p:nvSpPr>
          <p:spPr>
            <a:xfrm>
              <a:off x="3660675" y="2639375"/>
              <a:ext cx="277375" cy="277400"/>
            </a:xfrm>
            <a:custGeom>
              <a:avLst/>
              <a:gdLst/>
              <a:ahLst/>
              <a:cxnLst/>
              <a:rect l="l" t="t" r="r" b="b"/>
              <a:pathLst>
                <a:path w="11095" h="11096" extrusionOk="0">
                  <a:moveTo>
                    <a:pt x="5532" y="1"/>
                  </a:moveTo>
                  <a:cubicBezTo>
                    <a:pt x="2462" y="1"/>
                    <a:pt x="0" y="2463"/>
                    <a:pt x="0" y="5533"/>
                  </a:cubicBezTo>
                  <a:cubicBezTo>
                    <a:pt x="0" y="8603"/>
                    <a:pt x="2462" y="11095"/>
                    <a:pt x="5532" y="11095"/>
                  </a:cubicBezTo>
                  <a:cubicBezTo>
                    <a:pt x="8602" y="11095"/>
                    <a:pt x="11095" y="8603"/>
                    <a:pt x="11095" y="5533"/>
                  </a:cubicBezTo>
                  <a:cubicBezTo>
                    <a:pt x="11095" y="2463"/>
                    <a:pt x="8602" y="1"/>
                    <a:pt x="55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34"/>
            <p:cNvSpPr/>
            <p:nvPr/>
          </p:nvSpPr>
          <p:spPr>
            <a:xfrm>
              <a:off x="3646225" y="2625700"/>
              <a:ext cx="306275" cy="306275"/>
            </a:xfrm>
            <a:custGeom>
              <a:avLst/>
              <a:gdLst/>
              <a:ahLst/>
              <a:cxnLst/>
              <a:rect l="l" t="t" r="r" b="b"/>
              <a:pathLst>
                <a:path w="12251" h="12251" extrusionOk="0">
                  <a:moveTo>
                    <a:pt x="6110" y="1125"/>
                  </a:moveTo>
                  <a:cubicBezTo>
                    <a:pt x="8846" y="1125"/>
                    <a:pt x="11095" y="3344"/>
                    <a:pt x="11095" y="6080"/>
                  </a:cubicBezTo>
                  <a:cubicBezTo>
                    <a:pt x="11095" y="8816"/>
                    <a:pt x="8846" y="11065"/>
                    <a:pt x="6110" y="11065"/>
                  </a:cubicBezTo>
                  <a:cubicBezTo>
                    <a:pt x="3375" y="11065"/>
                    <a:pt x="1125" y="8816"/>
                    <a:pt x="1125" y="6080"/>
                  </a:cubicBezTo>
                  <a:cubicBezTo>
                    <a:pt x="1125" y="3344"/>
                    <a:pt x="3375" y="1125"/>
                    <a:pt x="6110" y="1125"/>
                  </a:cubicBezTo>
                  <a:close/>
                  <a:moveTo>
                    <a:pt x="6110" y="1"/>
                  </a:moveTo>
                  <a:cubicBezTo>
                    <a:pt x="2736" y="1"/>
                    <a:pt x="1" y="2736"/>
                    <a:pt x="1" y="6141"/>
                  </a:cubicBezTo>
                  <a:cubicBezTo>
                    <a:pt x="1" y="9515"/>
                    <a:pt x="2736" y="12250"/>
                    <a:pt x="6110" y="12250"/>
                  </a:cubicBezTo>
                  <a:cubicBezTo>
                    <a:pt x="9515" y="12250"/>
                    <a:pt x="12250" y="9484"/>
                    <a:pt x="12250" y="6141"/>
                  </a:cubicBezTo>
                  <a:cubicBezTo>
                    <a:pt x="12250" y="2736"/>
                    <a:pt x="9484" y="1"/>
                    <a:pt x="61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34"/>
            <p:cNvSpPr/>
            <p:nvPr/>
          </p:nvSpPr>
          <p:spPr>
            <a:xfrm>
              <a:off x="2460050" y="2520650"/>
              <a:ext cx="351075" cy="340650"/>
            </a:xfrm>
            <a:custGeom>
              <a:avLst/>
              <a:gdLst/>
              <a:ahLst/>
              <a:cxnLst/>
              <a:rect l="l" t="t" r="r" b="b"/>
              <a:pathLst>
                <a:path w="14043" h="13626" extrusionOk="0">
                  <a:moveTo>
                    <a:pt x="4715" y="1"/>
                  </a:moveTo>
                  <a:cubicBezTo>
                    <a:pt x="3610" y="1"/>
                    <a:pt x="2508" y="419"/>
                    <a:pt x="1672" y="1254"/>
                  </a:cubicBezTo>
                  <a:cubicBezTo>
                    <a:pt x="0" y="2957"/>
                    <a:pt x="0" y="5692"/>
                    <a:pt x="1672" y="7364"/>
                  </a:cubicBezTo>
                  <a:lnTo>
                    <a:pt x="7933" y="13625"/>
                  </a:lnTo>
                  <a:lnTo>
                    <a:pt x="14043" y="7516"/>
                  </a:lnTo>
                  <a:lnTo>
                    <a:pt x="7781" y="1254"/>
                  </a:lnTo>
                  <a:cubicBezTo>
                    <a:pt x="6930" y="419"/>
                    <a:pt x="5821" y="1"/>
                    <a:pt x="471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34"/>
            <p:cNvSpPr/>
            <p:nvPr/>
          </p:nvSpPr>
          <p:spPr>
            <a:xfrm>
              <a:off x="2444075" y="2506775"/>
              <a:ext cx="387575" cy="375800"/>
            </a:xfrm>
            <a:custGeom>
              <a:avLst/>
              <a:gdLst/>
              <a:ahLst/>
              <a:cxnLst/>
              <a:rect l="l" t="t" r="r" b="b"/>
              <a:pathLst>
                <a:path w="15503" h="15032" extrusionOk="0">
                  <a:moveTo>
                    <a:pt x="5350" y="1110"/>
                  </a:moveTo>
                  <a:cubicBezTo>
                    <a:pt x="6323" y="1110"/>
                    <a:pt x="7296" y="1506"/>
                    <a:pt x="7995" y="2235"/>
                  </a:cubicBezTo>
                  <a:lnTo>
                    <a:pt x="13892" y="8101"/>
                  </a:lnTo>
                  <a:lnTo>
                    <a:pt x="8572" y="13421"/>
                  </a:lnTo>
                  <a:lnTo>
                    <a:pt x="2676" y="7554"/>
                  </a:lnTo>
                  <a:cubicBezTo>
                    <a:pt x="1247" y="6065"/>
                    <a:pt x="1247" y="3664"/>
                    <a:pt x="2676" y="2235"/>
                  </a:cubicBezTo>
                  <a:cubicBezTo>
                    <a:pt x="3405" y="1506"/>
                    <a:pt x="4408" y="1110"/>
                    <a:pt x="5350" y="1110"/>
                  </a:cubicBezTo>
                  <a:close/>
                  <a:moveTo>
                    <a:pt x="5350" y="1"/>
                  </a:moveTo>
                  <a:cubicBezTo>
                    <a:pt x="4097" y="1"/>
                    <a:pt x="2843" y="472"/>
                    <a:pt x="1885" y="1414"/>
                  </a:cubicBezTo>
                  <a:cubicBezTo>
                    <a:pt x="1" y="3329"/>
                    <a:pt x="1" y="6430"/>
                    <a:pt x="1885" y="8345"/>
                  </a:cubicBezTo>
                  <a:lnTo>
                    <a:pt x="8572" y="15032"/>
                  </a:lnTo>
                  <a:lnTo>
                    <a:pt x="15503" y="8101"/>
                  </a:lnTo>
                  <a:lnTo>
                    <a:pt x="8815" y="1414"/>
                  </a:lnTo>
                  <a:cubicBezTo>
                    <a:pt x="7858" y="472"/>
                    <a:pt x="6604" y="1"/>
                    <a:pt x="53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34"/>
            <p:cNvSpPr/>
            <p:nvPr/>
          </p:nvSpPr>
          <p:spPr>
            <a:xfrm>
              <a:off x="2779950" y="4555825"/>
              <a:ext cx="90450" cy="326025"/>
            </a:xfrm>
            <a:custGeom>
              <a:avLst/>
              <a:gdLst/>
              <a:ahLst/>
              <a:cxnLst/>
              <a:rect l="l" t="t" r="r" b="b"/>
              <a:pathLst>
                <a:path w="3618" h="13041" extrusionOk="0">
                  <a:moveTo>
                    <a:pt x="1" y="1"/>
                  </a:moveTo>
                  <a:lnTo>
                    <a:pt x="1" y="13040"/>
                  </a:lnTo>
                  <a:lnTo>
                    <a:pt x="3618" y="13040"/>
                  </a:lnTo>
                  <a:lnTo>
                    <a:pt x="361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34"/>
            <p:cNvSpPr/>
            <p:nvPr/>
          </p:nvSpPr>
          <p:spPr>
            <a:xfrm>
              <a:off x="2765525" y="4542150"/>
              <a:ext cx="119325" cy="354125"/>
            </a:xfrm>
            <a:custGeom>
              <a:avLst/>
              <a:gdLst/>
              <a:ahLst/>
              <a:cxnLst/>
              <a:rect l="l" t="t" r="r" b="b"/>
              <a:pathLst>
                <a:path w="4773" h="14165" extrusionOk="0">
                  <a:moveTo>
                    <a:pt x="3617" y="1125"/>
                  </a:moveTo>
                  <a:lnTo>
                    <a:pt x="3617" y="13010"/>
                  </a:lnTo>
                  <a:lnTo>
                    <a:pt x="1155" y="13010"/>
                  </a:lnTo>
                  <a:lnTo>
                    <a:pt x="1155" y="1125"/>
                  </a:lnTo>
                  <a:close/>
                  <a:moveTo>
                    <a:pt x="0" y="0"/>
                  </a:moveTo>
                  <a:lnTo>
                    <a:pt x="0" y="14165"/>
                  </a:lnTo>
                  <a:lnTo>
                    <a:pt x="4772" y="14165"/>
                  </a:lnTo>
                  <a:lnTo>
                    <a:pt x="47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34"/>
            <p:cNvSpPr/>
            <p:nvPr/>
          </p:nvSpPr>
          <p:spPr>
            <a:xfrm>
              <a:off x="2855950" y="4881825"/>
              <a:ext cx="28900" cy="185425"/>
            </a:xfrm>
            <a:custGeom>
              <a:avLst/>
              <a:gdLst/>
              <a:ahLst/>
              <a:cxnLst/>
              <a:rect l="l" t="t" r="r" b="b"/>
              <a:pathLst>
                <a:path w="1156" h="7417" extrusionOk="0">
                  <a:moveTo>
                    <a:pt x="0" y="0"/>
                  </a:moveTo>
                  <a:lnTo>
                    <a:pt x="0" y="7417"/>
                  </a:lnTo>
                  <a:lnTo>
                    <a:pt x="1155" y="7417"/>
                  </a:lnTo>
                  <a:lnTo>
                    <a:pt x="115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34"/>
            <p:cNvSpPr/>
            <p:nvPr/>
          </p:nvSpPr>
          <p:spPr>
            <a:xfrm>
              <a:off x="2618850" y="2625700"/>
              <a:ext cx="415700" cy="416450"/>
            </a:xfrm>
            <a:custGeom>
              <a:avLst/>
              <a:gdLst/>
              <a:ahLst/>
              <a:cxnLst/>
              <a:rect l="l" t="t" r="r" b="b"/>
              <a:pathLst>
                <a:path w="16628" h="16658" extrusionOk="0">
                  <a:moveTo>
                    <a:pt x="8299" y="1"/>
                  </a:moveTo>
                  <a:cubicBezTo>
                    <a:pt x="3709" y="1"/>
                    <a:pt x="1" y="3740"/>
                    <a:pt x="1" y="8329"/>
                  </a:cubicBezTo>
                  <a:cubicBezTo>
                    <a:pt x="1" y="12919"/>
                    <a:pt x="3709" y="16658"/>
                    <a:pt x="8299" y="16658"/>
                  </a:cubicBezTo>
                  <a:cubicBezTo>
                    <a:pt x="12889" y="16658"/>
                    <a:pt x="16627" y="12919"/>
                    <a:pt x="16627" y="8329"/>
                  </a:cubicBezTo>
                  <a:cubicBezTo>
                    <a:pt x="16627" y="3740"/>
                    <a:pt x="12889" y="1"/>
                    <a:pt x="829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34"/>
            <p:cNvSpPr/>
            <p:nvPr/>
          </p:nvSpPr>
          <p:spPr>
            <a:xfrm>
              <a:off x="2604425" y="2611275"/>
              <a:ext cx="444550" cy="445325"/>
            </a:xfrm>
            <a:custGeom>
              <a:avLst/>
              <a:gdLst/>
              <a:ahLst/>
              <a:cxnLst/>
              <a:rect l="l" t="t" r="r" b="b"/>
              <a:pathLst>
                <a:path w="17782" h="17813" extrusionOk="0">
                  <a:moveTo>
                    <a:pt x="8876" y="1155"/>
                  </a:moveTo>
                  <a:cubicBezTo>
                    <a:pt x="13131" y="1155"/>
                    <a:pt x="16627" y="4651"/>
                    <a:pt x="16627" y="8906"/>
                  </a:cubicBezTo>
                  <a:cubicBezTo>
                    <a:pt x="16627" y="13162"/>
                    <a:pt x="13131" y="16657"/>
                    <a:pt x="8876" y="16657"/>
                  </a:cubicBezTo>
                  <a:cubicBezTo>
                    <a:pt x="4620" y="16657"/>
                    <a:pt x="1125" y="13162"/>
                    <a:pt x="1125" y="8906"/>
                  </a:cubicBezTo>
                  <a:cubicBezTo>
                    <a:pt x="1125" y="4651"/>
                    <a:pt x="4620" y="1155"/>
                    <a:pt x="8876" y="1155"/>
                  </a:cubicBezTo>
                  <a:close/>
                  <a:moveTo>
                    <a:pt x="8876" y="0"/>
                  </a:moveTo>
                  <a:cubicBezTo>
                    <a:pt x="3982" y="0"/>
                    <a:pt x="0" y="4013"/>
                    <a:pt x="0" y="8906"/>
                  </a:cubicBezTo>
                  <a:cubicBezTo>
                    <a:pt x="0" y="13800"/>
                    <a:pt x="3982" y="17812"/>
                    <a:pt x="8876" y="17812"/>
                  </a:cubicBezTo>
                  <a:cubicBezTo>
                    <a:pt x="13769" y="17812"/>
                    <a:pt x="17782" y="13800"/>
                    <a:pt x="17782" y="8906"/>
                  </a:cubicBezTo>
                  <a:cubicBezTo>
                    <a:pt x="17782" y="4013"/>
                    <a:pt x="13769" y="0"/>
                    <a:pt x="88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34"/>
            <p:cNvSpPr/>
            <p:nvPr/>
          </p:nvSpPr>
          <p:spPr>
            <a:xfrm>
              <a:off x="2718400" y="2726025"/>
              <a:ext cx="216600" cy="216575"/>
            </a:xfrm>
            <a:custGeom>
              <a:avLst/>
              <a:gdLst/>
              <a:ahLst/>
              <a:cxnLst/>
              <a:rect l="l" t="t" r="r" b="b"/>
              <a:pathLst>
                <a:path w="8664" h="8663" extrusionOk="0">
                  <a:moveTo>
                    <a:pt x="4317" y="0"/>
                  </a:moveTo>
                  <a:cubicBezTo>
                    <a:pt x="1946" y="0"/>
                    <a:pt x="1" y="1915"/>
                    <a:pt x="1" y="4316"/>
                  </a:cubicBezTo>
                  <a:cubicBezTo>
                    <a:pt x="1" y="6717"/>
                    <a:pt x="1946" y="8663"/>
                    <a:pt x="4317" y="8663"/>
                  </a:cubicBezTo>
                  <a:cubicBezTo>
                    <a:pt x="6718" y="8663"/>
                    <a:pt x="8663" y="6717"/>
                    <a:pt x="8663" y="4316"/>
                  </a:cubicBezTo>
                  <a:cubicBezTo>
                    <a:pt x="8663" y="1915"/>
                    <a:pt x="6718" y="0"/>
                    <a:pt x="43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34"/>
            <p:cNvSpPr/>
            <p:nvPr/>
          </p:nvSpPr>
          <p:spPr>
            <a:xfrm>
              <a:off x="2703975" y="2711575"/>
              <a:ext cx="244700" cy="244700"/>
            </a:xfrm>
            <a:custGeom>
              <a:avLst/>
              <a:gdLst/>
              <a:ahLst/>
              <a:cxnLst/>
              <a:rect l="l" t="t" r="r" b="b"/>
              <a:pathLst>
                <a:path w="9788" h="9788" extrusionOk="0">
                  <a:moveTo>
                    <a:pt x="4894" y="1186"/>
                  </a:moveTo>
                  <a:cubicBezTo>
                    <a:pt x="6961" y="1186"/>
                    <a:pt x="8632" y="2858"/>
                    <a:pt x="8663" y="4925"/>
                  </a:cubicBezTo>
                  <a:cubicBezTo>
                    <a:pt x="8663" y="7022"/>
                    <a:pt x="6961" y="8694"/>
                    <a:pt x="4894" y="8694"/>
                  </a:cubicBezTo>
                  <a:cubicBezTo>
                    <a:pt x="2827" y="8694"/>
                    <a:pt x="1155" y="6992"/>
                    <a:pt x="1155" y="4925"/>
                  </a:cubicBezTo>
                  <a:cubicBezTo>
                    <a:pt x="1155" y="2858"/>
                    <a:pt x="2857" y="1186"/>
                    <a:pt x="4894" y="1186"/>
                  </a:cubicBezTo>
                  <a:close/>
                  <a:moveTo>
                    <a:pt x="4894" y="1"/>
                  </a:moveTo>
                  <a:cubicBezTo>
                    <a:pt x="2219" y="1"/>
                    <a:pt x="0" y="2189"/>
                    <a:pt x="0" y="4894"/>
                  </a:cubicBezTo>
                  <a:cubicBezTo>
                    <a:pt x="0" y="7599"/>
                    <a:pt x="2189" y="9788"/>
                    <a:pt x="4894" y="9788"/>
                  </a:cubicBezTo>
                  <a:cubicBezTo>
                    <a:pt x="7599" y="9788"/>
                    <a:pt x="9757" y="7599"/>
                    <a:pt x="9787" y="4894"/>
                  </a:cubicBezTo>
                  <a:cubicBezTo>
                    <a:pt x="9787" y="2189"/>
                    <a:pt x="7599" y="1"/>
                    <a:pt x="48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4" name="Google Shape;914;p34"/>
          <p:cNvGrpSpPr/>
          <p:nvPr/>
        </p:nvGrpSpPr>
        <p:grpSpPr>
          <a:xfrm>
            <a:off x="720003" y="2493615"/>
            <a:ext cx="327163" cy="637788"/>
            <a:chOff x="2114275" y="3036050"/>
            <a:chExt cx="467375" cy="911125"/>
          </a:xfrm>
        </p:grpSpPr>
        <p:sp>
          <p:nvSpPr>
            <p:cNvPr id="915" name="Google Shape;915;p34"/>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34"/>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34"/>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8" name="Google Shape;918;p34"/>
          <p:cNvGrpSpPr/>
          <p:nvPr/>
        </p:nvGrpSpPr>
        <p:grpSpPr>
          <a:xfrm>
            <a:off x="720002" y="4404927"/>
            <a:ext cx="1675047" cy="149573"/>
            <a:chOff x="4790625" y="1824675"/>
            <a:chExt cx="2392925" cy="213675"/>
          </a:xfrm>
        </p:grpSpPr>
        <p:sp>
          <p:nvSpPr>
            <p:cNvPr id="919" name="Google Shape;919;p34"/>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34"/>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34"/>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34"/>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34"/>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4" name="Google Shape;924;p34"/>
          <p:cNvGrpSpPr/>
          <p:nvPr/>
        </p:nvGrpSpPr>
        <p:grpSpPr>
          <a:xfrm>
            <a:off x="76202" y="2816032"/>
            <a:ext cx="214917" cy="230335"/>
            <a:chOff x="424275" y="4593075"/>
            <a:chExt cx="307025" cy="329050"/>
          </a:xfrm>
        </p:grpSpPr>
        <p:sp>
          <p:nvSpPr>
            <p:cNvPr id="925" name="Google Shape;925;p34"/>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34"/>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34"/>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8" name="Google Shape;928;p34"/>
          <p:cNvGrpSpPr/>
          <p:nvPr/>
        </p:nvGrpSpPr>
        <p:grpSpPr>
          <a:xfrm>
            <a:off x="720002" y="3711535"/>
            <a:ext cx="1100050" cy="540978"/>
            <a:chOff x="823225" y="4003400"/>
            <a:chExt cx="1571500" cy="772825"/>
          </a:xfrm>
        </p:grpSpPr>
        <p:sp>
          <p:nvSpPr>
            <p:cNvPr id="929" name="Google Shape;929;p34"/>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34"/>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1" name="Google Shape;931;p34"/>
          <p:cNvGrpSpPr/>
          <p:nvPr/>
        </p:nvGrpSpPr>
        <p:grpSpPr>
          <a:xfrm>
            <a:off x="8004465" y="76195"/>
            <a:ext cx="1063335" cy="1454810"/>
            <a:chOff x="3064150" y="3027700"/>
            <a:chExt cx="1519050" cy="2078300"/>
          </a:xfrm>
        </p:grpSpPr>
        <p:sp>
          <p:nvSpPr>
            <p:cNvPr id="932" name="Google Shape;932;p34"/>
            <p:cNvSpPr/>
            <p:nvPr/>
          </p:nvSpPr>
          <p:spPr>
            <a:xfrm>
              <a:off x="3118875" y="3080875"/>
              <a:ext cx="1464325" cy="2025125"/>
            </a:xfrm>
            <a:custGeom>
              <a:avLst/>
              <a:gdLst/>
              <a:ahLst/>
              <a:cxnLst/>
              <a:rect l="l" t="t" r="r" b="b"/>
              <a:pathLst>
                <a:path w="58573" h="81005" extrusionOk="0">
                  <a:moveTo>
                    <a:pt x="5107" y="1"/>
                  </a:moveTo>
                  <a:cubicBezTo>
                    <a:pt x="2280" y="1"/>
                    <a:pt x="0" y="2280"/>
                    <a:pt x="0" y="5107"/>
                  </a:cubicBezTo>
                  <a:lnTo>
                    <a:pt x="0" y="75929"/>
                  </a:lnTo>
                  <a:cubicBezTo>
                    <a:pt x="0" y="78725"/>
                    <a:pt x="2280" y="81005"/>
                    <a:pt x="5107" y="81005"/>
                  </a:cubicBezTo>
                  <a:lnTo>
                    <a:pt x="53466" y="81005"/>
                  </a:lnTo>
                  <a:cubicBezTo>
                    <a:pt x="56293" y="81005"/>
                    <a:pt x="58573" y="78725"/>
                    <a:pt x="58573" y="75929"/>
                  </a:cubicBezTo>
                  <a:lnTo>
                    <a:pt x="58573" y="5107"/>
                  </a:lnTo>
                  <a:cubicBezTo>
                    <a:pt x="58573" y="2280"/>
                    <a:pt x="56293" y="1"/>
                    <a:pt x="5346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34"/>
            <p:cNvSpPr/>
            <p:nvPr/>
          </p:nvSpPr>
          <p:spPr>
            <a:xfrm>
              <a:off x="3202450"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32" y="10031"/>
                  </a:lnTo>
                  <a:cubicBezTo>
                    <a:pt x="9879" y="10031"/>
                    <a:pt x="10335" y="9575"/>
                    <a:pt x="10335" y="8998"/>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34"/>
            <p:cNvSpPr/>
            <p:nvPr/>
          </p:nvSpPr>
          <p:spPr>
            <a:xfrm>
              <a:off x="3542875"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02" y="10031"/>
                  </a:lnTo>
                  <a:cubicBezTo>
                    <a:pt x="9880" y="10031"/>
                    <a:pt x="10335" y="9575"/>
                    <a:pt x="10335" y="8998"/>
                  </a:cubicBezTo>
                  <a:lnTo>
                    <a:pt x="10335" y="1034"/>
                  </a:lnTo>
                  <a:cubicBezTo>
                    <a:pt x="10335" y="456"/>
                    <a:pt x="9880" y="0"/>
                    <a:pt x="93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34"/>
            <p:cNvSpPr/>
            <p:nvPr/>
          </p:nvSpPr>
          <p:spPr>
            <a:xfrm>
              <a:off x="3882550"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32" y="10031"/>
                  </a:lnTo>
                  <a:cubicBezTo>
                    <a:pt x="9879" y="10031"/>
                    <a:pt x="10335" y="9575"/>
                    <a:pt x="10335" y="8998"/>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34"/>
            <p:cNvSpPr/>
            <p:nvPr/>
          </p:nvSpPr>
          <p:spPr>
            <a:xfrm>
              <a:off x="4223000" y="3658400"/>
              <a:ext cx="258375" cy="250775"/>
            </a:xfrm>
            <a:custGeom>
              <a:avLst/>
              <a:gdLst/>
              <a:ahLst/>
              <a:cxnLst/>
              <a:rect l="l" t="t" r="r" b="b"/>
              <a:pathLst>
                <a:path w="10335" h="10031" extrusionOk="0">
                  <a:moveTo>
                    <a:pt x="1034" y="0"/>
                  </a:moveTo>
                  <a:cubicBezTo>
                    <a:pt x="456" y="0"/>
                    <a:pt x="0" y="456"/>
                    <a:pt x="0" y="1034"/>
                  </a:cubicBezTo>
                  <a:lnTo>
                    <a:pt x="0" y="8998"/>
                  </a:lnTo>
                  <a:cubicBezTo>
                    <a:pt x="0" y="9575"/>
                    <a:pt x="456" y="10031"/>
                    <a:pt x="1034" y="10031"/>
                  </a:cubicBezTo>
                  <a:lnTo>
                    <a:pt x="9301" y="10031"/>
                  </a:lnTo>
                  <a:cubicBezTo>
                    <a:pt x="9879" y="10031"/>
                    <a:pt x="10335" y="9575"/>
                    <a:pt x="10335" y="8998"/>
                  </a:cubicBezTo>
                  <a:lnTo>
                    <a:pt x="10335" y="1034"/>
                  </a:lnTo>
                  <a:cubicBezTo>
                    <a:pt x="10335" y="456"/>
                    <a:pt x="9879" y="0"/>
                    <a:pt x="93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34"/>
            <p:cNvSpPr/>
            <p:nvPr/>
          </p:nvSpPr>
          <p:spPr>
            <a:xfrm>
              <a:off x="3202450"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34"/>
            <p:cNvSpPr/>
            <p:nvPr/>
          </p:nvSpPr>
          <p:spPr>
            <a:xfrm>
              <a:off x="3542875"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02" y="10031"/>
                  </a:lnTo>
                  <a:cubicBezTo>
                    <a:pt x="9880" y="10031"/>
                    <a:pt x="10335" y="9575"/>
                    <a:pt x="10335" y="8997"/>
                  </a:cubicBezTo>
                  <a:lnTo>
                    <a:pt x="10335" y="1034"/>
                  </a:lnTo>
                  <a:cubicBezTo>
                    <a:pt x="10335" y="456"/>
                    <a:pt x="9880" y="0"/>
                    <a:pt x="93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34"/>
            <p:cNvSpPr/>
            <p:nvPr/>
          </p:nvSpPr>
          <p:spPr>
            <a:xfrm>
              <a:off x="3882550"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34"/>
            <p:cNvSpPr/>
            <p:nvPr/>
          </p:nvSpPr>
          <p:spPr>
            <a:xfrm>
              <a:off x="4223000" y="3995800"/>
              <a:ext cx="258375" cy="250775"/>
            </a:xfrm>
            <a:custGeom>
              <a:avLst/>
              <a:gdLst/>
              <a:ahLst/>
              <a:cxnLst/>
              <a:rect l="l" t="t" r="r" b="b"/>
              <a:pathLst>
                <a:path w="10335" h="10031" extrusionOk="0">
                  <a:moveTo>
                    <a:pt x="1034" y="0"/>
                  </a:moveTo>
                  <a:cubicBezTo>
                    <a:pt x="456" y="0"/>
                    <a:pt x="0" y="456"/>
                    <a:pt x="0" y="1034"/>
                  </a:cubicBezTo>
                  <a:lnTo>
                    <a:pt x="0" y="8997"/>
                  </a:lnTo>
                  <a:cubicBezTo>
                    <a:pt x="0" y="9575"/>
                    <a:pt x="456" y="10031"/>
                    <a:pt x="1034" y="10031"/>
                  </a:cubicBezTo>
                  <a:lnTo>
                    <a:pt x="9301" y="10031"/>
                  </a:lnTo>
                  <a:cubicBezTo>
                    <a:pt x="9879" y="10031"/>
                    <a:pt x="10335" y="9575"/>
                    <a:pt x="10335" y="8997"/>
                  </a:cubicBezTo>
                  <a:lnTo>
                    <a:pt x="10335" y="1034"/>
                  </a:lnTo>
                  <a:cubicBezTo>
                    <a:pt x="10335" y="456"/>
                    <a:pt x="9879" y="0"/>
                    <a:pt x="93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34"/>
            <p:cNvSpPr/>
            <p:nvPr/>
          </p:nvSpPr>
          <p:spPr>
            <a:xfrm>
              <a:off x="3202450"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34"/>
            <p:cNvSpPr/>
            <p:nvPr/>
          </p:nvSpPr>
          <p:spPr>
            <a:xfrm>
              <a:off x="3542875"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02" y="10031"/>
                  </a:lnTo>
                  <a:cubicBezTo>
                    <a:pt x="9880" y="10031"/>
                    <a:pt x="10335" y="9575"/>
                    <a:pt x="10335" y="8997"/>
                  </a:cubicBezTo>
                  <a:lnTo>
                    <a:pt x="10335" y="1034"/>
                  </a:lnTo>
                  <a:cubicBezTo>
                    <a:pt x="10335" y="456"/>
                    <a:pt x="9880" y="0"/>
                    <a:pt x="93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34"/>
            <p:cNvSpPr/>
            <p:nvPr/>
          </p:nvSpPr>
          <p:spPr>
            <a:xfrm>
              <a:off x="3882550"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34"/>
            <p:cNvSpPr/>
            <p:nvPr/>
          </p:nvSpPr>
          <p:spPr>
            <a:xfrm>
              <a:off x="4223000" y="4333950"/>
              <a:ext cx="258375" cy="250775"/>
            </a:xfrm>
            <a:custGeom>
              <a:avLst/>
              <a:gdLst/>
              <a:ahLst/>
              <a:cxnLst/>
              <a:rect l="l" t="t" r="r" b="b"/>
              <a:pathLst>
                <a:path w="10335" h="10031" extrusionOk="0">
                  <a:moveTo>
                    <a:pt x="1034" y="0"/>
                  </a:moveTo>
                  <a:cubicBezTo>
                    <a:pt x="456" y="0"/>
                    <a:pt x="0" y="456"/>
                    <a:pt x="0" y="1034"/>
                  </a:cubicBezTo>
                  <a:lnTo>
                    <a:pt x="0" y="8997"/>
                  </a:lnTo>
                  <a:cubicBezTo>
                    <a:pt x="0" y="9575"/>
                    <a:pt x="456" y="10031"/>
                    <a:pt x="1034" y="10031"/>
                  </a:cubicBezTo>
                  <a:lnTo>
                    <a:pt x="9301" y="10031"/>
                  </a:lnTo>
                  <a:cubicBezTo>
                    <a:pt x="9879" y="10031"/>
                    <a:pt x="10335" y="9575"/>
                    <a:pt x="10335" y="8997"/>
                  </a:cubicBezTo>
                  <a:lnTo>
                    <a:pt x="10335" y="1034"/>
                  </a:lnTo>
                  <a:cubicBezTo>
                    <a:pt x="10335" y="456"/>
                    <a:pt x="9879" y="0"/>
                    <a:pt x="93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34"/>
            <p:cNvSpPr/>
            <p:nvPr/>
          </p:nvSpPr>
          <p:spPr>
            <a:xfrm>
              <a:off x="3202450"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32" y="10031"/>
                  </a:lnTo>
                  <a:cubicBezTo>
                    <a:pt x="9879" y="10031"/>
                    <a:pt x="10335" y="9575"/>
                    <a:pt x="10335" y="8998"/>
                  </a:cubicBezTo>
                  <a:lnTo>
                    <a:pt x="10335" y="1004"/>
                  </a:lnTo>
                  <a:cubicBezTo>
                    <a:pt x="10335" y="457"/>
                    <a:pt x="9879" y="1"/>
                    <a:pt x="93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 name="Google Shape;946;p34"/>
            <p:cNvSpPr/>
            <p:nvPr/>
          </p:nvSpPr>
          <p:spPr>
            <a:xfrm>
              <a:off x="3542875"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02" y="10031"/>
                  </a:lnTo>
                  <a:cubicBezTo>
                    <a:pt x="9880" y="10031"/>
                    <a:pt x="10335" y="9575"/>
                    <a:pt x="10335" y="8998"/>
                  </a:cubicBezTo>
                  <a:lnTo>
                    <a:pt x="10335" y="1004"/>
                  </a:lnTo>
                  <a:cubicBezTo>
                    <a:pt x="10335" y="457"/>
                    <a:pt x="9880" y="1"/>
                    <a:pt x="930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 name="Google Shape;947;p34"/>
            <p:cNvSpPr/>
            <p:nvPr/>
          </p:nvSpPr>
          <p:spPr>
            <a:xfrm>
              <a:off x="3882550"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32" y="10031"/>
                  </a:lnTo>
                  <a:cubicBezTo>
                    <a:pt x="9879" y="10031"/>
                    <a:pt x="10335" y="9575"/>
                    <a:pt x="10335" y="8998"/>
                  </a:cubicBezTo>
                  <a:lnTo>
                    <a:pt x="10335" y="1004"/>
                  </a:lnTo>
                  <a:cubicBezTo>
                    <a:pt x="10335" y="457"/>
                    <a:pt x="9879" y="1"/>
                    <a:pt x="93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34"/>
            <p:cNvSpPr/>
            <p:nvPr/>
          </p:nvSpPr>
          <p:spPr>
            <a:xfrm>
              <a:off x="4223000" y="4671325"/>
              <a:ext cx="258375" cy="250800"/>
            </a:xfrm>
            <a:custGeom>
              <a:avLst/>
              <a:gdLst/>
              <a:ahLst/>
              <a:cxnLst/>
              <a:rect l="l" t="t" r="r" b="b"/>
              <a:pathLst>
                <a:path w="10335" h="10032" extrusionOk="0">
                  <a:moveTo>
                    <a:pt x="1034" y="1"/>
                  </a:moveTo>
                  <a:cubicBezTo>
                    <a:pt x="456" y="1"/>
                    <a:pt x="0" y="457"/>
                    <a:pt x="0" y="1004"/>
                  </a:cubicBezTo>
                  <a:lnTo>
                    <a:pt x="0" y="8998"/>
                  </a:lnTo>
                  <a:cubicBezTo>
                    <a:pt x="0" y="9575"/>
                    <a:pt x="456" y="10031"/>
                    <a:pt x="1034" y="10031"/>
                  </a:cubicBezTo>
                  <a:lnTo>
                    <a:pt x="9301" y="10031"/>
                  </a:lnTo>
                  <a:cubicBezTo>
                    <a:pt x="9879" y="10031"/>
                    <a:pt x="10335" y="9575"/>
                    <a:pt x="10335" y="8998"/>
                  </a:cubicBezTo>
                  <a:lnTo>
                    <a:pt x="10335" y="1004"/>
                  </a:lnTo>
                  <a:cubicBezTo>
                    <a:pt x="10335" y="457"/>
                    <a:pt x="9879" y="1"/>
                    <a:pt x="930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34"/>
            <p:cNvSpPr/>
            <p:nvPr/>
          </p:nvSpPr>
          <p:spPr>
            <a:xfrm>
              <a:off x="3064150" y="3027700"/>
              <a:ext cx="1492450" cy="2054000"/>
            </a:xfrm>
            <a:custGeom>
              <a:avLst/>
              <a:gdLst/>
              <a:ahLst/>
              <a:cxnLst/>
              <a:rect l="l" t="t" r="r" b="b"/>
              <a:pathLst>
                <a:path w="59698" h="82160" extrusionOk="0">
                  <a:moveTo>
                    <a:pt x="54014" y="1155"/>
                  </a:moveTo>
                  <a:cubicBezTo>
                    <a:pt x="56537" y="1155"/>
                    <a:pt x="58543" y="3161"/>
                    <a:pt x="58543" y="5654"/>
                  </a:cubicBezTo>
                  <a:lnTo>
                    <a:pt x="58543" y="76475"/>
                  </a:lnTo>
                  <a:cubicBezTo>
                    <a:pt x="58543" y="78998"/>
                    <a:pt x="56537" y="81004"/>
                    <a:pt x="54014" y="81004"/>
                  </a:cubicBezTo>
                  <a:lnTo>
                    <a:pt x="5654" y="81004"/>
                  </a:lnTo>
                  <a:cubicBezTo>
                    <a:pt x="3162" y="81004"/>
                    <a:pt x="1125" y="78998"/>
                    <a:pt x="1125" y="76475"/>
                  </a:cubicBezTo>
                  <a:lnTo>
                    <a:pt x="1125" y="5654"/>
                  </a:lnTo>
                  <a:cubicBezTo>
                    <a:pt x="1125" y="3161"/>
                    <a:pt x="3131" y="1155"/>
                    <a:pt x="5654" y="1155"/>
                  </a:cubicBezTo>
                  <a:close/>
                  <a:moveTo>
                    <a:pt x="5654" y="0"/>
                  </a:moveTo>
                  <a:cubicBezTo>
                    <a:pt x="2554" y="0"/>
                    <a:pt x="1" y="2553"/>
                    <a:pt x="1" y="5654"/>
                  </a:cubicBezTo>
                  <a:lnTo>
                    <a:pt x="1" y="76475"/>
                  </a:lnTo>
                  <a:cubicBezTo>
                    <a:pt x="1" y="79606"/>
                    <a:pt x="2554" y="82159"/>
                    <a:pt x="5654" y="82159"/>
                  </a:cubicBezTo>
                  <a:lnTo>
                    <a:pt x="54014" y="82159"/>
                  </a:lnTo>
                  <a:cubicBezTo>
                    <a:pt x="57145" y="82159"/>
                    <a:pt x="59698" y="79606"/>
                    <a:pt x="59698" y="76475"/>
                  </a:cubicBezTo>
                  <a:lnTo>
                    <a:pt x="59698" y="5654"/>
                  </a:lnTo>
                  <a:cubicBezTo>
                    <a:pt x="59698" y="2553"/>
                    <a:pt x="57145" y="0"/>
                    <a:pt x="54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34"/>
            <p:cNvSpPr/>
            <p:nvPr/>
          </p:nvSpPr>
          <p:spPr>
            <a:xfrm>
              <a:off x="3216900" y="3216900"/>
              <a:ext cx="1273600" cy="314625"/>
            </a:xfrm>
            <a:custGeom>
              <a:avLst/>
              <a:gdLst/>
              <a:ahLst/>
              <a:cxnLst/>
              <a:rect l="l" t="t" r="r" b="b"/>
              <a:pathLst>
                <a:path w="50944" h="12585" extrusionOk="0">
                  <a:moveTo>
                    <a:pt x="1338" y="1"/>
                  </a:moveTo>
                  <a:cubicBezTo>
                    <a:pt x="608" y="1"/>
                    <a:pt x="0" y="609"/>
                    <a:pt x="0" y="1308"/>
                  </a:cubicBezTo>
                  <a:lnTo>
                    <a:pt x="0" y="11247"/>
                  </a:lnTo>
                  <a:cubicBezTo>
                    <a:pt x="0" y="11946"/>
                    <a:pt x="608" y="12584"/>
                    <a:pt x="1338" y="12584"/>
                  </a:cubicBezTo>
                  <a:lnTo>
                    <a:pt x="49636" y="12584"/>
                  </a:lnTo>
                  <a:cubicBezTo>
                    <a:pt x="50335" y="12584"/>
                    <a:pt x="50943" y="11946"/>
                    <a:pt x="50943" y="11247"/>
                  </a:cubicBezTo>
                  <a:lnTo>
                    <a:pt x="50943" y="1308"/>
                  </a:lnTo>
                  <a:cubicBezTo>
                    <a:pt x="50943" y="609"/>
                    <a:pt x="50335" y="1"/>
                    <a:pt x="496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34"/>
            <p:cNvSpPr/>
            <p:nvPr/>
          </p:nvSpPr>
          <p:spPr>
            <a:xfrm>
              <a:off x="3159150" y="3160675"/>
              <a:ext cx="1302475" cy="343500"/>
            </a:xfrm>
            <a:custGeom>
              <a:avLst/>
              <a:gdLst/>
              <a:ahLst/>
              <a:cxnLst/>
              <a:rect l="l" t="t" r="r" b="b"/>
              <a:pathLst>
                <a:path w="52099" h="13740" extrusionOk="0">
                  <a:moveTo>
                    <a:pt x="50214" y="1155"/>
                  </a:moveTo>
                  <a:cubicBezTo>
                    <a:pt x="50609" y="1155"/>
                    <a:pt x="50943" y="1490"/>
                    <a:pt x="50943" y="1854"/>
                  </a:cubicBezTo>
                  <a:lnTo>
                    <a:pt x="50943" y="11885"/>
                  </a:lnTo>
                  <a:cubicBezTo>
                    <a:pt x="50943" y="12280"/>
                    <a:pt x="50609" y="12615"/>
                    <a:pt x="50214" y="12615"/>
                  </a:cubicBezTo>
                  <a:lnTo>
                    <a:pt x="1854" y="12615"/>
                  </a:lnTo>
                  <a:cubicBezTo>
                    <a:pt x="1459" y="12615"/>
                    <a:pt x="1125" y="12280"/>
                    <a:pt x="1125" y="11885"/>
                  </a:cubicBezTo>
                  <a:lnTo>
                    <a:pt x="1125" y="1854"/>
                  </a:lnTo>
                  <a:cubicBezTo>
                    <a:pt x="1125" y="1490"/>
                    <a:pt x="1459" y="1155"/>
                    <a:pt x="1854" y="1155"/>
                  </a:cubicBezTo>
                  <a:close/>
                  <a:moveTo>
                    <a:pt x="1854" y="0"/>
                  </a:moveTo>
                  <a:cubicBezTo>
                    <a:pt x="821" y="0"/>
                    <a:pt x="0" y="851"/>
                    <a:pt x="0" y="1854"/>
                  </a:cubicBezTo>
                  <a:lnTo>
                    <a:pt x="0" y="11885"/>
                  </a:lnTo>
                  <a:cubicBezTo>
                    <a:pt x="0" y="12918"/>
                    <a:pt x="821" y="13739"/>
                    <a:pt x="1854" y="13739"/>
                  </a:cubicBezTo>
                  <a:lnTo>
                    <a:pt x="50214" y="13739"/>
                  </a:lnTo>
                  <a:cubicBezTo>
                    <a:pt x="51247" y="13739"/>
                    <a:pt x="52098" y="12918"/>
                    <a:pt x="52098" y="11885"/>
                  </a:cubicBezTo>
                  <a:lnTo>
                    <a:pt x="52098" y="1854"/>
                  </a:lnTo>
                  <a:cubicBezTo>
                    <a:pt x="52098" y="851"/>
                    <a:pt x="51247" y="0"/>
                    <a:pt x="50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34"/>
            <p:cNvSpPr/>
            <p:nvPr/>
          </p:nvSpPr>
          <p:spPr>
            <a:xfrm>
              <a:off x="3159150" y="3615850"/>
              <a:ext cx="286500" cy="278900"/>
            </a:xfrm>
            <a:custGeom>
              <a:avLst/>
              <a:gdLst/>
              <a:ahLst/>
              <a:cxnLst/>
              <a:rect l="l" t="t" r="r" b="b"/>
              <a:pathLst>
                <a:path w="11460" h="11156" extrusionOk="0">
                  <a:moveTo>
                    <a:pt x="9909" y="1095"/>
                  </a:moveTo>
                  <a:cubicBezTo>
                    <a:pt x="10183" y="1095"/>
                    <a:pt x="10365" y="1277"/>
                    <a:pt x="10365" y="1550"/>
                  </a:cubicBezTo>
                  <a:lnTo>
                    <a:pt x="10365" y="9545"/>
                  </a:lnTo>
                  <a:cubicBezTo>
                    <a:pt x="10365" y="9788"/>
                    <a:pt x="10183" y="10000"/>
                    <a:pt x="9909" y="10000"/>
                  </a:cubicBezTo>
                  <a:lnTo>
                    <a:pt x="1641" y="10000"/>
                  </a:lnTo>
                  <a:cubicBezTo>
                    <a:pt x="1368" y="10000"/>
                    <a:pt x="1186" y="9788"/>
                    <a:pt x="1186" y="9545"/>
                  </a:cubicBezTo>
                  <a:lnTo>
                    <a:pt x="1186" y="1550"/>
                  </a:lnTo>
                  <a:cubicBezTo>
                    <a:pt x="1186" y="1277"/>
                    <a:pt x="1368" y="1095"/>
                    <a:pt x="1641" y="1095"/>
                  </a:cubicBezTo>
                  <a:close/>
                  <a:moveTo>
                    <a:pt x="1581" y="0"/>
                  </a:moveTo>
                  <a:cubicBezTo>
                    <a:pt x="699" y="0"/>
                    <a:pt x="0" y="730"/>
                    <a:pt x="0" y="1581"/>
                  </a:cubicBezTo>
                  <a:lnTo>
                    <a:pt x="0" y="9575"/>
                  </a:lnTo>
                  <a:cubicBezTo>
                    <a:pt x="0" y="10456"/>
                    <a:pt x="699" y="11155"/>
                    <a:pt x="1581" y="11155"/>
                  </a:cubicBezTo>
                  <a:lnTo>
                    <a:pt x="9879" y="11155"/>
                  </a:lnTo>
                  <a:cubicBezTo>
                    <a:pt x="10791" y="11155"/>
                    <a:pt x="11459" y="10456"/>
                    <a:pt x="11459" y="9575"/>
                  </a:cubicBezTo>
                  <a:lnTo>
                    <a:pt x="11459" y="1581"/>
                  </a:lnTo>
                  <a:cubicBezTo>
                    <a:pt x="11459" y="730"/>
                    <a:pt x="1076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34"/>
            <p:cNvSpPr/>
            <p:nvPr/>
          </p:nvSpPr>
          <p:spPr>
            <a:xfrm>
              <a:off x="3500325" y="3615850"/>
              <a:ext cx="286500" cy="278900"/>
            </a:xfrm>
            <a:custGeom>
              <a:avLst/>
              <a:gdLst/>
              <a:ahLst/>
              <a:cxnLst/>
              <a:rect l="l" t="t" r="r" b="b"/>
              <a:pathLst>
                <a:path w="11460" h="11156" extrusionOk="0">
                  <a:moveTo>
                    <a:pt x="9879" y="1095"/>
                  </a:moveTo>
                  <a:cubicBezTo>
                    <a:pt x="10123" y="1095"/>
                    <a:pt x="10335" y="1277"/>
                    <a:pt x="10335" y="1550"/>
                  </a:cubicBezTo>
                  <a:lnTo>
                    <a:pt x="10335" y="9545"/>
                  </a:lnTo>
                  <a:cubicBezTo>
                    <a:pt x="10335" y="9788"/>
                    <a:pt x="10123" y="10000"/>
                    <a:pt x="9879" y="10000"/>
                  </a:cubicBezTo>
                  <a:lnTo>
                    <a:pt x="1581" y="10000"/>
                  </a:lnTo>
                  <a:cubicBezTo>
                    <a:pt x="1308" y="10000"/>
                    <a:pt x="1125" y="9788"/>
                    <a:pt x="1125" y="9545"/>
                  </a:cubicBezTo>
                  <a:lnTo>
                    <a:pt x="1125" y="1550"/>
                  </a:lnTo>
                  <a:cubicBezTo>
                    <a:pt x="1125" y="1277"/>
                    <a:pt x="1308" y="1095"/>
                    <a:pt x="1581" y="1095"/>
                  </a:cubicBezTo>
                  <a:close/>
                  <a:moveTo>
                    <a:pt x="1581" y="0"/>
                  </a:moveTo>
                  <a:cubicBezTo>
                    <a:pt x="700" y="0"/>
                    <a:pt x="1" y="730"/>
                    <a:pt x="1" y="1581"/>
                  </a:cubicBezTo>
                  <a:lnTo>
                    <a:pt x="1" y="9575"/>
                  </a:lnTo>
                  <a:cubicBezTo>
                    <a:pt x="1" y="10456"/>
                    <a:pt x="700" y="11155"/>
                    <a:pt x="1581" y="11155"/>
                  </a:cubicBezTo>
                  <a:lnTo>
                    <a:pt x="9879" y="11155"/>
                  </a:lnTo>
                  <a:cubicBezTo>
                    <a:pt x="10730" y="11155"/>
                    <a:pt x="11460" y="10456"/>
                    <a:pt x="11460" y="9575"/>
                  </a:cubicBezTo>
                  <a:lnTo>
                    <a:pt x="11460" y="1581"/>
                  </a:lnTo>
                  <a:cubicBezTo>
                    <a:pt x="11460" y="730"/>
                    <a:pt x="1073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34"/>
            <p:cNvSpPr/>
            <p:nvPr/>
          </p:nvSpPr>
          <p:spPr>
            <a:xfrm>
              <a:off x="3840000" y="3615850"/>
              <a:ext cx="287275" cy="278900"/>
            </a:xfrm>
            <a:custGeom>
              <a:avLst/>
              <a:gdLst/>
              <a:ahLst/>
              <a:cxnLst/>
              <a:rect l="l" t="t" r="r" b="b"/>
              <a:pathLst>
                <a:path w="11491" h="11156" extrusionOk="0">
                  <a:moveTo>
                    <a:pt x="9879" y="1095"/>
                  </a:moveTo>
                  <a:cubicBezTo>
                    <a:pt x="10153" y="1095"/>
                    <a:pt x="10335" y="1277"/>
                    <a:pt x="10335" y="1550"/>
                  </a:cubicBezTo>
                  <a:lnTo>
                    <a:pt x="10335" y="9545"/>
                  </a:lnTo>
                  <a:cubicBezTo>
                    <a:pt x="10335" y="9788"/>
                    <a:pt x="10153" y="10000"/>
                    <a:pt x="9879" y="10000"/>
                  </a:cubicBezTo>
                  <a:lnTo>
                    <a:pt x="1612" y="10000"/>
                  </a:lnTo>
                  <a:cubicBezTo>
                    <a:pt x="1338" y="10000"/>
                    <a:pt x="1156" y="9788"/>
                    <a:pt x="1156" y="9545"/>
                  </a:cubicBezTo>
                  <a:lnTo>
                    <a:pt x="1156" y="1550"/>
                  </a:lnTo>
                  <a:cubicBezTo>
                    <a:pt x="1156" y="1277"/>
                    <a:pt x="1338" y="1095"/>
                    <a:pt x="1612" y="1095"/>
                  </a:cubicBezTo>
                  <a:close/>
                  <a:moveTo>
                    <a:pt x="1612" y="0"/>
                  </a:moveTo>
                  <a:cubicBezTo>
                    <a:pt x="730" y="0"/>
                    <a:pt x="1" y="730"/>
                    <a:pt x="1" y="1581"/>
                  </a:cubicBezTo>
                  <a:lnTo>
                    <a:pt x="1" y="9575"/>
                  </a:lnTo>
                  <a:cubicBezTo>
                    <a:pt x="1" y="10456"/>
                    <a:pt x="730" y="11155"/>
                    <a:pt x="1612" y="11155"/>
                  </a:cubicBezTo>
                  <a:lnTo>
                    <a:pt x="9879" y="11155"/>
                  </a:lnTo>
                  <a:cubicBezTo>
                    <a:pt x="10761" y="11155"/>
                    <a:pt x="11490" y="10456"/>
                    <a:pt x="11490" y="9575"/>
                  </a:cubicBezTo>
                  <a:lnTo>
                    <a:pt x="11490" y="1581"/>
                  </a:lnTo>
                  <a:cubicBezTo>
                    <a:pt x="11490" y="730"/>
                    <a:pt x="10761"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34"/>
            <p:cNvSpPr/>
            <p:nvPr/>
          </p:nvSpPr>
          <p:spPr>
            <a:xfrm>
              <a:off x="4180425" y="3615850"/>
              <a:ext cx="286525" cy="278900"/>
            </a:xfrm>
            <a:custGeom>
              <a:avLst/>
              <a:gdLst/>
              <a:ahLst/>
              <a:cxnLst/>
              <a:rect l="l" t="t" r="r" b="b"/>
              <a:pathLst>
                <a:path w="11461" h="11156" extrusionOk="0">
                  <a:moveTo>
                    <a:pt x="9880" y="1095"/>
                  </a:moveTo>
                  <a:cubicBezTo>
                    <a:pt x="10123" y="1095"/>
                    <a:pt x="10335" y="1277"/>
                    <a:pt x="10335" y="1550"/>
                  </a:cubicBezTo>
                  <a:lnTo>
                    <a:pt x="10335" y="9545"/>
                  </a:lnTo>
                  <a:cubicBezTo>
                    <a:pt x="10335" y="9788"/>
                    <a:pt x="10123" y="10000"/>
                    <a:pt x="9880" y="10000"/>
                  </a:cubicBezTo>
                  <a:lnTo>
                    <a:pt x="1581" y="10000"/>
                  </a:lnTo>
                  <a:cubicBezTo>
                    <a:pt x="1308" y="10000"/>
                    <a:pt x="1126" y="9788"/>
                    <a:pt x="1126" y="9545"/>
                  </a:cubicBezTo>
                  <a:lnTo>
                    <a:pt x="1126" y="1550"/>
                  </a:lnTo>
                  <a:cubicBezTo>
                    <a:pt x="1126" y="1277"/>
                    <a:pt x="1308" y="1095"/>
                    <a:pt x="1581" y="1095"/>
                  </a:cubicBezTo>
                  <a:close/>
                  <a:moveTo>
                    <a:pt x="1581" y="0"/>
                  </a:moveTo>
                  <a:cubicBezTo>
                    <a:pt x="700" y="0"/>
                    <a:pt x="1" y="730"/>
                    <a:pt x="1" y="1581"/>
                  </a:cubicBezTo>
                  <a:lnTo>
                    <a:pt x="1" y="9575"/>
                  </a:lnTo>
                  <a:cubicBezTo>
                    <a:pt x="1" y="10456"/>
                    <a:pt x="700" y="11155"/>
                    <a:pt x="1581" y="11155"/>
                  </a:cubicBezTo>
                  <a:lnTo>
                    <a:pt x="9880" y="11155"/>
                  </a:lnTo>
                  <a:cubicBezTo>
                    <a:pt x="10731" y="11155"/>
                    <a:pt x="11460" y="10456"/>
                    <a:pt x="11460" y="9575"/>
                  </a:cubicBezTo>
                  <a:lnTo>
                    <a:pt x="11460" y="1581"/>
                  </a:lnTo>
                  <a:cubicBezTo>
                    <a:pt x="11460" y="730"/>
                    <a:pt x="10731" y="0"/>
                    <a:pt x="98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34"/>
            <p:cNvSpPr/>
            <p:nvPr/>
          </p:nvSpPr>
          <p:spPr>
            <a:xfrm>
              <a:off x="3159150" y="3953225"/>
              <a:ext cx="286500" cy="278925"/>
            </a:xfrm>
            <a:custGeom>
              <a:avLst/>
              <a:gdLst/>
              <a:ahLst/>
              <a:cxnLst/>
              <a:rect l="l" t="t" r="r" b="b"/>
              <a:pathLst>
                <a:path w="11460" h="11157" extrusionOk="0">
                  <a:moveTo>
                    <a:pt x="9909" y="1126"/>
                  </a:moveTo>
                  <a:cubicBezTo>
                    <a:pt x="10183" y="1126"/>
                    <a:pt x="10365" y="1308"/>
                    <a:pt x="10365" y="1581"/>
                  </a:cubicBezTo>
                  <a:lnTo>
                    <a:pt x="10365" y="9576"/>
                  </a:lnTo>
                  <a:cubicBezTo>
                    <a:pt x="10365" y="9819"/>
                    <a:pt x="10183" y="10031"/>
                    <a:pt x="9909" y="10031"/>
                  </a:cubicBezTo>
                  <a:lnTo>
                    <a:pt x="1641" y="10031"/>
                  </a:lnTo>
                  <a:cubicBezTo>
                    <a:pt x="1368" y="10031"/>
                    <a:pt x="1186" y="9819"/>
                    <a:pt x="1186" y="9576"/>
                  </a:cubicBezTo>
                  <a:lnTo>
                    <a:pt x="1186" y="1581"/>
                  </a:lnTo>
                  <a:cubicBezTo>
                    <a:pt x="1186" y="1308"/>
                    <a:pt x="1368" y="1126"/>
                    <a:pt x="1641" y="1126"/>
                  </a:cubicBezTo>
                  <a:close/>
                  <a:moveTo>
                    <a:pt x="1581" y="1"/>
                  </a:moveTo>
                  <a:cubicBezTo>
                    <a:pt x="699" y="1"/>
                    <a:pt x="0" y="700"/>
                    <a:pt x="0" y="1581"/>
                  </a:cubicBezTo>
                  <a:lnTo>
                    <a:pt x="0" y="9576"/>
                  </a:lnTo>
                  <a:cubicBezTo>
                    <a:pt x="0" y="10427"/>
                    <a:pt x="699" y="11156"/>
                    <a:pt x="1581" y="11156"/>
                  </a:cubicBezTo>
                  <a:lnTo>
                    <a:pt x="9879" y="11156"/>
                  </a:lnTo>
                  <a:cubicBezTo>
                    <a:pt x="10791" y="11156"/>
                    <a:pt x="11459" y="10487"/>
                    <a:pt x="11459" y="9576"/>
                  </a:cubicBezTo>
                  <a:lnTo>
                    <a:pt x="11459" y="1581"/>
                  </a:lnTo>
                  <a:cubicBezTo>
                    <a:pt x="11459" y="700"/>
                    <a:pt x="1076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34"/>
            <p:cNvSpPr/>
            <p:nvPr/>
          </p:nvSpPr>
          <p:spPr>
            <a:xfrm>
              <a:off x="3500325" y="3953225"/>
              <a:ext cx="286500" cy="278925"/>
            </a:xfrm>
            <a:custGeom>
              <a:avLst/>
              <a:gdLst/>
              <a:ahLst/>
              <a:cxnLst/>
              <a:rect l="l" t="t" r="r" b="b"/>
              <a:pathLst>
                <a:path w="11460" h="11157" extrusionOk="0">
                  <a:moveTo>
                    <a:pt x="9879" y="1126"/>
                  </a:moveTo>
                  <a:cubicBezTo>
                    <a:pt x="10123" y="1126"/>
                    <a:pt x="10335" y="1308"/>
                    <a:pt x="10335" y="1581"/>
                  </a:cubicBezTo>
                  <a:lnTo>
                    <a:pt x="10335" y="9576"/>
                  </a:lnTo>
                  <a:cubicBezTo>
                    <a:pt x="10335" y="9819"/>
                    <a:pt x="10123" y="10031"/>
                    <a:pt x="9879" y="10031"/>
                  </a:cubicBezTo>
                  <a:lnTo>
                    <a:pt x="1581" y="10031"/>
                  </a:lnTo>
                  <a:cubicBezTo>
                    <a:pt x="1308" y="10031"/>
                    <a:pt x="1125" y="9819"/>
                    <a:pt x="1125" y="9576"/>
                  </a:cubicBezTo>
                  <a:lnTo>
                    <a:pt x="1125" y="1581"/>
                  </a:lnTo>
                  <a:cubicBezTo>
                    <a:pt x="1125" y="1308"/>
                    <a:pt x="1308" y="1126"/>
                    <a:pt x="1581" y="1126"/>
                  </a:cubicBezTo>
                  <a:close/>
                  <a:moveTo>
                    <a:pt x="1581" y="1"/>
                  </a:moveTo>
                  <a:cubicBezTo>
                    <a:pt x="700" y="1"/>
                    <a:pt x="1" y="700"/>
                    <a:pt x="1" y="1581"/>
                  </a:cubicBezTo>
                  <a:lnTo>
                    <a:pt x="1" y="9576"/>
                  </a:lnTo>
                  <a:cubicBezTo>
                    <a:pt x="1" y="10427"/>
                    <a:pt x="700" y="11156"/>
                    <a:pt x="1581" y="11156"/>
                  </a:cubicBezTo>
                  <a:lnTo>
                    <a:pt x="9879" y="11156"/>
                  </a:lnTo>
                  <a:cubicBezTo>
                    <a:pt x="10730" y="11156"/>
                    <a:pt x="11460" y="10487"/>
                    <a:pt x="11460" y="9576"/>
                  </a:cubicBezTo>
                  <a:lnTo>
                    <a:pt x="11460" y="1581"/>
                  </a:lnTo>
                  <a:cubicBezTo>
                    <a:pt x="11460" y="700"/>
                    <a:pt x="1073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34"/>
            <p:cNvSpPr/>
            <p:nvPr/>
          </p:nvSpPr>
          <p:spPr>
            <a:xfrm>
              <a:off x="3840000" y="3953225"/>
              <a:ext cx="287275" cy="278925"/>
            </a:xfrm>
            <a:custGeom>
              <a:avLst/>
              <a:gdLst/>
              <a:ahLst/>
              <a:cxnLst/>
              <a:rect l="l" t="t" r="r" b="b"/>
              <a:pathLst>
                <a:path w="11491" h="11157" extrusionOk="0">
                  <a:moveTo>
                    <a:pt x="9879" y="1126"/>
                  </a:moveTo>
                  <a:cubicBezTo>
                    <a:pt x="10153" y="1126"/>
                    <a:pt x="10335" y="1308"/>
                    <a:pt x="10335" y="1581"/>
                  </a:cubicBezTo>
                  <a:lnTo>
                    <a:pt x="10335" y="9576"/>
                  </a:lnTo>
                  <a:cubicBezTo>
                    <a:pt x="10335" y="9819"/>
                    <a:pt x="10153" y="10031"/>
                    <a:pt x="9879" y="10031"/>
                  </a:cubicBezTo>
                  <a:lnTo>
                    <a:pt x="1612" y="10031"/>
                  </a:lnTo>
                  <a:cubicBezTo>
                    <a:pt x="1338" y="10031"/>
                    <a:pt x="1156" y="9819"/>
                    <a:pt x="1156" y="9576"/>
                  </a:cubicBezTo>
                  <a:lnTo>
                    <a:pt x="1156" y="1581"/>
                  </a:lnTo>
                  <a:cubicBezTo>
                    <a:pt x="1156" y="1308"/>
                    <a:pt x="1338" y="1126"/>
                    <a:pt x="1612" y="1126"/>
                  </a:cubicBezTo>
                  <a:close/>
                  <a:moveTo>
                    <a:pt x="1612" y="1"/>
                  </a:moveTo>
                  <a:cubicBezTo>
                    <a:pt x="730" y="1"/>
                    <a:pt x="1" y="700"/>
                    <a:pt x="1" y="1581"/>
                  </a:cubicBezTo>
                  <a:lnTo>
                    <a:pt x="1" y="9576"/>
                  </a:lnTo>
                  <a:cubicBezTo>
                    <a:pt x="1" y="10427"/>
                    <a:pt x="730" y="11156"/>
                    <a:pt x="1612" y="11156"/>
                  </a:cubicBezTo>
                  <a:lnTo>
                    <a:pt x="9879" y="11156"/>
                  </a:lnTo>
                  <a:cubicBezTo>
                    <a:pt x="10761" y="11156"/>
                    <a:pt x="11490" y="10487"/>
                    <a:pt x="11490" y="9576"/>
                  </a:cubicBezTo>
                  <a:lnTo>
                    <a:pt x="11490" y="1581"/>
                  </a:lnTo>
                  <a:cubicBezTo>
                    <a:pt x="11490" y="700"/>
                    <a:pt x="10761"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34"/>
            <p:cNvSpPr/>
            <p:nvPr/>
          </p:nvSpPr>
          <p:spPr>
            <a:xfrm>
              <a:off x="4180425" y="3953225"/>
              <a:ext cx="286525" cy="278925"/>
            </a:xfrm>
            <a:custGeom>
              <a:avLst/>
              <a:gdLst/>
              <a:ahLst/>
              <a:cxnLst/>
              <a:rect l="l" t="t" r="r" b="b"/>
              <a:pathLst>
                <a:path w="11461" h="11157" extrusionOk="0">
                  <a:moveTo>
                    <a:pt x="9880" y="1126"/>
                  </a:moveTo>
                  <a:cubicBezTo>
                    <a:pt x="10123" y="1126"/>
                    <a:pt x="10335" y="1308"/>
                    <a:pt x="10335" y="1581"/>
                  </a:cubicBezTo>
                  <a:lnTo>
                    <a:pt x="10335" y="9576"/>
                  </a:lnTo>
                  <a:cubicBezTo>
                    <a:pt x="10335" y="9819"/>
                    <a:pt x="10123" y="10031"/>
                    <a:pt x="9880" y="10031"/>
                  </a:cubicBezTo>
                  <a:lnTo>
                    <a:pt x="1581" y="10031"/>
                  </a:lnTo>
                  <a:cubicBezTo>
                    <a:pt x="1308" y="10031"/>
                    <a:pt x="1126" y="9819"/>
                    <a:pt x="1126" y="9576"/>
                  </a:cubicBezTo>
                  <a:lnTo>
                    <a:pt x="1126" y="1581"/>
                  </a:lnTo>
                  <a:cubicBezTo>
                    <a:pt x="1126" y="1308"/>
                    <a:pt x="1308" y="1126"/>
                    <a:pt x="1581" y="1126"/>
                  </a:cubicBezTo>
                  <a:close/>
                  <a:moveTo>
                    <a:pt x="1581" y="1"/>
                  </a:moveTo>
                  <a:cubicBezTo>
                    <a:pt x="700" y="1"/>
                    <a:pt x="1" y="700"/>
                    <a:pt x="1" y="1581"/>
                  </a:cubicBezTo>
                  <a:lnTo>
                    <a:pt x="1" y="9576"/>
                  </a:lnTo>
                  <a:cubicBezTo>
                    <a:pt x="1" y="10427"/>
                    <a:pt x="700" y="11156"/>
                    <a:pt x="1581" y="11156"/>
                  </a:cubicBezTo>
                  <a:lnTo>
                    <a:pt x="9880" y="11156"/>
                  </a:lnTo>
                  <a:cubicBezTo>
                    <a:pt x="10731" y="11156"/>
                    <a:pt x="11460" y="10487"/>
                    <a:pt x="11460" y="9576"/>
                  </a:cubicBezTo>
                  <a:lnTo>
                    <a:pt x="11460" y="1581"/>
                  </a:lnTo>
                  <a:cubicBezTo>
                    <a:pt x="11460" y="700"/>
                    <a:pt x="10731" y="1"/>
                    <a:pt x="98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34"/>
            <p:cNvSpPr/>
            <p:nvPr/>
          </p:nvSpPr>
          <p:spPr>
            <a:xfrm>
              <a:off x="3159150" y="4291375"/>
              <a:ext cx="286500" cy="278925"/>
            </a:xfrm>
            <a:custGeom>
              <a:avLst/>
              <a:gdLst/>
              <a:ahLst/>
              <a:cxnLst/>
              <a:rect l="l" t="t" r="r" b="b"/>
              <a:pathLst>
                <a:path w="11460" h="11157" extrusionOk="0">
                  <a:moveTo>
                    <a:pt x="9909" y="1095"/>
                  </a:moveTo>
                  <a:cubicBezTo>
                    <a:pt x="10183" y="1095"/>
                    <a:pt x="10365" y="1278"/>
                    <a:pt x="10365" y="1551"/>
                  </a:cubicBezTo>
                  <a:lnTo>
                    <a:pt x="10365" y="9515"/>
                  </a:lnTo>
                  <a:cubicBezTo>
                    <a:pt x="10365" y="9788"/>
                    <a:pt x="10183" y="9971"/>
                    <a:pt x="9909" y="9971"/>
                  </a:cubicBezTo>
                  <a:lnTo>
                    <a:pt x="1641" y="9971"/>
                  </a:lnTo>
                  <a:cubicBezTo>
                    <a:pt x="1368" y="9971"/>
                    <a:pt x="1186" y="9788"/>
                    <a:pt x="1186" y="9515"/>
                  </a:cubicBezTo>
                  <a:lnTo>
                    <a:pt x="1186" y="1551"/>
                  </a:lnTo>
                  <a:cubicBezTo>
                    <a:pt x="1186" y="1278"/>
                    <a:pt x="1368" y="1095"/>
                    <a:pt x="1641" y="1095"/>
                  </a:cubicBezTo>
                  <a:close/>
                  <a:moveTo>
                    <a:pt x="1581" y="1"/>
                  </a:moveTo>
                  <a:cubicBezTo>
                    <a:pt x="699" y="1"/>
                    <a:pt x="0" y="700"/>
                    <a:pt x="0" y="1582"/>
                  </a:cubicBezTo>
                  <a:lnTo>
                    <a:pt x="0" y="9576"/>
                  </a:lnTo>
                  <a:cubicBezTo>
                    <a:pt x="0" y="10427"/>
                    <a:pt x="699" y="11156"/>
                    <a:pt x="1581" y="11156"/>
                  </a:cubicBezTo>
                  <a:lnTo>
                    <a:pt x="9879" y="11156"/>
                  </a:lnTo>
                  <a:cubicBezTo>
                    <a:pt x="10791" y="11156"/>
                    <a:pt x="11459" y="10427"/>
                    <a:pt x="11459" y="9576"/>
                  </a:cubicBezTo>
                  <a:lnTo>
                    <a:pt x="11459" y="1582"/>
                  </a:lnTo>
                  <a:cubicBezTo>
                    <a:pt x="11459" y="700"/>
                    <a:pt x="1076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34"/>
            <p:cNvSpPr/>
            <p:nvPr/>
          </p:nvSpPr>
          <p:spPr>
            <a:xfrm>
              <a:off x="3500325" y="4291375"/>
              <a:ext cx="286500" cy="278925"/>
            </a:xfrm>
            <a:custGeom>
              <a:avLst/>
              <a:gdLst/>
              <a:ahLst/>
              <a:cxnLst/>
              <a:rect l="l" t="t" r="r" b="b"/>
              <a:pathLst>
                <a:path w="11460" h="11157" extrusionOk="0">
                  <a:moveTo>
                    <a:pt x="9879" y="1095"/>
                  </a:moveTo>
                  <a:cubicBezTo>
                    <a:pt x="10123" y="1095"/>
                    <a:pt x="10335" y="1278"/>
                    <a:pt x="10335" y="1551"/>
                  </a:cubicBezTo>
                  <a:lnTo>
                    <a:pt x="10335" y="9515"/>
                  </a:lnTo>
                  <a:cubicBezTo>
                    <a:pt x="10335" y="9788"/>
                    <a:pt x="10123" y="9971"/>
                    <a:pt x="9879" y="9971"/>
                  </a:cubicBezTo>
                  <a:lnTo>
                    <a:pt x="1581" y="9971"/>
                  </a:lnTo>
                  <a:cubicBezTo>
                    <a:pt x="1308" y="9971"/>
                    <a:pt x="1125" y="9788"/>
                    <a:pt x="1125" y="9515"/>
                  </a:cubicBezTo>
                  <a:lnTo>
                    <a:pt x="1125" y="1551"/>
                  </a:lnTo>
                  <a:cubicBezTo>
                    <a:pt x="1125" y="1278"/>
                    <a:pt x="1308" y="1095"/>
                    <a:pt x="1581" y="1095"/>
                  </a:cubicBezTo>
                  <a:close/>
                  <a:moveTo>
                    <a:pt x="1581" y="1"/>
                  </a:moveTo>
                  <a:cubicBezTo>
                    <a:pt x="700" y="1"/>
                    <a:pt x="1" y="700"/>
                    <a:pt x="1" y="1582"/>
                  </a:cubicBezTo>
                  <a:lnTo>
                    <a:pt x="1" y="9576"/>
                  </a:lnTo>
                  <a:cubicBezTo>
                    <a:pt x="1" y="10427"/>
                    <a:pt x="700" y="11156"/>
                    <a:pt x="1581" y="11156"/>
                  </a:cubicBezTo>
                  <a:lnTo>
                    <a:pt x="9879" y="11156"/>
                  </a:lnTo>
                  <a:cubicBezTo>
                    <a:pt x="10730" y="11156"/>
                    <a:pt x="11460" y="10427"/>
                    <a:pt x="11460" y="9576"/>
                  </a:cubicBezTo>
                  <a:lnTo>
                    <a:pt x="11460" y="1582"/>
                  </a:lnTo>
                  <a:cubicBezTo>
                    <a:pt x="11460" y="700"/>
                    <a:pt x="1073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34"/>
            <p:cNvSpPr/>
            <p:nvPr/>
          </p:nvSpPr>
          <p:spPr>
            <a:xfrm>
              <a:off x="3840000" y="4291375"/>
              <a:ext cx="287275" cy="278925"/>
            </a:xfrm>
            <a:custGeom>
              <a:avLst/>
              <a:gdLst/>
              <a:ahLst/>
              <a:cxnLst/>
              <a:rect l="l" t="t" r="r" b="b"/>
              <a:pathLst>
                <a:path w="11491" h="11157" extrusionOk="0">
                  <a:moveTo>
                    <a:pt x="9879" y="1095"/>
                  </a:moveTo>
                  <a:cubicBezTo>
                    <a:pt x="10153" y="1095"/>
                    <a:pt x="10335" y="1278"/>
                    <a:pt x="10335" y="1551"/>
                  </a:cubicBezTo>
                  <a:lnTo>
                    <a:pt x="10335" y="9515"/>
                  </a:lnTo>
                  <a:cubicBezTo>
                    <a:pt x="10335" y="9788"/>
                    <a:pt x="10153" y="9971"/>
                    <a:pt x="9879" y="9971"/>
                  </a:cubicBezTo>
                  <a:lnTo>
                    <a:pt x="1612" y="9971"/>
                  </a:lnTo>
                  <a:cubicBezTo>
                    <a:pt x="1338" y="9971"/>
                    <a:pt x="1156" y="9788"/>
                    <a:pt x="1156" y="9515"/>
                  </a:cubicBezTo>
                  <a:lnTo>
                    <a:pt x="1156" y="1551"/>
                  </a:lnTo>
                  <a:cubicBezTo>
                    <a:pt x="1156" y="1278"/>
                    <a:pt x="1338" y="1095"/>
                    <a:pt x="1612" y="1095"/>
                  </a:cubicBezTo>
                  <a:close/>
                  <a:moveTo>
                    <a:pt x="1612" y="1"/>
                  </a:moveTo>
                  <a:cubicBezTo>
                    <a:pt x="730" y="1"/>
                    <a:pt x="1" y="700"/>
                    <a:pt x="1" y="1582"/>
                  </a:cubicBezTo>
                  <a:lnTo>
                    <a:pt x="1" y="9576"/>
                  </a:lnTo>
                  <a:cubicBezTo>
                    <a:pt x="1" y="10427"/>
                    <a:pt x="730" y="11156"/>
                    <a:pt x="1612" y="11156"/>
                  </a:cubicBezTo>
                  <a:lnTo>
                    <a:pt x="9879" y="11156"/>
                  </a:lnTo>
                  <a:cubicBezTo>
                    <a:pt x="10761" y="11156"/>
                    <a:pt x="11490" y="10427"/>
                    <a:pt x="11490" y="9576"/>
                  </a:cubicBezTo>
                  <a:lnTo>
                    <a:pt x="11490" y="1582"/>
                  </a:lnTo>
                  <a:cubicBezTo>
                    <a:pt x="11490" y="700"/>
                    <a:pt x="10761"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34"/>
            <p:cNvSpPr/>
            <p:nvPr/>
          </p:nvSpPr>
          <p:spPr>
            <a:xfrm>
              <a:off x="4180425" y="4291375"/>
              <a:ext cx="286525" cy="278925"/>
            </a:xfrm>
            <a:custGeom>
              <a:avLst/>
              <a:gdLst/>
              <a:ahLst/>
              <a:cxnLst/>
              <a:rect l="l" t="t" r="r" b="b"/>
              <a:pathLst>
                <a:path w="11461" h="11157" extrusionOk="0">
                  <a:moveTo>
                    <a:pt x="9880" y="1095"/>
                  </a:moveTo>
                  <a:cubicBezTo>
                    <a:pt x="10123" y="1095"/>
                    <a:pt x="10335" y="1278"/>
                    <a:pt x="10335" y="1551"/>
                  </a:cubicBezTo>
                  <a:lnTo>
                    <a:pt x="10335" y="9515"/>
                  </a:lnTo>
                  <a:cubicBezTo>
                    <a:pt x="10335" y="9788"/>
                    <a:pt x="10123" y="9971"/>
                    <a:pt x="9880" y="9971"/>
                  </a:cubicBezTo>
                  <a:lnTo>
                    <a:pt x="1581" y="9971"/>
                  </a:lnTo>
                  <a:cubicBezTo>
                    <a:pt x="1308" y="9971"/>
                    <a:pt x="1126" y="9788"/>
                    <a:pt x="1126" y="9515"/>
                  </a:cubicBezTo>
                  <a:lnTo>
                    <a:pt x="1126" y="1551"/>
                  </a:lnTo>
                  <a:cubicBezTo>
                    <a:pt x="1126" y="1278"/>
                    <a:pt x="1308" y="1095"/>
                    <a:pt x="1581" y="1095"/>
                  </a:cubicBezTo>
                  <a:close/>
                  <a:moveTo>
                    <a:pt x="1581" y="1"/>
                  </a:moveTo>
                  <a:cubicBezTo>
                    <a:pt x="700" y="1"/>
                    <a:pt x="1" y="700"/>
                    <a:pt x="1" y="1582"/>
                  </a:cubicBezTo>
                  <a:lnTo>
                    <a:pt x="1" y="9576"/>
                  </a:lnTo>
                  <a:cubicBezTo>
                    <a:pt x="1" y="10427"/>
                    <a:pt x="700" y="11156"/>
                    <a:pt x="1581" y="11156"/>
                  </a:cubicBezTo>
                  <a:lnTo>
                    <a:pt x="9880" y="11156"/>
                  </a:lnTo>
                  <a:cubicBezTo>
                    <a:pt x="10731" y="11156"/>
                    <a:pt x="11460" y="10427"/>
                    <a:pt x="11460" y="9576"/>
                  </a:cubicBezTo>
                  <a:lnTo>
                    <a:pt x="11460" y="1582"/>
                  </a:lnTo>
                  <a:cubicBezTo>
                    <a:pt x="11460" y="700"/>
                    <a:pt x="10731" y="1"/>
                    <a:pt x="98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34"/>
            <p:cNvSpPr/>
            <p:nvPr/>
          </p:nvSpPr>
          <p:spPr>
            <a:xfrm>
              <a:off x="3159150" y="4628025"/>
              <a:ext cx="286500" cy="279650"/>
            </a:xfrm>
            <a:custGeom>
              <a:avLst/>
              <a:gdLst/>
              <a:ahLst/>
              <a:cxnLst/>
              <a:rect l="l" t="t" r="r" b="b"/>
              <a:pathLst>
                <a:path w="11460" h="11186" extrusionOk="0">
                  <a:moveTo>
                    <a:pt x="9909" y="1155"/>
                  </a:moveTo>
                  <a:cubicBezTo>
                    <a:pt x="10183" y="1155"/>
                    <a:pt x="10365" y="1338"/>
                    <a:pt x="10365" y="1611"/>
                  </a:cubicBezTo>
                  <a:lnTo>
                    <a:pt x="10365" y="9575"/>
                  </a:lnTo>
                  <a:cubicBezTo>
                    <a:pt x="10365" y="9848"/>
                    <a:pt x="10183" y="10031"/>
                    <a:pt x="9909" y="10031"/>
                  </a:cubicBezTo>
                  <a:lnTo>
                    <a:pt x="1641" y="10031"/>
                  </a:lnTo>
                  <a:cubicBezTo>
                    <a:pt x="1368" y="10031"/>
                    <a:pt x="1186" y="9848"/>
                    <a:pt x="1186" y="9575"/>
                  </a:cubicBezTo>
                  <a:lnTo>
                    <a:pt x="1186" y="1611"/>
                  </a:lnTo>
                  <a:cubicBezTo>
                    <a:pt x="1186" y="1338"/>
                    <a:pt x="1368" y="1155"/>
                    <a:pt x="1641" y="1155"/>
                  </a:cubicBezTo>
                  <a:close/>
                  <a:moveTo>
                    <a:pt x="1581" y="0"/>
                  </a:moveTo>
                  <a:cubicBezTo>
                    <a:pt x="699" y="0"/>
                    <a:pt x="0" y="730"/>
                    <a:pt x="0" y="1611"/>
                  </a:cubicBezTo>
                  <a:lnTo>
                    <a:pt x="0" y="9575"/>
                  </a:lnTo>
                  <a:cubicBezTo>
                    <a:pt x="0" y="10456"/>
                    <a:pt x="699" y="11186"/>
                    <a:pt x="1581" y="11186"/>
                  </a:cubicBezTo>
                  <a:lnTo>
                    <a:pt x="9879" y="11186"/>
                  </a:lnTo>
                  <a:cubicBezTo>
                    <a:pt x="10791" y="11186"/>
                    <a:pt x="11459" y="10456"/>
                    <a:pt x="11459" y="9575"/>
                  </a:cubicBezTo>
                  <a:lnTo>
                    <a:pt x="11459" y="1611"/>
                  </a:lnTo>
                  <a:cubicBezTo>
                    <a:pt x="11459" y="730"/>
                    <a:pt x="1076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34"/>
            <p:cNvSpPr/>
            <p:nvPr/>
          </p:nvSpPr>
          <p:spPr>
            <a:xfrm>
              <a:off x="3500325" y="4628025"/>
              <a:ext cx="286500" cy="279650"/>
            </a:xfrm>
            <a:custGeom>
              <a:avLst/>
              <a:gdLst/>
              <a:ahLst/>
              <a:cxnLst/>
              <a:rect l="l" t="t" r="r" b="b"/>
              <a:pathLst>
                <a:path w="11460" h="11186" extrusionOk="0">
                  <a:moveTo>
                    <a:pt x="9879" y="1155"/>
                  </a:moveTo>
                  <a:cubicBezTo>
                    <a:pt x="10123" y="1155"/>
                    <a:pt x="10335" y="1338"/>
                    <a:pt x="10335" y="1611"/>
                  </a:cubicBezTo>
                  <a:lnTo>
                    <a:pt x="10335" y="9575"/>
                  </a:lnTo>
                  <a:cubicBezTo>
                    <a:pt x="10335" y="9848"/>
                    <a:pt x="10123" y="10031"/>
                    <a:pt x="9879" y="10031"/>
                  </a:cubicBezTo>
                  <a:lnTo>
                    <a:pt x="1581" y="10031"/>
                  </a:lnTo>
                  <a:cubicBezTo>
                    <a:pt x="1308" y="10031"/>
                    <a:pt x="1125" y="9848"/>
                    <a:pt x="1125" y="9575"/>
                  </a:cubicBezTo>
                  <a:lnTo>
                    <a:pt x="1125" y="1611"/>
                  </a:lnTo>
                  <a:cubicBezTo>
                    <a:pt x="1125" y="1338"/>
                    <a:pt x="1308" y="1155"/>
                    <a:pt x="1581" y="1155"/>
                  </a:cubicBezTo>
                  <a:close/>
                  <a:moveTo>
                    <a:pt x="1581" y="0"/>
                  </a:moveTo>
                  <a:cubicBezTo>
                    <a:pt x="700" y="0"/>
                    <a:pt x="1" y="730"/>
                    <a:pt x="1" y="1611"/>
                  </a:cubicBezTo>
                  <a:lnTo>
                    <a:pt x="1" y="9575"/>
                  </a:lnTo>
                  <a:cubicBezTo>
                    <a:pt x="1" y="10456"/>
                    <a:pt x="700" y="11186"/>
                    <a:pt x="1581" y="11186"/>
                  </a:cubicBezTo>
                  <a:lnTo>
                    <a:pt x="9879" y="11186"/>
                  </a:lnTo>
                  <a:cubicBezTo>
                    <a:pt x="10730" y="11186"/>
                    <a:pt x="11460" y="10456"/>
                    <a:pt x="11460" y="9575"/>
                  </a:cubicBezTo>
                  <a:lnTo>
                    <a:pt x="11460" y="1611"/>
                  </a:lnTo>
                  <a:cubicBezTo>
                    <a:pt x="11460" y="730"/>
                    <a:pt x="1073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34"/>
            <p:cNvSpPr/>
            <p:nvPr/>
          </p:nvSpPr>
          <p:spPr>
            <a:xfrm>
              <a:off x="3840000" y="4628025"/>
              <a:ext cx="287275" cy="279650"/>
            </a:xfrm>
            <a:custGeom>
              <a:avLst/>
              <a:gdLst/>
              <a:ahLst/>
              <a:cxnLst/>
              <a:rect l="l" t="t" r="r" b="b"/>
              <a:pathLst>
                <a:path w="11491" h="11186" extrusionOk="0">
                  <a:moveTo>
                    <a:pt x="9879" y="1155"/>
                  </a:moveTo>
                  <a:cubicBezTo>
                    <a:pt x="10153" y="1155"/>
                    <a:pt x="10335" y="1338"/>
                    <a:pt x="10335" y="1611"/>
                  </a:cubicBezTo>
                  <a:lnTo>
                    <a:pt x="10335" y="9575"/>
                  </a:lnTo>
                  <a:cubicBezTo>
                    <a:pt x="10335" y="9848"/>
                    <a:pt x="10153" y="10031"/>
                    <a:pt x="9879" y="10031"/>
                  </a:cubicBezTo>
                  <a:lnTo>
                    <a:pt x="1612" y="10031"/>
                  </a:lnTo>
                  <a:cubicBezTo>
                    <a:pt x="1338" y="10031"/>
                    <a:pt x="1156" y="9848"/>
                    <a:pt x="1156" y="9575"/>
                  </a:cubicBezTo>
                  <a:lnTo>
                    <a:pt x="1156" y="1611"/>
                  </a:lnTo>
                  <a:cubicBezTo>
                    <a:pt x="1156" y="1338"/>
                    <a:pt x="1338" y="1155"/>
                    <a:pt x="1612" y="1155"/>
                  </a:cubicBezTo>
                  <a:close/>
                  <a:moveTo>
                    <a:pt x="1612" y="0"/>
                  </a:moveTo>
                  <a:cubicBezTo>
                    <a:pt x="730" y="0"/>
                    <a:pt x="1" y="730"/>
                    <a:pt x="1" y="1611"/>
                  </a:cubicBezTo>
                  <a:lnTo>
                    <a:pt x="1" y="9575"/>
                  </a:lnTo>
                  <a:cubicBezTo>
                    <a:pt x="1" y="10456"/>
                    <a:pt x="730" y="11186"/>
                    <a:pt x="1612" y="11186"/>
                  </a:cubicBezTo>
                  <a:lnTo>
                    <a:pt x="9879" y="11186"/>
                  </a:lnTo>
                  <a:cubicBezTo>
                    <a:pt x="10761" y="11186"/>
                    <a:pt x="11490" y="10456"/>
                    <a:pt x="11490" y="9575"/>
                  </a:cubicBezTo>
                  <a:lnTo>
                    <a:pt x="11490" y="1611"/>
                  </a:lnTo>
                  <a:cubicBezTo>
                    <a:pt x="11490" y="730"/>
                    <a:pt x="10761"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34"/>
            <p:cNvSpPr/>
            <p:nvPr/>
          </p:nvSpPr>
          <p:spPr>
            <a:xfrm>
              <a:off x="4180425" y="4628025"/>
              <a:ext cx="286525" cy="279650"/>
            </a:xfrm>
            <a:custGeom>
              <a:avLst/>
              <a:gdLst/>
              <a:ahLst/>
              <a:cxnLst/>
              <a:rect l="l" t="t" r="r" b="b"/>
              <a:pathLst>
                <a:path w="11461" h="11186" extrusionOk="0">
                  <a:moveTo>
                    <a:pt x="9880" y="1155"/>
                  </a:moveTo>
                  <a:cubicBezTo>
                    <a:pt x="10123" y="1155"/>
                    <a:pt x="10335" y="1338"/>
                    <a:pt x="10335" y="1611"/>
                  </a:cubicBezTo>
                  <a:lnTo>
                    <a:pt x="10335" y="9575"/>
                  </a:lnTo>
                  <a:cubicBezTo>
                    <a:pt x="10335" y="9848"/>
                    <a:pt x="10123" y="10031"/>
                    <a:pt x="9880" y="10031"/>
                  </a:cubicBezTo>
                  <a:lnTo>
                    <a:pt x="1581" y="10031"/>
                  </a:lnTo>
                  <a:cubicBezTo>
                    <a:pt x="1308" y="10031"/>
                    <a:pt x="1126" y="9848"/>
                    <a:pt x="1126" y="9575"/>
                  </a:cubicBezTo>
                  <a:lnTo>
                    <a:pt x="1126" y="1611"/>
                  </a:lnTo>
                  <a:cubicBezTo>
                    <a:pt x="1126" y="1338"/>
                    <a:pt x="1308" y="1155"/>
                    <a:pt x="1581" y="1155"/>
                  </a:cubicBezTo>
                  <a:close/>
                  <a:moveTo>
                    <a:pt x="1581" y="0"/>
                  </a:moveTo>
                  <a:cubicBezTo>
                    <a:pt x="700" y="0"/>
                    <a:pt x="1" y="730"/>
                    <a:pt x="1" y="1611"/>
                  </a:cubicBezTo>
                  <a:lnTo>
                    <a:pt x="1" y="9575"/>
                  </a:lnTo>
                  <a:cubicBezTo>
                    <a:pt x="1" y="10456"/>
                    <a:pt x="700" y="11186"/>
                    <a:pt x="1581" y="11186"/>
                  </a:cubicBezTo>
                  <a:lnTo>
                    <a:pt x="9880" y="11186"/>
                  </a:lnTo>
                  <a:cubicBezTo>
                    <a:pt x="10731" y="11186"/>
                    <a:pt x="11460" y="10456"/>
                    <a:pt x="11460" y="9575"/>
                  </a:cubicBezTo>
                  <a:lnTo>
                    <a:pt x="11460" y="1611"/>
                  </a:lnTo>
                  <a:cubicBezTo>
                    <a:pt x="11460" y="730"/>
                    <a:pt x="10731" y="0"/>
                    <a:pt x="98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34"/>
            <p:cNvSpPr/>
            <p:nvPr/>
          </p:nvSpPr>
          <p:spPr>
            <a:xfrm>
              <a:off x="3064150" y="3027700"/>
              <a:ext cx="1492450" cy="2054000"/>
            </a:xfrm>
            <a:custGeom>
              <a:avLst/>
              <a:gdLst/>
              <a:ahLst/>
              <a:cxnLst/>
              <a:rect l="l" t="t" r="r" b="b"/>
              <a:pathLst>
                <a:path w="59698" h="82160" extrusionOk="0">
                  <a:moveTo>
                    <a:pt x="54014" y="1155"/>
                  </a:moveTo>
                  <a:cubicBezTo>
                    <a:pt x="56537" y="1155"/>
                    <a:pt x="58543" y="3161"/>
                    <a:pt x="58543" y="5654"/>
                  </a:cubicBezTo>
                  <a:lnTo>
                    <a:pt x="58543" y="76475"/>
                  </a:lnTo>
                  <a:cubicBezTo>
                    <a:pt x="58543" y="78998"/>
                    <a:pt x="56537" y="81004"/>
                    <a:pt x="54014" y="81004"/>
                  </a:cubicBezTo>
                  <a:lnTo>
                    <a:pt x="5654" y="81004"/>
                  </a:lnTo>
                  <a:cubicBezTo>
                    <a:pt x="3162" y="81004"/>
                    <a:pt x="1125" y="78998"/>
                    <a:pt x="1125" y="76475"/>
                  </a:cubicBezTo>
                  <a:lnTo>
                    <a:pt x="1125" y="5654"/>
                  </a:lnTo>
                  <a:cubicBezTo>
                    <a:pt x="1125" y="3161"/>
                    <a:pt x="3131" y="1155"/>
                    <a:pt x="5654" y="1155"/>
                  </a:cubicBezTo>
                  <a:close/>
                  <a:moveTo>
                    <a:pt x="5654" y="0"/>
                  </a:moveTo>
                  <a:cubicBezTo>
                    <a:pt x="2554" y="0"/>
                    <a:pt x="1" y="2553"/>
                    <a:pt x="1" y="5654"/>
                  </a:cubicBezTo>
                  <a:lnTo>
                    <a:pt x="1" y="76475"/>
                  </a:lnTo>
                  <a:cubicBezTo>
                    <a:pt x="1" y="79606"/>
                    <a:pt x="2554" y="82159"/>
                    <a:pt x="5654" y="82159"/>
                  </a:cubicBezTo>
                  <a:lnTo>
                    <a:pt x="54014" y="82159"/>
                  </a:lnTo>
                  <a:cubicBezTo>
                    <a:pt x="57145" y="82159"/>
                    <a:pt x="59698" y="79606"/>
                    <a:pt x="59698" y="76475"/>
                  </a:cubicBezTo>
                  <a:lnTo>
                    <a:pt x="59698" y="5654"/>
                  </a:lnTo>
                  <a:cubicBezTo>
                    <a:pt x="59698" y="2553"/>
                    <a:pt x="57145" y="0"/>
                    <a:pt x="54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9" name="Google Shape;969;p34"/>
          <p:cNvGrpSpPr/>
          <p:nvPr/>
        </p:nvGrpSpPr>
        <p:grpSpPr>
          <a:xfrm>
            <a:off x="7533293" y="1055972"/>
            <a:ext cx="242585" cy="475038"/>
            <a:chOff x="6833975" y="3957025"/>
            <a:chExt cx="346550" cy="678625"/>
          </a:xfrm>
        </p:grpSpPr>
        <p:sp>
          <p:nvSpPr>
            <p:cNvPr id="970" name="Google Shape;970;p34"/>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34"/>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34"/>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3" name="Google Shape;973;p34"/>
          <p:cNvGrpSpPr/>
          <p:nvPr/>
        </p:nvGrpSpPr>
        <p:grpSpPr>
          <a:xfrm>
            <a:off x="6100822" y="540003"/>
            <a:ext cx="1675047" cy="149573"/>
            <a:chOff x="4790625" y="1824675"/>
            <a:chExt cx="2392925" cy="213675"/>
          </a:xfrm>
        </p:grpSpPr>
        <p:sp>
          <p:nvSpPr>
            <p:cNvPr id="974" name="Google Shape;974;p34"/>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34"/>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34"/>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34"/>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34"/>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9" name="Google Shape;979;p34"/>
          <p:cNvGrpSpPr/>
          <p:nvPr/>
        </p:nvGrpSpPr>
        <p:grpSpPr>
          <a:xfrm>
            <a:off x="8852895" y="1731985"/>
            <a:ext cx="214918" cy="250565"/>
            <a:chOff x="6571050" y="2495000"/>
            <a:chExt cx="307025" cy="357950"/>
          </a:xfrm>
        </p:grpSpPr>
        <p:sp>
          <p:nvSpPr>
            <p:cNvPr id="980" name="Google Shape;980;p34"/>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34"/>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34"/>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3" name="Google Shape;983;p34"/>
          <p:cNvGrpSpPr/>
          <p:nvPr/>
        </p:nvGrpSpPr>
        <p:grpSpPr>
          <a:xfrm>
            <a:off x="8077160" y="1731985"/>
            <a:ext cx="346832" cy="1809080"/>
            <a:chOff x="4713875" y="2486650"/>
            <a:chExt cx="495475" cy="2584400"/>
          </a:xfrm>
        </p:grpSpPr>
        <p:sp>
          <p:nvSpPr>
            <p:cNvPr id="984" name="Google Shape;984;p34"/>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34"/>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34"/>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34"/>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34"/>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34"/>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34"/>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34"/>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34"/>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34"/>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34"/>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34"/>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34"/>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34"/>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34"/>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matchingName="Title and body" type="tx">
  <p:cSld name="TITLE_AND_BODY">
    <p:spTree>
      <p:nvGrpSpPr>
        <p:cNvPr id="1" name="Shape 19"/>
        <p:cNvGrpSpPr/>
        <p:nvPr/>
      </p:nvGrpSpPr>
      <p:grpSpPr>
        <a:xfrm>
          <a:off x="0" y="0"/>
          <a:ext cx="0" cy="0"/>
          <a:chOff x="0" y="0"/>
          <a:chExt cx="0" cy="0"/>
        </a:xfrm>
      </p:grpSpPr>
      <p:sp>
        <p:nvSpPr>
          <p:cNvPr id="20" name="Google Shape;20;p4"/>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4"/>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4"/>
          <p:cNvSpPr txBox="1">
            <a:spLocks noGrp="1"/>
          </p:cNvSpPr>
          <p:nvPr>
            <p:ph type="title"/>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3" name="Google Shape;23;p4"/>
          <p:cNvSpPr txBox="1">
            <a:spLocks noGrp="1"/>
          </p:cNvSpPr>
          <p:nvPr>
            <p:ph type="body" idx="1"/>
          </p:nvPr>
        </p:nvSpPr>
        <p:spPr>
          <a:xfrm>
            <a:off x="2092350" y="1216800"/>
            <a:ext cx="4959300" cy="3227100"/>
          </a:xfrm>
          <a:prstGeom prst="rect">
            <a:avLst/>
          </a:prstGeom>
        </p:spPr>
        <p:txBody>
          <a:bodyPr spcFirstLastPara="1" wrap="square" lIns="91425" tIns="91425" rIns="91425" bIns="91425" anchor="ctr" anchorCtr="0">
            <a:noAutofit/>
          </a:bodyPr>
          <a:lstStyle>
            <a:lvl1pPr marL="457200" lvl="0" indent="-317500" rtl="0">
              <a:lnSpc>
                <a:spcPct val="100000"/>
              </a:lnSpc>
              <a:spcBef>
                <a:spcPts val="0"/>
              </a:spcBef>
              <a:spcAft>
                <a:spcPts val="0"/>
              </a:spcAft>
              <a:buClr>
                <a:schemeClr val="lt1"/>
              </a:buClr>
              <a:buSzPts val="1400"/>
              <a:buChar char="●"/>
              <a:defRPr sz="1400"/>
            </a:lvl1pPr>
            <a:lvl2pPr marL="914400" lvl="1" indent="-317500" rtl="0">
              <a:lnSpc>
                <a:spcPct val="115000"/>
              </a:lnSpc>
              <a:spcBef>
                <a:spcPts val="0"/>
              </a:spcBef>
              <a:spcAft>
                <a:spcPts val="0"/>
              </a:spcAft>
              <a:buSzPts val="1400"/>
              <a:buChar char="○"/>
              <a:defRPr/>
            </a:lvl2pPr>
            <a:lvl3pPr marL="1371600" lvl="2" indent="-317500" rtl="0">
              <a:lnSpc>
                <a:spcPct val="115000"/>
              </a:lnSpc>
              <a:spcBef>
                <a:spcPts val="0"/>
              </a:spcBef>
              <a:spcAft>
                <a:spcPts val="0"/>
              </a:spcAft>
              <a:buSzPts val="1400"/>
              <a:buChar char="■"/>
              <a:defRPr/>
            </a:lvl3pPr>
            <a:lvl4pPr marL="1828800" lvl="3" indent="-317500" rtl="0">
              <a:lnSpc>
                <a:spcPct val="115000"/>
              </a:lnSpc>
              <a:spcBef>
                <a:spcPts val="0"/>
              </a:spcBef>
              <a:spcAft>
                <a:spcPts val="0"/>
              </a:spcAft>
              <a:buSzPts val="1400"/>
              <a:buChar char="●"/>
              <a:defRPr/>
            </a:lvl4pPr>
            <a:lvl5pPr marL="2286000" lvl="4" indent="-317500" rtl="0">
              <a:lnSpc>
                <a:spcPct val="115000"/>
              </a:lnSpc>
              <a:spcBef>
                <a:spcPts val="0"/>
              </a:spcBef>
              <a:spcAft>
                <a:spcPts val="0"/>
              </a:spcAft>
              <a:buSzPts val="1400"/>
              <a:buChar char="○"/>
              <a:defRPr/>
            </a:lvl5pPr>
            <a:lvl6pPr marL="2743200" lvl="5" indent="-317500" rtl="0">
              <a:lnSpc>
                <a:spcPct val="115000"/>
              </a:lnSpc>
              <a:spcBef>
                <a:spcPts val="0"/>
              </a:spcBef>
              <a:spcAft>
                <a:spcPts val="0"/>
              </a:spcAft>
              <a:buSzPts val="1400"/>
              <a:buChar char="■"/>
              <a:defRPr/>
            </a:lvl6pPr>
            <a:lvl7pPr marL="3200400" lvl="6" indent="-317500" rtl="0">
              <a:lnSpc>
                <a:spcPct val="115000"/>
              </a:lnSpc>
              <a:spcBef>
                <a:spcPts val="0"/>
              </a:spcBef>
              <a:spcAft>
                <a:spcPts val="0"/>
              </a:spcAft>
              <a:buSzPts val="1400"/>
              <a:buChar char="●"/>
              <a:defRPr/>
            </a:lvl7pPr>
            <a:lvl8pPr marL="3657600" lvl="7" indent="-317500" rtl="0">
              <a:lnSpc>
                <a:spcPct val="115000"/>
              </a:lnSpc>
              <a:spcBef>
                <a:spcPts val="0"/>
              </a:spcBef>
              <a:spcAft>
                <a:spcPts val="0"/>
              </a:spcAft>
              <a:buSzPts val="1400"/>
              <a:buChar char="○"/>
              <a:defRPr/>
            </a:lvl8pPr>
            <a:lvl9pPr marL="4114800" lvl="8" indent="-317500" rtl="0">
              <a:lnSpc>
                <a:spcPct val="115000"/>
              </a:lnSpc>
              <a:spcBef>
                <a:spcPts val="0"/>
              </a:spcBef>
              <a:spcAft>
                <a:spcPts val="0"/>
              </a:spcAft>
              <a:buSzPts val="1400"/>
              <a:buChar char="■"/>
              <a:defRPr/>
            </a:lvl9pPr>
          </a:lstStyle>
          <a:p>
            <a:endParaRPr/>
          </a:p>
        </p:txBody>
      </p:sp>
      <p:grpSp>
        <p:nvGrpSpPr>
          <p:cNvPr id="24" name="Google Shape;24;p4"/>
          <p:cNvGrpSpPr/>
          <p:nvPr/>
        </p:nvGrpSpPr>
        <p:grpSpPr>
          <a:xfrm>
            <a:off x="1404852" y="76205"/>
            <a:ext cx="1675047" cy="149573"/>
            <a:chOff x="4790625" y="1824675"/>
            <a:chExt cx="2392925" cy="213675"/>
          </a:xfrm>
        </p:grpSpPr>
        <p:sp>
          <p:nvSpPr>
            <p:cNvPr id="25" name="Google Shape;25;p4"/>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4"/>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4"/>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4"/>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4"/>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30;p4"/>
          <p:cNvGrpSpPr/>
          <p:nvPr/>
        </p:nvGrpSpPr>
        <p:grpSpPr>
          <a:xfrm>
            <a:off x="76202" y="2883465"/>
            <a:ext cx="214917" cy="230335"/>
            <a:chOff x="424275" y="4593075"/>
            <a:chExt cx="307025" cy="329050"/>
          </a:xfrm>
        </p:grpSpPr>
        <p:sp>
          <p:nvSpPr>
            <p:cNvPr id="31" name="Google Shape;31;p4"/>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4"/>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 name="Google Shape;34;p4"/>
          <p:cNvGrpSpPr/>
          <p:nvPr/>
        </p:nvGrpSpPr>
        <p:grpSpPr>
          <a:xfrm>
            <a:off x="76197" y="845785"/>
            <a:ext cx="346832" cy="1809080"/>
            <a:chOff x="4713875" y="2486650"/>
            <a:chExt cx="495475" cy="2584400"/>
          </a:xfrm>
        </p:grpSpPr>
        <p:sp>
          <p:nvSpPr>
            <p:cNvPr id="35" name="Google Shape;35;p4"/>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4"/>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4"/>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4"/>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4"/>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4"/>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4"/>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4"/>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4"/>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4"/>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4"/>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 name="Google Shape;50;p4"/>
          <p:cNvGrpSpPr/>
          <p:nvPr/>
        </p:nvGrpSpPr>
        <p:grpSpPr>
          <a:xfrm>
            <a:off x="76192" y="76210"/>
            <a:ext cx="1100050" cy="540977"/>
            <a:chOff x="823225" y="4003400"/>
            <a:chExt cx="1571500" cy="772825"/>
          </a:xfrm>
        </p:grpSpPr>
        <p:sp>
          <p:nvSpPr>
            <p:cNvPr id="51" name="Google Shape;51;p4"/>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4"/>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 name="Google Shape;53;p4"/>
          <p:cNvGrpSpPr/>
          <p:nvPr/>
        </p:nvGrpSpPr>
        <p:grpSpPr>
          <a:xfrm>
            <a:off x="8720928" y="3462332"/>
            <a:ext cx="327163" cy="637788"/>
            <a:chOff x="2114275" y="3036050"/>
            <a:chExt cx="467375" cy="911125"/>
          </a:xfrm>
        </p:grpSpPr>
        <p:sp>
          <p:nvSpPr>
            <p:cNvPr id="54" name="Google Shape;54;p4"/>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4"/>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4"/>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 name="Google Shape;57;p4"/>
          <p:cNvGrpSpPr/>
          <p:nvPr/>
        </p:nvGrpSpPr>
        <p:grpSpPr>
          <a:xfrm>
            <a:off x="8833170" y="2983155"/>
            <a:ext cx="214918" cy="250565"/>
            <a:chOff x="6571050" y="2495000"/>
            <a:chExt cx="307025" cy="357950"/>
          </a:xfrm>
        </p:grpSpPr>
        <p:sp>
          <p:nvSpPr>
            <p:cNvPr id="58" name="Google Shape;58;p4"/>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4"/>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4"/>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 name="Google Shape;61;p4"/>
          <p:cNvGrpSpPr/>
          <p:nvPr/>
        </p:nvGrpSpPr>
        <p:grpSpPr>
          <a:xfrm>
            <a:off x="7495925" y="4328730"/>
            <a:ext cx="1552163" cy="755352"/>
            <a:chOff x="359700" y="4031500"/>
            <a:chExt cx="2217375" cy="1079075"/>
          </a:xfrm>
        </p:grpSpPr>
        <p:sp>
          <p:nvSpPr>
            <p:cNvPr id="62" name="Google Shape;62;p4"/>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4"/>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 name="Google Shape;64;p4"/>
          <p:cNvGrpSpPr/>
          <p:nvPr/>
        </p:nvGrpSpPr>
        <p:grpSpPr>
          <a:xfrm>
            <a:off x="5668472" y="4917728"/>
            <a:ext cx="1675047" cy="149572"/>
            <a:chOff x="4790625" y="1824675"/>
            <a:chExt cx="2392925" cy="213675"/>
          </a:xfrm>
        </p:grpSpPr>
        <p:sp>
          <p:nvSpPr>
            <p:cNvPr id="65" name="Google Shape;65;p4"/>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4"/>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4"/>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4"/>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4"/>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matchingName="Title and two columns" type="twoColTx">
  <p:cSld name="TITLE_AND_TWO_COLUMNS">
    <p:spTree>
      <p:nvGrpSpPr>
        <p:cNvPr id="1" name="Shape 70"/>
        <p:cNvGrpSpPr/>
        <p:nvPr/>
      </p:nvGrpSpPr>
      <p:grpSpPr>
        <a:xfrm>
          <a:off x="0" y="0"/>
          <a:ext cx="0" cy="0"/>
          <a:chOff x="0" y="0"/>
          <a:chExt cx="0" cy="0"/>
        </a:xfrm>
      </p:grpSpPr>
      <p:sp>
        <p:nvSpPr>
          <p:cNvPr id="71" name="Google Shape;71;p5"/>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5"/>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5"/>
          <p:cNvSpPr txBox="1">
            <a:spLocks noGrp="1"/>
          </p:cNvSpPr>
          <p:nvPr>
            <p:ph type="title"/>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74" name="Google Shape;74;p5"/>
          <p:cNvSpPr txBox="1">
            <a:spLocks noGrp="1"/>
          </p:cNvSpPr>
          <p:nvPr>
            <p:ph type="title" idx="2"/>
          </p:nvPr>
        </p:nvSpPr>
        <p:spPr>
          <a:xfrm>
            <a:off x="1277950" y="2470200"/>
            <a:ext cx="30579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75" name="Google Shape;75;p5"/>
          <p:cNvSpPr txBox="1">
            <a:spLocks noGrp="1"/>
          </p:cNvSpPr>
          <p:nvPr>
            <p:ph type="subTitle" idx="1"/>
          </p:nvPr>
        </p:nvSpPr>
        <p:spPr>
          <a:xfrm>
            <a:off x="1277950" y="2808600"/>
            <a:ext cx="3057900" cy="936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sp>
        <p:nvSpPr>
          <p:cNvPr id="76" name="Google Shape;76;p5"/>
          <p:cNvSpPr txBox="1">
            <a:spLocks noGrp="1"/>
          </p:cNvSpPr>
          <p:nvPr>
            <p:ph type="title" idx="3"/>
          </p:nvPr>
        </p:nvSpPr>
        <p:spPr>
          <a:xfrm>
            <a:off x="4808250" y="2470200"/>
            <a:ext cx="3057900" cy="338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24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77" name="Google Shape;77;p5"/>
          <p:cNvSpPr txBox="1">
            <a:spLocks noGrp="1"/>
          </p:cNvSpPr>
          <p:nvPr>
            <p:ph type="subTitle" idx="4"/>
          </p:nvPr>
        </p:nvSpPr>
        <p:spPr>
          <a:xfrm>
            <a:off x="4808250" y="2808600"/>
            <a:ext cx="3057900" cy="936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4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2pPr>
            <a:lvl3pPr lvl="2"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3pPr>
            <a:lvl4pPr lvl="3"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4pPr>
            <a:lvl5pPr lvl="4"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5pPr>
            <a:lvl6pPr lvl="5"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6pPr>
            <a:lvl7pPr lvl="6"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7pPr>
            <a:lvl8pPr lvl="7"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8pPr>
            <a:lvl9pPr lvl="8"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9pPr>
          </a:lstStyle>
          <a:p>
            <a:endParaRPr/>
          </a:p>
        </p:txBody>
      </p:sp>
      <p:grpSp>
        <p:nvGrpSpPr>
          <p:cNvPr id="78" name="Google Shape;78;p5"/>
          <p:cNvGrpSpPr/>
          <p:nvPr/>
        </p:nvGrpSpPr>
        <p:grpSpPr>
          <a:xfrm>
            <a:off x="76197" y="2274260"/>
            <a:ext cx="346832" cy="1809080"/>
            <a:chOff x="4713875" y="2486650"/>
            <a:chExt cx="495475" cy="2584400"/>
          </a:xfrm>
        </p:grpSpPr>
        <p:sp>
          <p:nvSpPr>
            <p:cNvPr id="79" name="Google Shape;79;p5"/>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5"/>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5"/>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5"/>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5"/>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5"/>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5"/>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5"/>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5"/>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5"/>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5"/>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5"/>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5"/>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5"/>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5"/>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 name="Google Shape;94;p5"/>
          <p:cNvGrpSpPr/>
          <p:nvPr/>
        </p:nvGrpSpPr>
        <p:grpSpPr>
          <a:xfrm>
            <a:off x="76202" y="1815315"/>
            <a:ext cx="214917" cy="230335"/>
            <a:chOff x="424275" y="4593075"/>
            <a:chExt cx="307025" cy="329050"/>
          </a:xfrm>
        </p:grpSpPr>
        <p:sp>
          <p:nvSpPr>
            <p:cNvPr id="95" name="Google Shape;95;p5"/>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5"/>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5"/>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 name="Google Shape;98;p5"/>
          <p:cNvGrpSpPr/>
          <p:nvPr/>
        </p:nvGrpSpPr>
        <p:grpSpPr>
          <a:xfrm flipH="1">
            <a:off x="76200" y="4311955"/>
            <a:ext cx="1533560" cy="755352"/>
            <a:chOff x="383775" y="4031500"/>
            <a:chExt cx="2190800" cy="1079075"/>
          </a:xfrm>
        </p:grpSpPr>
        <p:sp>
          <p:nvSpPr>
            <p:cNvPr id="99" name="Google Shape;99;p5"/>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5"/>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matchingName="Title only" type="titleOnly">
  <p:cSld name="TITLE_ONLY">
    <p:spTree>
      <p:nvGrpSpPr>
        <p:cNvPr id="1" name="Shape 101"/>
        <p:cNvGrpSpPr/>
        <p:nvPr/>
      </p:nvGrpSpPr>
      <p:grpSpPr>
        <a:xfrm>
          <a:off x="0" y="0"/>
          <a:ext cx="0" cy="0"/>
          <a:chOff x="0" y="0"/>
          <a:chExt cx="0" cy="0"/>
        </a:xfrm>
      </p:grpSpPr>
      <p:sp>
        <p:nvSpPr>
          <p:cNvPr id="102" name="Google Shape;102;p6"/>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6"/>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6"/>
          <p:cNvSpPr txBox="1">
            <a:spLocks noGrp="1"/>
          </p:cNvSpPr>
          <p:nvPr>
            <p:ph type="title"/>
          </p:nvPr>
        </p:nvSpPr>
        <p:spPr>
          <a:xfrm>
            <a:off x="720000" y="540000"/>
            <a:ext cx="7704000" cy="676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105" name="Google Shape;105;p6"/>
          <p:cNvGrpSpPr/>
          <p:nvPr/>
        </p:nvGrpSpPr>
        <p:grpSpPr>
          <a:xfrm>
            <a:off x="76202" y="3853015"/>
            <a:ext cx="214917" cy="230335"/>
            <a:chOff x="424275" y="4593075"/>
            <a:chExt cx="307025" cy="329050"/>
          </a:xfrm>
        </p:grpSpPr>
        <p:sp>
          <p:nvSpPr>
            <p:cNvPr id="106" name="Google Shape;106;p6"/>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6"/>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6"/>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9" name="Google Shape;109;p6"/>
          <p:cNvGrpSpPr/>
          <p:nvPr/>
        </p:nvGrpSpPr>
        <p:grpSpPr>
          <a:xfrm flipH="1">
            <a:off x="76200" y="4311955"/>
            <a:ext cx="1533560" cy="755352"/>
            <a:chOff x="383775" y="4031500"/>
            <a:chExt cx="2190800" cy="1079075"/>
          </a:xfrm>
        </p:grpSpPr>
        <p:sp>
          <p:nvSpPr>
            <p:cNvPr id="110" name="Google Shape;110;p6"/>
            <p:cNvSpPr/>
            <p:nvPr/>
          </p:nvSpPr>
          <p:spPr>
            <a:xfrm>
              <a:off x="434836"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6"/>
            <p:cNvSpPr/>
            <p:nvPr/>
          </p:nvSpPr>
          <p:spPr>
            <a:xfrm>
              <a:off x="383775"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2" name="Google Shape;112;p6"/>
          <p:cNvGrpSpPr/>
          <p:nvPr/>
        </p:nvGrpSpPr>
        <p:grpSpPr>
          <a:xfrm flipH="1">
            <a:off x="1838348" y="4917728"/>
            <a:ext cx="1675047" cy="149572"/>
            <a:chOff x="4790625" y="1824675"/>
            <a:chExt cx="2392925" cy="213675"/>
          </a:xfrm>
        </p:grpSpPr>
        <p:sp>
          <p:nvSpPr>
            <p:cNvPr id="113" name="Google Shape;113;p6"/>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6"/>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6"/>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6"/>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6"/>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 name="Google Shape;118;p6"/>
          <p:cNvGrpSpPr/>
          <p:nvPr/>
        </p:nvGrpSpPr>
        <p:grpSpPr>
          <a:xfrm>
            <a:off x="7955178" y="76210"/>
            <a:ext cx="1184085" cy="1158745"/>
            <a:chOff x="5301275" y="2528150"/>
            <a:chExt cx="1691550" cy="1655350"/>
          </a:xfrm>
        </p:grpSpPr>
        <p:sp>
          <p:nvSpPr>
            <p:cNvPr id="119" name="Google Shape;119;p6"/>
            <p:cNvSpPr/>
            <p:nvPr/>
          </p:nvSpPr>
          <p:spPr>
            <a:xfrm>
              <a:off x="5362075" y="2582950"/>
              <a:ext cx="1630750" cy="1600550"/>
            </a:xfrm>
            <a:custGeom>
              <a:avLst/>
              <a:gdLst/>
              <a:ahLst/>
              <a:cxnLst/>
              <a:rect l="l" t="t" r="r" b="b"/>
              <a:pathLst>
                <a:path w="65230" h="64022" extrusionOk="0">
                  <a:moveTo>
                    <a:pt x="24378" y="7608"/>
                  </a:moveTo>
                  <a:cubicBezTo>
                    <a:pt x="32676" y="7608"/>
                    <a:pt x="40578" y="11133"/>
                    <a:pt x="46080" y="17334"/>
                  </a:cubicBezTo>
                  <a:cubicBezTo>
                    <a:pt x="55016" y="27334"/>
                    <a:pt x="55716" y="41833"/>
                    <a:pt x="48725" y="52563"/>
                  </a:cubicBezTo>
                  <a:lnTo>
                    <a:pt x="11399" y="10678"/>
                  </a:lnTo>
                  <a:cubicBezTo>
                    <a:pt x="15380" y="8671"/>
                    <a:pt x="19818" y="7608"/>
                    <a:pt x="24378" y="7608"/>
                  </a:cubicBezTo>
                  <a:close/>
                  <a:moveTo>
                    <a:pt x="24379" y="1"/>
                  </a:moveTo>
                  <a:cubicBezTo>
                    <a:pt x="15698" y="1"/>
                    <a:pt x="6985" y="3070"/>
                    <a:pt x="0" y="9310"/>
                  </a:cubicBezTo>
                  <a:lnTo>
                    <a:pt x="48816" y="64022"/>
                  </a:lnTo>
                  <a:cubicBezTo>
                    <a:pt x="63922" y="50557"/>
                    <a:pt x="65229" y="27365"/>
                    <a:pt x="51764" y="12289"/>
                  </a:cubicBezTo>
                  <a:cubicBezTo>
                    <a:pt x="44525" y="4150"/>
                    <a:pt x="34474" y="1"/>
                    <a:pt x="243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6"/>
            <p:cNvSpPr/>
            <p:nvPr/>
          </p:nvSpPr>
          <p:spPr>
            <a:xfrm>
              <a:off x="5301275" y="2528150"/>
              <a:ext cx="1573775" cy="1634850"/>
            </a:xfrm>
            <a:custGeom>
              <a:avLst/>
              <a:gdLst/>
              <a:ahLst/>
              <a:cxnLst/>
              <a:rect l="l" t="t" r="r" b="b"/>
              <a:pathLst>
                <a:path w="62951" h="65394" extrusionOk="0">
                  <a:moveTo>
                    <a:pt x="25168" y="8736"/>
                  </a:moveTo>
                  <a:cubicBezTo>
                    <a:pt x="33314" y="8736"/>
                    <a:pt x="41065" y="12231"/>
                    <a:pt x="46445" y="18280"/>
                  </a:cubicBezTo>
                  <a:cubicBezTo>
                    <a:pt x="54804" y="27642"/>
                    <a:pt x="56020" y="41472"/>
                    <a:pt x="49454" y="52171"/>
                  </a:cubicBezTo>
                  <a:lnTo>
                    <a:pt x="13101" y="11411"/>
                  </a:lnTo>
                  <a:cubicBezTo>
                    <a:pt x="16870" y="9648"/>
                    <a:pt x="21004" y="8736"/>
                    <a:pt x="25168" y="8736"/>
                  </a:cubicBezTo>
                  <a:close/>
                  <a:moveTo>
                    <a:pt x="25229" y="7550"/>
                  </a:moveTo>
                  <a:cubicBezTo>
                    <a:pt x="20609" y="7550"/>
                    <a:pt x="16050" y="8614"/>
                    <a:pt x="11946" y="10681"/>
                  </a:cubicBezTo>
                  <a:lnTo>
                    <a:pt x="11277" y="11015"/>
                  </a:lnTo>
                  <a:lnTo>
                    <a:pt x="49120" y="53448"/>
                  </a:lnTo>
                  <a:lnTo>
                    <a:pt x="49606" y="54025"/>
                  </a:lnTo>
                  <a:lnTo>
                    <a:pt x="50032" y="53387"/>
                  </a:lnTo>
                  <a:cubicBezTo>
                    <a:pt x="57327" y="42201"/>
                    <a:pt x="56233" y="27429"/>
                    <a:pt x="47327" y="17490"/>
                  </a:cubicBezTo>
                  <a:cubicBezTo>
                    <a:pt x="41734" y="11167"/>
                    <a:pt x="33649" y="7550"/>
                    <a:pt x="25229" y="7550"/>
                  </a:cubicBezTo>
                  <a:close/>
                  <a:moveTo>
                    <a:pt x="25178" y="1146"/>
                  </a:moveTo>
                  <a:cubicBezTo>
                    <a:pt x="35118" y="1146"/>
                    <a:pt x="45021" y="5210"/>
                    <a:pt x="52160" y="13174"/>
                  </a:cubicBezTo>
                  <a:cubicBezTo>
                    <a:pt x="58543" y="20408"/>
                    <a:pt x="61765" y="29678"/>
                    <a:pt x="61248" y="39283"/>
                  </a:cubicBezTo>
                  <a:cubicBezTo>
                    <a:pt x="60701" y="48736"/>
                    <a:pt x="56597" y="57399"/>
                    <a:pt x="49637" y="63782"/>
                  </a:cubicBezTo>
                  <a:lnTo>
                    <a:pt x="1581" y="9921"/>
                  </a:lnTo>
                  <a:cubicBezTo>
                    <a:pt x="8382" y="4038"/>
                    <a:pt x="16794" y="1146"/>
                    <a:pt x="25178" y="1146"/>
                  </a:cubicBezTo>
                  <a:close/>
                  <a:moveTo>
                    <a:pt x="25161" y="1"/>
                  </a:moveTo>
                  <a:cubicBezTo>
                    <a:pt x="16336" y="1"/>
                    <a:pt x="7482" y="3108"/>
                    <a:pt x="396" y="9435"/>
                  </a:cubicBezTo>
                  <a:lnTo>
                    <a:pt x="1" y="9800"/>
                  </a:lnTo>
                  <a:lnTo>
                    <a:pt x="49150" y="64968"/>
                  </a:lnTo>
                  <a:lnTo>
                    <a:pt x="49546" y="65393"/>
                  </a:lnTo>
                  <a:lnTo>
                    <a:pt x="50002" y="64968"/>
                  </a:lnTo>
                  <a:cubicBezTo>
                    <a:pt x="57388" y="58372"/>
                    <a:pt x="61795" y="49253"/>
                    <a:pt x="62373" y="39314"/>
                  </a:cubicBezTo>
                  <a:cubicBezTo>
                    <a:pt x="62950" y="29405"/>
                    <a:pt x="59607" y="19830"/>
                    <a:pt x="52980" y="12414"/>
                  </a:cubicBezTo>
                  <a:cubicBezTo>
                    <a:pt x="45629" y="4196"/>
                    <a:pt x="35415" y="1"/>
                    <a:pt x="251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 name="Google Shape;121;p6"/>
          <p:cNvGrpSpPr/>
          <p:nvPr/>
        </p:nvGrpSpPr>
        <p:grpSpPr>
          <a:xfrm>
            <a:off x="8848145" y="2635242"/>
            <a:ext cx="214918" cy="250565"/>
            <a:chOff x="6571050" y="2495000"/>
            <a:chExt cx="307025" cy="357950"/>
          </a:xfrm>
        </p:grpSpPr>
        <p:sp>
          <p:nvSpPr>
            <p:cNvPr id="122" name="Google Shape;122;p6"/>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6"/>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6"/>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5" name="Google Shape;125;p6"/>
          <p:cNvGrpSpPr/>
          <p:nvPr/>
        </p:nvGrpSpPr>
        <p:grpSpPr>
          <a:xfrm>
            <a:off x="8891253" y="1463540"/>
            <a:ext cx="171833" cy="943110"/>
            <a:chOff x="6952525" y="2517050"/>
            <a:chExt cx="245475" cy="1347300"/>
          </a:xfrm>
        </p:grpSpPr>
        <p:sp>
          <p:nvSpPr>
            <p:cNvPr id="126" name="Google Shape;126;p6"/>
            <p:cNvSpPr/>
            <p:nvPr/>
          </p:nvSpPr>
          <p:spPr>
            <a:xfrm>
              <a:off x="7012550" y="2731325"/>
              <a:ext cx="185450" cy="1119350"/>
            </a:xfrm>
            <a:custGeom>
              <a:avLst/>
              <a:gdLst/>
              <a:ahLst/>
              <a:cxnLst/>
              <a:rect l="l" t="t" r="r" b="b"/>
              <a:pathLst>
                <a:path w="7418" h="44774" extrusionOk="0">
                  <a:moveTo>
                    <a:pt x="1" y="1"/>
                  </a:moveTo>
                  <a:lnTo>
                    <a:pt x="1" y="43649"/>
                  </a:lnTo>
                  <a:cubicBezTo>
                    <a:pt x="1" y="44257"/>
                    <a:pt x="487" y="44774"/>
                    <a:pt x="1095" y="44774"/>
                  </a:cubicBezTo>
                  <a:lnTo>
                    <a:pt x="6323" y="44774"/>
                  </a:lnTo>
                  <a:cubicBezTo>
                    <a:pt x="6931" y="44774"/>
                    <a:pt x="7417" y="44257"/>
                    <a:pt x="7356" y="43710"/>
                  </a:cubicBezTo>
                  <a:lnTo>
                    <a:pt x="735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6"/>
            <p:cNvSpPr/>
            <p:nvPr/>
          </p:nvSpPr>
          <p:spPr>
            <a:xfrm>
              <a:off x="6952525" y="2716900"/>
              <a:ext cx="214325" cy="1147450"/>
            </a:xfrm>
            <a:custGeom>
              <a:avLst/>
              <a:gdLst/>
              <a:ahLst/>
              <a:cxnLst/>
              <a:rect l="l" t="t" r="r" b="b"/>
              <a:pathLst>
                <a:path w="8573" h="45898" extrusionOk="0">
                  <a:moveTo>
                    <a:pt x="7417" y="1155"/>
                  </a:moveTo>
                  <a:lnTo>
                    <a:pt x="7417" y="44287"/>
                  </a:lnTo>
                  <a:cubicBezTo>
                    <a:pt x="7417" y="44560"/>
                    <a:pt x="7204" y="44803"/>
                    <a:pt x="6900" y="44803"/>
                  </a:cubicBezTo>
                  <a:lnTo>
                    <a:pt x="1672" y="44803"/>
                  </a:lnTo>
                  <a:cubicBezTo>
                    <a:pt x="1368" y="44803"/>
                    <a:pt x="1155" y="44591"/>
                    <a:pt x="1155" y="44287"/>
                  </a:cubicBezTo>
                  <a:lnTo>
                    <a:pt x="1155" y="1155"/>
                  </a:lnTo>
                  <a:close/>
                  <a:moveTo>
                    <a:pt x="578" y="0"/>
                  </a:moveTo>
                  <a:cubicBezTo>
                    <a:pt x="274" y="0"/>
                    <a:pt x="0" y="274"/>
                    <a:pt x="0" y="578"/>
                  </a:cubicBezTo>
                  <a:lnTo>
                    <a:pt x="0" y="44226"/>
                  </a:lnTo>
                  <a:cubicBezTo>
                    <a:pt x="0" y="45138"/>
                    <a:pt x="760" y="45898"/>
                    <a:pt x="1672" y="45898"/>
                  </a:cubicBezTo>
                  <a:lnTo>
                    <a:pt x="6900" y="45898"/>
                  </a:lnTo>
                  <a:cubicBezTo>
                    <a:pt x="7812" y="45898"/>
                    <a:pt x="8572" y="45199"/>
                    <a:pt x="8511" y="44287"/>
                  </a:cubicBezTo>
                  <a:lnTo>
                    <a:pt x="8511" y="578"/>
                  </a:lnTo>
                  <a:cubicBezTo>
                    <a:pt x="8511" y="274"/>
                    <a:pt x="8238" y="0"/>
                    <a:pt x="79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6"/>
            <p:cNvSpPr/>
            <p:nvPr/>
          </p:nvSpPr>
          <p:spPr>
            <a:xfrm>
              <a:off x="6966950" y="3655350"/>
              <a:ext cx="184700" cy="28900"/>
            </a:xfrm>
            <a:custGeom>
              <a:avLst/>
              <a:gdLst/>
              <a:ahLst/>
              <a:cxnLst/>
              <a:rect l="l" t="t" r="r" b="b"/>
              <a:pathLst>
                <a:path w="7388" h="1156" extrusionOk="0">
                  <a:moveTo>
                    <a:pt x="1" y="1"/>
                  </a:moveTo>
                  <a:lnTo>
                    <a:pt x="1" y="1156"/>
                  </a:lnTo>
                  <a:lnTo>
                    <a:pt x="7387" y="1156"/>
                  </a:lnTo>
                  <a:lnTo>
                    <a:pt x="73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6"/>
            <p:cNvSpPr/>
            <p:nvPr/>
          </p:nvSpPr>
          <p:spPr>
            <a:xfrm>
              <a:off x="6952525" y="2517050"/>
              <a:ext cx="215075" cy="228750"/>
            </a:xfrm>
            <a:custGeom>
              <a:avLst/>
              <a:gdLst/>
              <a:ahLst/>
              <a:cxnLst/>
              <a:rect l="l" t="t" r="r" b="b"/>
              <a:pathLst>
                <a:path w="8603" h="9150" extrusionOk="0">
                  <a:moveTo>
                    <a:pt x="4256" y="1915"/>
                  </a:moveTo>
                  <a:lnTo>
                    <a:pt x="7083" y="7994"/>
                  </a:lnTo>
                  <a:lnTo>
                    <a:pt x="1490" y="7994"/>
                  </a:lnTo>
                  <a:lnTo>
                    <a:pt x="4256" y="1915"/>
                  </a:lnTo>
                  <a:close/>
                  <a:moveTo>
                    <a:pt x="4317" y="0"/>
                  </a:moveTo>
                  <a:cubicBezTo>
                    <a:pt x="4073" y="0"/>
                    <a:pt x="3861" y="152"/>
                    <a:pt x="3770" y="335"/>
                  </a:cubicBezTo>
                  <a:lnTo>
                    <a:pt x="92" y="8359"/>
                  </a:lnTo>
                  <a:cubicBezTo>
                    <a:pt x="0" y="8511"/>
                    <a:pt x="0" y="8724"/>
                    <a:pt x="122" y="8876"/>
                  </a:cubicBezTo>
                  <a:cubicBezTo>
                    <a:pt x="244" y="9028"/>
                    <a:pt x="426" y="9149"/>
                    <a:pt x="608" y="9149"/>
                  </a:cubicBezTo>
                  <a:lnTo>
                    <a:pt x="7995" y="9149"/>
                  </a:lnTo>
                  <a:cubicBezTo>
                    <a:pt x="8177" y="9149"/>
                    <a:pt x="8329" y="9058"/>
                    <a:pt x="8481" y="8876"/>
                  </a:cubicBezTo>
                  <a:cubicBezTo>
                    <a:pt x="8602" y="8724"/>
                    <a:pt x="8602" y="8541"/>
                    <a:pt x="8511" y="8359"/>
                  </a:cubicBezTo>
                  <a:lnTo>
                    <a:pt x="4833" y="335"/>
                  </a:lnTo>
                  <a:cubicBezTo>
                    <a:pt x="4712" y="91"/>
                    <a:pt x="4529" y="0"/>
                    <a:pt x="4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matchingName="One column text">
  <p:cSld name="ONE_COLUMN_TEXT">
    <p:spTree>
      <p:nvGrpSpPr>
        <p:cNvPr id="1" name="Shape 130"/>
        <p:cNvGrpSpPr/>
        <p:nvPr/>
      </p:nvGrpSpPr>
      <p:grpSpPr>
        <a:xfrm>
          <a:off x="0" y="0"/>
          <a:ext cx="0" cy="0"/>
          <a:chOff x="0" y="0"/>
          <a:chExt cx="0" cy="0"/>
        </a:xfrm>
      </p:grpSpPr>
      <p:sp>
        <p:nvSpPr>
          <p:cNvPr id="131" name="Google Shape;131;p7"/>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7"/>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7"/>
          <p:cNvSpPr txBox="1">
            <a:spLocks noGrp="1"/>
          </p:cNvSpPr>
          <p:nvPr>
            <p:ph type="subTitle" idx="1"/>
          </p:nvPr>
        </p:nvSpPr>
        <p:spPr>
          <a:xfrm>
            <a:off x="4727997" y="2948850"/>
            <a:ext cx="3232800" cy="10467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134" name="Google Shape;134;p7"/>
          <p:cNvSpPr txBox="1">
            <a:spLocks noGrp="1"/>
          </p:cNvSpPr>
          <p:nvPr>
            <p:ph type="title"/>
          </p:nvPr>
        </p:nvSpPr>
        <p:spPr>
          <a:xfrm>
            <a:off x="4727997" y="1147950"/>
            <a:ext cx="3232800" cy="1800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matchingName="Main point">
  <p:cSld name="MAIN_POINT">
    <p:spTree>
      <p:nvGrpSpPr>
        <p:cNvPr id="1" name="Shape 135"/>
        <p:cNvGrpSpPr/>
        <p:nvPr/>
      </p:nvGrpSpPr>
      <p:grpSpPr>
        <a:xfrm>
          <a:off x="0" y="0"/>
          <a:ext cx="0" cy="0"/>
          <a:chOff x="0" y="0"/>
          <a:chExt cx="0" cy="0"/>
        </a:xfrm>
      </p:grpSpPr>
      <p:sp>
        <p:nvSpPr>
          <p:cNvPr id="136" name="Google Shape;136;p8"/>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8"/>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8"/>
          <p:cNvSpPr txBox="1">
            <a:spLocks noGrp="1"/>
          </p:cNvSpPr>
          <p:nvPr>
            <p:ph type="title"/>
          </p:nvPr>
        </p:nvSpPr>
        <p:spPr>
          <a:xfrm>
            <a:off x="720000" y="1210225"/>
            <a:ext cx="7704000" cy="27231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8200"/>
              <a:buNone/>
              <a:defRPr sz="82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_TITLE_AND_DESCRIPTION">
    <p:spTree>
      <p:nvGrpSpPr>
        <p:cNvPr id="1" name="Shape 139"/>
        <p:cNvGrpSpPr/>
        <p:nvPr/>
      </p:nvGrpSpPr>
      <p:grpSpPr>
        <a:xfrm>
          <a:off x="0" y="0"/>
          <a:ext cx="0" cy="0"/>
          <a:chOff x="0" y="0"/>
          <a:chExt cx="0" cy="0"/>
        </a:xfrm>
      </p:grpSpPr>
      <p:sp>
        <p:nvSpPr>
          <p:cNvPr id="140" name="Google Shape;140;p9"/>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9"/>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9"/>
          <p:cNvSpPr txBox="1">
            <a:spLocks noGrp="1"/>
          </p:cNvSpPr>
          <p:nvPr>
            <p:ph type="subTitle" idx="1"/>
          </p:nvPr>
        </p:nvSpPr>
        <p:spPr>
          <a:xfrm>
            <a:off x="2233575" y="2271600"/>
            <a:ext cx="4676700" cy="14160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400"/>
              <a:buFont typeface="Montserrat Medium"/>
              <a:buNone/>
              <a:defRPr sz="16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400"/>
              <a:buNone/>
              <a:defRPr>
                <a:solidFill>
                  <a:schemeClr val="dk1"/>
                </a:solidFill>
              </a:defRPr>
            </a:lvl2pPr>
            <a:lvl3pPr lvl="2" algn="ctr" rtl="0">
              <a:lnSpc>
                <a:spcPct val="100000"/>
              </a:lnSpc>
              <a:spcBef>
                <a:spcPts val="0"/>
              </a:spcBef>
              <a:spcAft>
                <a:spcPts val="0"/>
              </a:spcAft>
              <a:buClr>
                <a:schemeClr val="dk1"/>
              </a:buClr>
              <a:buSzPts val="1400"/>
              <a:buNone/>
              <a:defRPr>
                <a:solidFill>
                  <a:schemeClr val="dk1"/>
                </a:solidFill>
              </a:defRPr>
            </a:lvl3pPr>
            <a:lvl4pPr lvl="3" algn="ctr" rtl="0">
              <a:lnSpc>
                <a:spcPct val="100000"/>
              </a:lnSpc>
              <a:spcBef>
                <a:spcPts val="0"/>
              </a:spcBef>
              <a:spcAft>
                <a:spcPts val="0"/>
              </a:spcAft>
              <a:buClr>
                <a:schemeClr val="dk1"/>
              </a:buClr>
              <a:buSzPts val="1400"/>
              <a:buNone/>
              <a:defRPr>
                <a:solidFill>
                  <a:schemeClr val="dk1"/>
                </a:solidFill>
              </a:defRPr>
            </a:lvl4pPr>
            <a:lvl5pPr lvl="4" algn="ctr" rtl="0">
              <a:lnSpc>
                <a:spcPct val="100000"/>
              </a:lnSpc>
              <a:spcBef>
                <a:spcPts val="0"/>
              </a:spcBef>
              <a:spcAft>
                <a:spcPts val="0"/>
              </a:spcAft>
              <a:buClr>
                <a:schemeClr val="dk1"/>
              </a:buClr>
              <a:buSzPts val="1400"/>
              <a:buNone/>
              <a:defRPr>
                <a:solidFill>
                  <a:schemeClr val="dk1"/>
                </a:solidFill>
              </a:defRPr>
            </a:lvl5pPr>
            <a:lvl6pPr lvl="5" algn="ctr" rtl="0">
              <a:lnSpc>
                <a:spcPct val="100000"/>
              </a:lnSpc>
              <a:spcBef>
                <a:spcPts val="0"/>
              </a:spcBef>
              <a:spcAft>
                <a:spcPts val="0"/>
              </a:spcAft>
              <a:buClr>
                <a:schemeClr val="dk1"/>
              </a:buClr>
              <a:buSzPts val="1400"/>
              <a:buNone/>
              <a:defRPr>
                <a:solidFill>
                  <a:schemeClr val="dk1"/>
                </a:solidFill>
              </a:defRPr>
            </a:lvl6pPr>
            <a:lvl7pPr lvl="6" algn="ctr" rtl="0">
              <a:lnSpc>
                <a:spcPct val="100000"/>
              </a:lnSpc>
              <a:spcBef>
                <a:spcPts val="0"/>
              </a:spcBef>
              <a:spcAft>
                <a:spcPts val="0"/>
              </a:spcAft>
              <a:buClr>
                <a:schemeClr val="dk1"/>
              </a:buClr>
              <a:buSzPts val="1400"/>
              <a:buNone/>
              <a:defRPr>
                <a:solidFill>
                  <a:schemeClr val="dk1"/>
                </a:solidFill>
              </a:defRPr>
            </a:lvl7pPr>
            <a:lvl8pPr lvl="7" algn="ctr" rtl="0">
              <a:lnSpc>
                <a:spcPct val="100000"/>
              </a:lnSpc>
              <a:spcBef>
                <a:spcPts val="0"/>
              </a:spcBef>
              <a:spcAft>
                <a:spcPts val="0"/>
              </a:spcAft>
              <a:buClr>
                <a:schemeClr val="dk1"/>
              </a:buClr>
              <a:buSzPts val="1400"/>
              <a:buNone/>
              <a:defRPr>
                <a:solidFill>
                  <a:schemeClr val="dk1"/>
                </a:solidFill>
              </a:defRPr>
            </a:lvl8pPr>
            <a:lvl9pPr lvl="8" algn="ctr" rtl="0">
              <a:lnSpc>
                <a:spcPct val="100000"/>
              </a:lnSpc>
              <a:spcBef>
                <a:spcPts val="0"/>
              </a:spcBef>
              <a:spcAft>
                <a:spcPts val="0"/>
              </a:spcAft>
              <a:buClr>
                <a:schemeClr val="dk1"/>
              </a:buClr>
              <a:buSzPts val="1400"/>
              <a:buNone/>
              <a:defRPr>
                <a:solidFill>
                  <a:schemeClr val="dk1"/>
                </a:solidFill>
              </a:defRPr>
            </a:lvl9pPr>
          </a:lstStyle>
          <a:p>
            <a:endParaRPr/>
          </a:p>
        </p:txBody>
      </p:sp>
      <p:sp>
        <p:nvSpPr>
          <p:cNvPr id="143" name="Google Shape;143;p9"/>
          <p:cNvSpPr txBox="1">
            <a:spLocks noGrp="1"/>
          </p:cNvSpPr>
          <p:nvPr>
            <p:ph type="title"/>
          </p:nvPr>
        </p:nvSpPr>
        <p:spPr>
          <a:xfrm>
            <a:off x="2233575" y="1455900"/>
            <a:ext cx="4676700" cy="815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4100"/>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matchingName="Big number">
  <p:cSld name="BIG_NUMBER">
    <p:spTree>
      <p:nvGrpSpPr>
        <p:cNvPr id="1" name="Shape 216"/>
        <p:cNvGrpSpPr/>
        <p:nvPr/>
      </p:nvGrpSpPr>
      <p:grpSpPr>
        <a:xfrm>
          <a:off x="0" y="0"/>
          <a:ext cx="0" cy="0"/>
          <a:chOff x="0" y="0"/>
          <a:chExt cx="0" cy="0"/>
        </a:xfrm>
      </p:grpSpPr>
      <p:sp>
        <p:nvSpPr>
          <p:cNvPr id="217" name="Google Shape;217;p11"/>
          <p:cNvSpPr/>
          <p:nvPr/>
        </p:nvSpPr>
        <p:spPr>
          <a:xfrm>
            <a:off x="578100" y="397650"/>
            <a:ext cx="8064000" cy="44244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11"/>
          <p:cNvSpPr/>
          <p:nvPr/>
        </p:nvSpPr>
        <p:spPr>
          <a:xfrm>
            <a:off x="501900" y="321450"/>
            <a:ext cx="8064000" cy="44244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11"/>
          <p:cNvSpPr txBox="1">
            <a:spLocks noGrp="1"/>
          </p:cNvSpPr>
          <p:nvPr>
            <p:ph type="title" hasCustomPrompt="1"/>
          </p:nvPr>
        </p:nvSpPr>
        <p:spPr>
          <a:xfrm>
            <a:off x="1823225" y="1725750"/>
            <a:ext cx="5497500" cy="135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0000"/>
              <a:buNone/>
              <a:defRPr sz="10000"/>
            </a:lvl1pPr>
            <a:lvl2pPr lvl="1" algn="ctr" rtl="0">
              <a:spcBef>
                <a:spcPts val="0"/>
              </a:spcBef>
              <a:spcAft>
                <a:spcPts val="0"/>
              </a:spcAft>
              <a:buSzPts val="9600"/>
              <a:buNone/>
              <a:defRPr sz="9600"/>
            </a:lvl2pPr>
            <a:lvl3pPr lvl="2" algn="ctr" rtl="0">
              <a:spcBef>
                <a:spcPts val="0"/>
              </a:spcBef>
              <a:spcAft>
                <a:spcPts val="0"/>
              </a:spcAft>
              <a:buSzPts val="9600"/>
              <a:buNone/>
              <a:defRPr sz="9600"/>
            </a:lvl3pPr>
            <a:lvl4pPr lvl="3" algn="ctr" rtl="0">
              <a:spcBef>
                <a:spcPts val="0"/>
              </a:spcBef>
              <a:spcAft>
                <a:spcPts val="0"/>
              </a:spcAft>
              <a:buSzPts val="9600"/>
              <a:buNone/>
              <a:defRPr sz="9600"/>
            </a:lvl4pPr>
            <a:lvl5pPr lvl="4" algn="ctr" rtl="0">
              <a:spcBef>
                <a:spcPts val="0"/>
              </a:spcBef>
              <a:spcAft>
                <a:spcPts val="0"/>
              </a:spcAft>
              <a:buSzPts val="9600"/>
              <a:buNone/>
              <a:defRPr sz="9600"/>
            </a:lvl5pPr>
            <a:lvl6pPr lvl="5" algn="ctr" rtl="0">
              <a:spcBef>
                <a:spcPts val="0"/>
              </a:spcBef>
              <a:spcAft>
                <a:spcPts val="0"/>
              </a:spcAft>
              <a:buSzPts val="9600"/>
              <a:buNone/>
              <a:defRPr sz="9600"/>
            </a:lvl6pPr>
            <a:lvl7pPr lvl="6" algn="ctr" rtl="0">
              <a:spcBef>
                <a:spcPts val="0"/>
              </a:spcBef>
              <a:spcAft>
                <a:spcPts val="0"/>
              </a:spcAft>
              <a:buSzPts val="9600"/>
              <a:buNone/>
              <a:defRPr sz="9600"/>
            </a:lvl7pPr>
            <a:lvl8pPr lvl="7" algn="ctr" rtl="0">
              <a:spcBef>
                <a:spcPts val="0"/>
              </a:spcBef>
              <a:spcAft>
                <a:spcPts val="0"/>
              </a:spcAft>
              <a:buSzPts val="9600"/>
              <a:buNone/>
              <a:defRPr sz="9600"/>
            </a:lvl8pPr>
            <a:lvl9pPr lvl="8" algn="ctr" rtl="0">
              <a:spcBef>
                <a:spcPts val="0"/>
              </a:spcBef>
              <a:spcAft>
                <a:spcPts val="0"/>
              </a:spcAft>
              <a:buSzPts val="9600"/>
              <a:buNone/>
              <a:defRPr sz="9600"/>
            </a:lvl9pPr>
          </a:lstStyle>
          <a:p>
            <a:r>
              <a:t>xx%</a:t>
            </a:r>
          </a:p>
        </p:txBody>
      </p:sp>
      <p:sp>
        <p:nvSpPr>
          <p:cNvPr id="220" name="Google Shape;220;p11"/>
          <p:cNvSpPr txBox="1">
            <a:spLocks noGrp="1"/>
          </p:cNvSpPr>
          <p:nvPr>
            <p:ph type="subTitle" idx="1"/>
          </p:nvPr>
        </p:nvSpPr>
        <p:spPr>
          <a:xfrm>
            <a:off x="1823225" y="3079350"/>
            <a:ext cx="5497500" cy="3384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600"/>
              <a:buFont typeface="Montserrat Medium"/>
              <a:buNone/>
              <a:defRPr sz="1600">
                <a:solidFill>
                  <a:schemeClr val="dk1"/>
                </a:solidFill>
                <a:latin typeface="Montserrat Medium"/>
                <a:ea typeface="Montserrat Medium"/>
                <a:cs typeface="Montserrat Medium"/>
                <a:sym typeface="Montserrat Medium"/>
              </a:defRPr>
            </a:lvl1pPr>
            <a:lvl2pPr lvl="1" algn="ctr" rtl="0">
              <a:lnSpc>
                <a:spcPct val="100000"/>
              </a:lnSpc>
              <a:spcBef>
                <a:spcPts val="0"/>
              </a:spcBef>
              <a:spcAft>
                <a:spcPts val="0"/>
              </a:spcAft>
              <a:buClr>
                <a:schemeClr val="dk1"/>
              </a:buClr>
              <a:buSzPts val="1600"/>
              <a:buNone/>
              <a:defRPr sz="1600">
                <a:solidFill>
                  <a:schemeClr val="dk1"/>
                </a:solidFill>
              </a:defRPr>
            </a:lvl2pPr>
            <a:lvl3pPr lvl="2" algn="ctr" rtl="0">
              <a:lnSpc>
                <a:spcPct val="100000"/>
              </a:lnSpc>
              <a:spcBef>
                <a:spcPts val="0"/>
              </a:spcBef>
              <a:spcAft>
                <a:spcPts val="0"/>
              </a:spcAft>
              <a:buClr>
                <a:schemeClr val="dk1"/>
              </a:buClr>
              <a:buSzPts val="1600"/>
              <a:buNone/>
              <a:defRPr sz="1600">
                <a:solidFill>
                  <a:schemeClr val="dk1"/>
                </a:solidFill>
              </a:defRPr>
            </a:lvl3pPr>
            <a:lvl4pPr lvl="3" algn="ctr" rtl="0">
              <a:lnSpc>
                <a:spcPct val="100000"/>
              </a:lnSpc>
              <a:spcBef>
                <a:spcPts val="0"/>
              </a:spcBef>
              <a:spcAft>
                <a:spcPts val="0"/>
              </a:spcAft>
              <a:buClr>
                <a:schemeClr val="dk1"/>
              </a:buClr>
              <a:buSzPts val="1600"/>
              <a:buNone/>
              <a:defRPr sz="1600">
                <a:solidFill>
                  <a:schemeClr val="dk1"/>
                </a:solidFill>
              </a:defRPr>
            </a:lvl4pPr>
            <a:lvl5pPr lvl="4" algn="ctr" rtl="0">
              <a:lnSpc>
                <a:spcPct val="100000"/>
              </a:lnSpc>
              <a:spcBef>
                <a:spcPts val="0"/>
              </a:spcBef>
              <a:spcAft>
                <a:spcPts val="0"/>
              </a:spcAft>
              <a:buClr>
                <a:schemeClr val="dk1"/>
              </a:buClr>
              <a:buSzPts val="1600"/>
              <a:buNone/>
              <a:defRPr sz="1600">
                <a:solidFill>
                  <a:schemeClr val="dk1"/>
                </a:solidFill>
              </a:defRPr>
            </a:lvl5pPr>
            <a:lvl6pPr lvl="5" algn="ctr" rtl="0">
              <a:lnSpc>
                <a:spcPct val="100000"/>
              </a:lnSpc>
              <a:spcBef>
                <a:spcPts val="0"/>
              </a:spcBef>
              <a:spcAft>
                <a:spcPts val="0"/>
              </a:spcAft>
              <a:buClr>
                <a:schemeClr val="dk1"/>
              </a:buClr>
              <a:buSzPts val="1600"/>
              <a:buNone/>
              <a:defRPr sz="1600">
                <a:solidFill>
                  <a:schemeClr val="dk1"/>
                </a:solidFill>
              </a:defRPr>
            </a:lvl6pPr>
            <a:lvl7pPr lvl="6" algn="ctr" rtl="0">
              <a:lnSpc>
                <a:spcPct val="100000"/>
              </a:lnSpc>
              <a:spcBef>
                <a:spcPts val="0"/>
              </a:spcBef>
              <a:spcAft>
                <a:spcPts val="0"/>
              </a:spcAft>
              <a:buClr>
                <a:schemeClr val="dk1"/>
              </a:buClr>
              <a:buSzPts val="1600"/>
              <a:buNone/>
              <a:defRPr sz="1600">
                <a:solidFill>
                  <a:schemeClr val="dk1"/>
                </a:solidFill>
              </a:defRPr>
            </a:lvl7pPr>
            <a:lvl8pPr lvl="7" algn="ctr" rtl="0">
              <a:lnSpc>
                <a:spcPct val="100000"/>
              </a:lnSpc>
              <a:spcBef>
                <a:spcPts val="0"/>
              </a:spcBef>
              <a:spcAft>
                <a:spcPts val="0"/>
              </a:spcAft>
              <a:buClr>
                <a:schemeClr val="dk1"/>
              </a:buClr>
              <a:buSzPts val="1600"/>
              <a:buNone/>
              <a:defRPr sz="1600">
                <a:solidFill>
                  <a:schemeClr val="dk1"/>
                </a:solidFill>
              </a:defRPr>
            </a:lvl8pPr>
            <a:lvl9pPr lvl="8" algn="ctr" rtl="0">
              <a:lnSpc>
                <a:spcPct val="100000"/>
              </a:lnSpc>
              <a:spcBef>
                <a:spcPts val="0"/>
              </a:spcBef>
              <a:spcAft>
                <a:spcPts val="0"/>
              </a:spcAft>
              <a:buClr>
                <a:schemeClr val="dk1"/>
              </a:buClr>
              <a:buSzPts val="1600"/>
              <a:buNone/>
              <a:defRPr sz="1600">
                <a:solidFill>
                  <a:schemeClr val="dk1"/>
                </a:solidFill>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blipFill dpi="0" rotWithShape="1">
          <a:blip r:embed="rId29">
            <a:lum/>
          </a:blip>
          <a:srcRect/>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6768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1"/>
              </a:buClr>
              <a:buSzPts val="3500"/>
              <a:buFont typeface="Exo 2 Black"/>
              <a:buNone/>
              <a:defRPr sz="3500">
                <a:solidFill>
                  <a:schemeClr val="lt1"/>
                </a:solidFill>
                <a:latin typeface="Exo 2 Black"/>
                <a:ea typeface="Exo 2 Black"/>
                <a:cs typeface="Exo 2 Black"/>
                <a:sym typeface="Exo 2 Black"/>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720000" y="1216800"/>
            <a:ext cx="7704000" cy="3386700"/>
          </a:xfrm>
          <a:prstGeom prst="rect">
            <a:avLst/>
          </a:prstGeom>
          <a:noFill/>
          <a:ln>
            <a:noFill/>
          </a:ln>
        </p:spPr>
        <p:txBody>
          <a:bodyPr spcFirstLastPara="1" wrap="square" lIns="91425" tIns="91425" rIns="91425" bIns="91425" anchor="t" anchorCtr="0">
            <a:noAutofit/>
          </a:bodyPr>
          <a:lstStyle>
            <a:lvl1pPr marL="457200" lvl="0" indent="-317500" rtl="0">
              <a:lnSpc>
                <a:spcPct val="115000"/>
              </a:lnSpc>
              <a:spcBef>
                <a:spcPts val="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1pPr>
            <a:lvl2pPr marL="914400" lvl="1"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2pPr>
            <a:lvl3pPr marL="1371600" lvl="2"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3pPr>
            <a:lvl4pPr marL="1828800" lvl="3"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4pPr>
            <a:lvl5pPr marL="2286000" lvl="4"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5pPr>
            <a:lvl6pPr marL="2743200" lvl="5"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6pPr>
            <a:lvl7pPr marL="3200400" lvl="6"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7pPr>
            <a:lvl8pPr marL="3657600" lvl="7" indent="-317500" rtl="0">
              <a:lnSpc>
                <a:spcPct val="115000"/>
              </a:lnSpc>
              <a:spcBef>
                <a:spcPts val="1600"/>
              </a:spcBef>
              <a:spcAft>
                <a:spcPts val="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8pPr>
            <a:lvl9pPr marL="4114800" lvl="8" indent="-317500" rtl="0">
              <a:lnSpc>
                <a:spcPct val="115000"/>
              </a:lnSpc>
              <a:spcBef>
                <a:spcPts val="1600"/>
              </a:spcBef>
              <a:spcAft>
                <a:spcPts val="1600"/>
              </a:spcAft>
              <a:buClr>
                <a:schemeClr val="dk1"/>
              </a:buClr>
              <a:buSzPts val="1400"/>
              <a:buFont typeface="Montserrat Medium"/>
              <a:buChar char="■"/>
              <a:defRPr>
                <a:solidFill>
                  <a:schemeClr val="dk1"/>
                </a:solidFill>
                <a:latin typeface="Montserrat Medium"/>
                <a:ea typeface="Montserrat Medium"/>
                <a:cs typeface="Montserrat Medium"/>
                <a:sym typeface="Montserrat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7" r:id="rId9"/>
    <p:sldLayoutId id="2147483658" r:id="rId10"/>
    <p:sldLayoutId id="2147483659" r:id="rId11"/>
    <p:sldLayoutId id="2147483660" r:id="rId12"/>
    <p:sldLayoutId id="2147483661" r:id="rId13"/>
    <p:sldLayoutId id="2147483662" r:id="rId14"/>
    <p:sldLayoutId id="2147483664" r:id="rId15"/>
    <p:sldLayoutId id="2147483665" r:id="rId16"/>
    <p:sldLayoutId id="2147483669" r:id="rId17"/>
    <p:sldLayoutId id="2147483670" r:id="rId18"/>
    <p:sldLayoutId id="2147483671" r:id="rId19"/>
    <p:sldLayoutId id="2147483672" r:id="rId20"/>
    <p:sldLayoutId id="2147483673" r:id="rId21"/>
    <p:sldLayoutId id="2147483674" r:id="rId22"/>
    <p:sldLayoutId id="2147483675" r:id="rId23"/>
    <p:sldLayoutId id="2147483676" r:id="rId24"/>
    <p:sldLayoutId id="2147483677" r:id="rId25"/>
    <p:sldLayoutId id="2147483679" r:id="rId26"/>
    <p:sldLayoutId id="2147483680" r:id="rId2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14.xml"/><Relationship Id="rId5" Type="http://schemas.openxmlformats.org/officeDocument/2006/relationships/image" Target="../media/image11.png"/><Relationship Id="rId4" Type="http://schemas.openxmlformats.org/officeDocument/2006/relationships/image" Target="../media/image100.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2.jpg"/><Relationship Id="rId1" Type="http://schemas.openxmlformats.org/officeDocument/2006/relationships/slideLayout" Target="../slideLayouts/slideLayout14.x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15.png"/><Relationship Id="rId4" Type="http://schemas.openxmlformats.org/officeDocument/2006/relationships/image" Target="../media/image140.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18.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7.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4.xml"/><Relationship Id="rId5" Type="http://schemas.openxmlformats.org/officeDocument/2006/relationships/image" Target="../media/image4.png"/><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20.xml"/><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22.xml"/><Relationship Id="rId5" Type="http://schemas.openxmlformats.org/officeDocument/2006/relationships/image" Target="../media/image26.png"/><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7.xml"/><Relationship Id="rId1" Type="http://schemas.openxmlformats.org/officeDocument/2006/relationships/slideLayout" Target="../slideLayouts/slideLayout22.xml"/><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8.pn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25.xml"/><Relationship Id="rId5" Type="http://schemas.openxmlformats.org/officeDocument/2006/relationships/image" Target="../media/image31.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9.xml"/><Relationship Id="rId5" Type="http://schemas.openxmlformats.org/officeDocument/2006/relationships/image" Target="../media/image34.png"/><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21.xml"/><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19.xml"/><Relationship Id="rId5" Type="http://schemas.openxmlformats.org/officeDocument/2006/relationships/image" Target="../media/image9.png"/><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6.xml"/><Relationship Id="rId1" Type="http://schemas.openxmlformats.org/officeDocument/2006/relationships/slideLayout" Target="../slideLayouts/slideLayout15.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jp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Shape 1008"/>
        <p:cNvGrpSpPr/>
        <p:nvPr/>
      </p:nvGrpSpPr>
      <p:grpSpPr>
        <a:xfrm>
          <a:off x="0" y="0"/>
          <a:ext cx="0" cy="0"/>
          <a:chOff x="0" y="0"/>
          <a:chExt cx="0" cy="0"/>
        </a:xfrm>
      </p:grpSpPr>
      <p:sp>
        <p:nvSpPr>
          <p:cNvPr id="1025" name="Google Shape;1025;p38"/>
          <p:cNvSpPr txBox="1">
            <a:spLocks noGrp="1"/>
          </p:cNvSpPr>
          <p:nvPr>
            <p:ph type="ctrTitle"/>
          </p:nvPr>
        </p:nvSpPr>
        <p:spPr>
          <a:xfrm>
            <a:off x="802457" y="1096738"/>
            <a:ext cx="7621584" cy="2586000"/>
          </a:xfrm>
          <a:prstGeom prst="rect">
            <a:avLst/>
          </a:prstGeom>
        </p:spPr>
        <p:txBody>
          <a:bodyPr spcFirstLastPara="1" wrap="square" lIns="90000" tIns="91425" rIns="90000" bIns="91425" anchor="ctr" anchorCtr="0">
            <a:noAutofit/>
          </a:bodyPr>
          <a:lstStyle/>
          <a:p>
            <a:pPr marL="0" lvl="0" indent="0" algn="ctr" rtl="0">
              <a:lnSpc>
                <a:spcPct val="150000"/>
              </a:lnSpc>
              <a:spcBef>
                <a:spcPts val="0"/>
              </a:spcBef>
              <a:spcAft>
                <a:spcPts val="0"/>
              </a:spcAft>
              <a:buNone/>
            </a:pPr>
            <a:r>
              <a:rPr lang="en-US" sz="4000" b="1" dirty="0">
                <a:solidFill>
                  <a:srgbClr val="002060"/>
                </a:solidFill>
                <a:latin typeface="+mn-lt"/>
              </a:rPr>
              <a:t>CHÀO MỪNG CÁC EM </a:t>
            </a:r>
            <a:br>
              <a:rPr lang="en-US" sz="4000" b="1" dirty="0">
                <a:solidFill>
                  <a:srgbClr val="002060"/>
                </a:solidFill>
                <a:latin typeface="+mn-lt"/>
              </a:rPr>
            </a:br>
            <a:r>
              <a:rPr lang="en-US" sz="4000" b="1" dirty="0">
                <a:solidFill>
                  <a:srgbClr val="002060"/>
                </a:solidFill>
                <a:latin typeface="+mn-lt"/>
              </a:rPr>
              <a:t>ĐẾN VỚI TIẾT HỌC HÔM NAY!</a:t>
            </a:r>
            <a:endParaRPr sz="4000" b="1" dirty="0">
              <a:solidFill>
                <a:srgbClr val="002060"/>
              </a:solidFill>
              <a:latin typeface="+mn-lt"/>
            </a:endParaRPr>
          </a:p>
        </p:txBody>
      </p:sp>
      <p:grpSp>
        <p:nvGrpSpPr>
          <p:cNvPr id="1028" name="Google Shape;1028;p38"/>
          <p:cNvGrpSpPr/>
          <p:nvPr/>
        </p:nvGrpSpPr>
        <p:grpSpPr>
          <a:xfrm>
            <a:off x="76200" y="76205"/>
            <a:ext cx="1552162" cy="755352"/>
            <a:chOff x="359700" y="4031500"/>
            <a:chExt cx="2217375" cy="1079075"/>
          </a:xfrm>
        </p:grpSpPr>
        <p:sp>
          <p:nvSpPr>
            <p:cNvPr id="1029" name="Google Shape;1029;p38"/>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38"/>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1" name="Google Shape;1031;p38"/>
          <p:cNvGrpSpPr/>
          <p:nvPr/>
        </p:nvGrpSpPr>
        <p:grpSpPr>
          <a:xfrm>
            <a:off x="1856952" y="540003"/>
            <a:ext cx="1675047" cy="149573"/>
            <a:chOff x="4790625" y="1824675"/>
            <a:chExt cx="2392925" cy="213675"/>
          </a:xfrm>
        </p:grpSpPr>
        <p:sp>
          <p:nvSpPr>
            <p:cNvPr id="1032" name="Google Shape;1032;p38"/>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38"/>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38"/>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38"/>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38"/>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7" name="Google Shape;1037;p38"/>
          <p:cNvGrpSpPr/>
          <p:nvPr/>
        </p:nvGrpSpPr>
        <p:grpSpPr>
          <a:xfrm>
            <a:off x="8274199" y="660550"/>
            <a:ext cx="246838" cy="387257"/>
            <a:chOff x="404525" y="4002625"/>
            <a:chExt cx="352625" cy="553225"/>
          </a:xfrm>
        </p:grpSpPr>
        <p:sp>
          <p:nvSpPr>
            <p:cNvPr id="1038" name="Google Shape;1038;p38"/>
            <p:cNvSpPr/>
            <p:nvPr/>
          </p:nvSpPr>
          <p:spPr>
            <a:xfrm>
              <a:off x="449375" y="4049750"/>
              <a:ext cx="307775" cy="506100"/>
            </a:xfrm>
            <a:custGeom>
              <a:avLst/>
              <a:gdLst/>
              <a:ahLst/>
              <a:cxnLst/>
              <a:rect l="l" t="t" r="r" b="b"/>
              <a:pathLst>
                <a:path w="12311" h="20244" extrusionOk="0">
                  <a:moveTo>
                    <a:pt x="0" y="0"/>
                  </a:moveTo>
                  <a:lnTo>
                    <a:pt x="0" y="20244"/>
                  </a:lnTo>
                  <a:lnTo>
                    <a:pt x="12310" y="20244"/>
                  </a:lnTo>
                  <a:lnTo>
                    <a:pt x="12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38"/>
            <p:cNvSpPr/>
            <p:nvPr/>
          </p:nvSpPr>
          <p:spPr>
            <a:xfrm>
              <a:off x="510925" y="4017075"/>
              <a:ext cx="124625" cy="506850"/>
            </a:xfrm>
            <a:custGeom>
              <a:avLst/>
              <a:gdLst/>
              <a:ahLst/>
              <a:cxnLst/>
              <a:rect l="l" t="t" r="r" b="b"/>
              <a:pathLst>
                <a:path w="4985" h="20274" extrusionOk="0">
                  <a:moveTo>
                    <a:pt x="0" y="0"/>
                  </a:moveTo>
                  <a:lnTo>
                    <a:pt x="0" y="20274"/>
                  </a:lnTo>
                  <a:lnTo>
                    <a:pt x="4985" y="20274"/>
                  </a:lnTo>
                  <a:lnTo>
                    <a:pt x="498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38"/>
            <p:cNvSpPr/>
            <p:nvPr/>
          </p:nvSpPr>
          <p:spPr>
            <a:xfrm>
              <a:off x="404525" y="4002625"/>
              <a:ext cx="337425" cy="534225"/>
            </a:xfrm>
            <a:custGeom>
              <a:avLst/>
              <a:gdLst/>
              <a:ahLst/>
              <a:cxnLst/>
              <a:rect l="l" t="t" r="r" b="b"/>
              <a:pathLst>
                <a:path w="13497" h="21369" extrusionOk="0">
                  <a:moveTo>
                    <a:pt x="12341" y="1125"/>
                  </a:moveTo>
                  <a:lnTo>
                    <a:pt x="12341" y="20244"/>
                  </a:lnTo>
                  <a:lnTo>
                    <a:pt x="1125" y="20244"/>
                  </a:lnTo>
                  <a:lnTo>
                    <a:pt x="1125" y="1125"/>
                  </a:lnTo>
                  <a:close/>
                  <a:moveTo>
                    <a:pt x="578" y="1"/>
                  </a:moveTo>
                  <a:cubicBezTo>
                    <a:pt x="274" y="1"/>
                    <a:pt x="1" y="244"/>
                    <a:pt x="1" y="548"/>
                  </a:cubicBezTo>
                  <a:lnTo>
                    <a:pt x="1" y="20822"/>
                  </a:lnTo>
                  <a:cubicBezTo>
                    <a:pt x="1" y="21126"/>
                    <a:pt x="274" y="21369"/>
                    <a:pt x="578" y="21369"/>
                  </a:cubicBezTo>
                  <a:lnTo>
                    <a:pt x="12919" y="21369"/>
                  </a:lnTo>
                  <a:cubicBezTo>
                    <a:pt x="13223" y="21369"/>
                    <a:pt x="13496" y="21156"/>
                    <a:pt x="13436" y="20822"/>
                  </a:cubicBezTo>
                  <a:lnTo>
                    <a:pt x="13436" y="548"/>
                  </a:lnTo>
                  <a:cubicBezTo>
                    <a:pt x="13436" y="244"/>
                    <a:pt x="13192" y="1"/>
                    <a:pt x="12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38"/>
            <p:cNvSpPr/>
            <p:nvPr/>
          </p:nvSpPr>
          <p:spPr>
            <a:xfrm>
              <a:off x="496475" y="4002625"/>
              <a:ext cx="152775" cy="534225"/>
            </a:xfrm>
            <a:custGeom>
              <a:avLst/>
              <a:gdLst/>
              <a:ahLst/>
              <a:cxnLst/>
              <a:rect l="l" t="t" r="r" b="b"/>
              <a:pathLst>
                <a:path w="6111" h="21369" extrusionOk="0">
                  <a:moveTo>
                    <a:pt x="4985" y="1125"/>
                  </a:moveTo>
                  <a:lnTo>
                    <a:pt x="4985" y="20244"/>
                  </a:lnTo>
                  <a:lnTo>
                    <a:pt x="1156" y="20244"/>
                  </a:lnTo>
                  <a:lnTo>
                    <a:pt x="1156" y="1125"/>
                  </a:lnTo>
                  <a:close/>
                  <a:moveTo>
                    <a:pt x="578" y="1"/>
                  </a:moveTo>
                  <a:cubicBezTo>
                    <a:pt x="274" y="1"/>
                    <a:pt x="1" y="244"/>
                    <a:pt x="1" y="548"/>
                  </a:cubicBezTo>
                  <a:lnTo>
                    <a:pt x="1" y="20822"/>
                  </a:lnTo>
                  <a:cubicBezTo>
                    <a:pt x="1" y="21126"/>
                    <a:pt x="274" y="21369"/>
                    <a:pt x="578" y="21369"/>
                  </a:cubicBezTo>
                  <a:lnTo>
                    <a:pt x="5563" y="21369"/>
                  </a:lnTo>
                  <a:cubicBezTo>
                    <a:pt x="5867" y="21369"/>
                    <a:pt x="6110" y="21156"/>
                    <a:pt x="6110" y="20822"/>
                  </a:cubicBezTo>
                  <a:lnTo>
                    <a:pt x="6110" y="548"/>
                  </a:lnTo>
                  <a:cubicBezTo>
                    <a:pt x="6110" y="244"/>
                    <a:pt x="5837" y="1"/>
                    <a:pt x="55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38"/>
            <p:cNvSpPr/>
            <p:nvPr/>
          </p:nvSpPr>
          <p:spPr>
            <a:xfrm>
              <a:off x="496475" y="4172850"/>
              <a:ext cx="154275" cy="154275"/>
            </a:xfrm>
            <a:custGeom>
              <a:avLst/>
              <a:gdLst/>
              <a:ahLst/>
              <a:cxnLst/>
              <a:rect l="l" t="t" r="r" b="b"/>
              <a:pathLst>
                <a:path w="6171" h="6171" extrusionOk="0">
                  <a:moveTo>
                    <a:pt x="3071" y="1186"/>
                  </a:moveTo>
                  <a:cubicBezTo>
                    <a:pt x="4104" y="1186"/>
                    <a:pt x="4985" y="2037"/>
                    <a:pt x="5016" y="3131"/>
                  </a:cubicBezTo>
                  <a:cubicBezTo>
                    <a:pt x="5016" y="4195"/>
                    <a:pt x="4134" y="5076"/>
                    <a:pt x="3071" y="5076"/>
                  </a:cubicBezTo>
                  <a:cubicBezTo>
                    <a:pt x="2007" y="5076"/>
                    <a:pt x="1125" y="4195"/>
                    <a:pt x="1125" y="3131"/>
                  </a:cubicBezTo>
                  <a:cubicBezTo>
                    <a:pt x="1125" y="2067"/>
                    <a:pt x="2007" y="1186"/>
                    <a:pt x="3071" y="1186"/>
                  </a:cubicBezTo>
                  <a:close/>
                  <a:moveTo>
                    <a:pt x="3071" y="0"/>
                  </a:moveTo>
                  <a:cubicBezTo>
                    <a:pt x="1368" y="0"/>
                    <a:pt x="1" y="1429"/>
                    <a:pt x="1" y="3101"/>
                  </a:cubicBezTo>
                  <a:cubicBezTo>
                    <a:pt x="1" y="4803"/>
                    <a:pt x="1399" y="6171"/>
                    <a:pt x="3071" y="6171"/>
                  </a:cubicBezTo>
                  <a:cubicBezTo>
                    <a:pt x="4742" y="6171"/>
                    <a:pt x="6110" y="4803"/>
                    <a:pt x="6171" y="3101"/>
                  </a:cubicBezTo>
                  <a:cubicBezTo>
                    <a:pt x="6171" y="1398"/>
                    <a:pt x="4742" y="0"/>
                    <a:pt x="3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3" name="Google Shape;1043;p38"/>
          <p:cNvGrpSpPr/>
          <p:nvPr/>
        </p:nvGrpSpPr>
        <p:grpSpPr>
          <a:xfrm>
            <a:off x="76202" y="1060140"/>
            <a:ext cx="214917" cy="230335"/>
            <a:chOff x="424275" y="4593075"/>
            <a:chExt cx="307025" cy="329050"/>
          </a:xfrm>
        </p:grpSpPr>
        <p:sp>
          <p:nvSpPr>
            <p:cNvPr id="1044" name="Google Shape;1044;p38"/>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38"/>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38"/>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9" name="Google Shape;1059;p38"/>
          <p:cNvGrpSpPr/>
          <p:nvPr/>
        </p:nvGrpSpPr>
        <p:grpSpPr>
          <a:xfrm>
            <a:off x="373372" y="1004539"/>
            <a:ext cx="346832" cy="1809080"/>
            <a:chOff x="4713875" y="2486650"/>
            <a:chExt cx="495475" cy="2584400"/>
          </a:xfrm>
        </p:grpSpPr>
        <p:sp>
          <p:nvSpPr>
            <p:cNvPr id="1060" name="Google Shape;1060;p38"/>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38"/>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38"/>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38"/>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8"/>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8"/>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38"/>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38"/>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38"/>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38"/>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38"/>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38"/>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38"/>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38"/>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38"/>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slow">
    <p:randomBar dir="vert"/>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Shape 1157"/>
        <p:cNvGrpSpPr/>
        <p:nvPr/>
      </p:nvGrpSpPr>
      <p:grpSpPr>
        <a:xfrm>
          <a:off x="0" y="0"/>
          <a:ext cx="0" cy="0"/>
          <a:chOff x="0" y="0"/>
          <a:chExt cx="0" cy="0"/>
        </a:xfrm>
      </p:grpSpPr>
      <p:grpSp>
        <p:nvGrpSpPr>
          <p:cNvPr id="1180" name="Google Shape;1180;p41"/>
          <p:cNvGrpSpPr/>
          <p:nvPr/>
        </p:nvGrpSpPr>
        <p:grpSpPr>
          <a:xfrm>
            <a:off x="720003" y="2493615"/>
            <a:ext cx="327163" cy="637788"/>
            <a:chOff x="2114275" y="3036050"/>
            <a:chExt cx="467375" cy="911125"/>
          </a:xfrm>
        </p:grpSpPr>
        <p:sp>
          <p:nvSpPr>
            <p:cNvPr id="1181" name="Google Shape;1181;p41"/>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41"/>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41"/>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7" name="Google Shape;1187;p41"/>
          <p:cNvGrpSpPr/>
          <p:nvPr/>
        </p:nvGrpSpPr>
        <p:grpSpPr>
          <a:xfrm>
            <a:off x="720002" y="4404927"/>
            <a:ext cx="1675047" cy="149573"/>
            <a:chOff x="4790625" y="1824675"/>
            <a:chExt cx="2392925" cy="213675"/>
          </a:xfrm>
        </p:grpSpPr>
        <p:sp>
          <p:nvSpPr>
            <p:cNvPr id="1188" name="Google Shape;1188;p41"/>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41"/>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41"/>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41"/>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41"/>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9" name="Google Shape;1199;p41"/>
          <p:cNvGrpSpPr/>
          <p:nvPr/>
        </p:nvGrpSpPr>
        <p:grpSpPr>
          <a:xfrm>
            <a:off x="76202" y="2816032"/>
            <a:ext cx="214917" cy="230335"/>
            <a:chOff x="424275" y="4593075"/>
            <a:chExt cx="307025" cy="329050"/>
          </a:xfrm>
        </p:grpSpPr>
        <p:sp>
          <p:nvSpPr>
            <p:cNvPr id="1200" name="Google Shape;1200;p41"/>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41"/>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41"/>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41"/>
          <p:cNvGrpSpPr/>
          <p:nvPr/>
        </p:nvGrpSpPr>
        <p:grpSpPr>
          <a:xfrm>
            <a:off x="720002" y="3711535"/>
            <a:ext cx="1100050" cy="540978"/>
            <a:chOff x="823225" y="4003400"/>
            <a:chExt cx="1571500" cy="772825"/>
          </a:xfrm>
        </p:grpSpPr>
        <p:sp>
          <p:nvSpPr>
            <p:cNvPr id="1216" name="Google Shape;1216;p41"/>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41"/>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b="24694"/>
          <a:stretch/>
        </p:blipFill>
        <p:spPr>
          <a:xfrm>
            <a:off x="6419569" y="3043758"/>
            <a:ext cx="2171058" cy="1634934"/>
          </a:xfrm>
          <a:prstGeom prst="rect">
            <a:avLst/>
          </a:prstGeom>
        </p:spPr>
      </p:pic>
      <p:sp>
        <p:nvSpPr>
          <p:cNvPr id="7" name="TextBox 6"/>
          <p:cNvSpPr txBox="1"/>
          <p:nvPr/>
        </p:nvSpPr>
        <p:spPr>
          <a:xfrm>
            <a:off x="975979" y="793668"/>
            <a:ext cx="1272245" cy="400110"/>
          </a:xfrm>
          <a:prstGeom prst="rect">
            <a:avLst/>
          </a:prstGeom>
          <a:solidFill>
            <a:srgbClr val="A7D971"/>
          </a:solidFill>
        </p:spPr>
        <p:txBody>
          <a:bodyPr wrap="square" rtlCol="0">
            <a:spAutoFit/>
          </a:bodyPr>
          <a:lstStyle/>
          <a:p>
            <a:pPr algn="ctr"/>
            <a:r>
              <a:rPr lang="en-US" sz="2000" b="1" dirty="0" err="1"/>
              <a:t>Ví</a:t>
            </a:r>
            <a:r>
              <a:rPr lang="en-US" sz="2000" b="1" dirty="0"/>
              <a:t> </a:t>
            </a:r>
            <a:r>
              <a:rPr lang="en-US" sz="2000" b="1" dirty="0" err="1"/>
              <a:t>dụ</a:t>
            </a:r>
            <a:r>
              <a:rPr lang="en-US" sz="2000" b="1" dirty="0"/>
              <a:t> 1:</a:t>
            </a:r>
          </a:p>
        </p:txBody>
      </p:sp>
      <mc:AlternateContent xmlns:mc="http://schemas.openxmlformats.org/markup-compatibility/2006" xmlns:a14="http://schemas.microsoft.com/office/drawing/2010/main">
        <mc:Choice Requires="a14">
          <p:sp>
            <p:nvSpPr>
              <p:cNvPr id="8" name="TextBox 7"/>
              <p:cNvSpPr txBox="1"/>
              <p:nvPr/>
            </p:nvSpPr>
            <p:spPr>
              <a:xfrm>
                <a:off x="1593257" y="1327598"/>
                <a:ext cx="6335671" cy="1477328"/>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en-US" sz="2000" dirty="0" err="1"/>
                  <a:t>Người</a:t>
                </a:r>
                <a:r>
                  <a:rPr lang="en-US" sz="2000" dirty="0"/>
                  <a:t> ta </a:t>
                </a:r>
                <a:r>
                  <a:rPr lang="en-US" sz="2000" dirty="0" err="1"/>
                  <a:t>tính</a:t>
                </a:r>
                <a:r>
                  <a:rPr lang="en-US" sz="2000" dirty="0"/>
                  <a:t> </a:t>
                </a:r>
                <a:r>
                  <a:rPr lang="en-US" sz="2000" dirty="0" err="1"/>
                  <a:t>được</a:t>
                </a:r>
                <a:r>
                  <a:rPr lang="en-US" sz="2000" dirty="0"/>
                  <a:t> </a:t>
                </a:r>
                <a:r>
                  <a:rPr lang="en-US" sz="2000" dirty="0" err="1"/>
                  <a:t>tỉ</a:t>
                </a:r>
                <a:r>
                  <a:rPr lang="en-US" sz="2000" dirty="0"/>
                  <a:t> </a:t>
                </a:r>
                <a:r>
                  <a:rPr lang="en-US" sz="2000" dirty="0" err="1"/>
                  <a:t>số</a:t>
                </a:r>
                <a:r>
                  <a:rPr lang="en-US" sz="2000" dirty="0"/>
                  <a:t> </a:t>
                </a:r>
                <a:r>
                  <a:rPr lang="en-US" sz="2000" dirty="0" err="1"/>
                  <a:t>giữa</a:t>
                </a:r>
                <a:r>
                  <a:rPr lang="en-US" sz="2000" dirty="0"/>
                  <a:t> </a:t>
                </a:r>
                <a:r>
                  <a:rPr lang="en-US" sz="2000" dirty="0" err="1"/>
                  <a:t>chu</a:t>
                </a:r>
                <a:r>
                  <a:rPr lang="en-US" sz="2000" dirty="0"/>
                  <a:t> vi </a:t>
                </a:r>
                <a:r>
                  <a:rPr lang="en-US" sz="2000" dirty="0" err="1"/>
                  <a:t>và</a:t>
                </a:r>
                <a:r>
                  <a:rPr lang="en-US" sz="2000" dirty="0"/>
                  <a:t> </a:t>
                </a:r>
                <a:r>
                  <a:rPr lang="en-US" sz="2000" dirty="0" err="1"/>
                  <a:t>đường</a:t>
                </a:r>
                <a:r>
                  <a:rPr lang="en-US" sz="2000" dirty="0"/>
                  <a:t> </a:t>
                </a:r>
                <a:r>
                  <a:rPr lang="en-US" sz="2000" dirty="0" err="1"/>
                  <a:t>kính</a:t>
                </a:r>
                <a:r>
                  <a:rPr lang="en-US" sz="2000" dirty="0"/>
                  <a:t> </a:t>
                </a:r>
                <a:r>
                  <a:rPr lang="en-US" sz="2000" dirty="0" err="1"/>
                  <a:t>của</a:t>
                </a:r>
                <a:r>
                  <a:rPr lang="en-US" sz="2000" dirty="0"/>
                  <a:t> </a:t>
                </a:r>
                <a:r>
                  <a:rPr lang="en-US" sz="2000" dirty="0" err="1"/>
                  <a:t>một</a:t>
                </a:r>
                <a:r>
                  <a:rPr lang="en-US" sz="2000" dirty="0"/>
                  <a:t> </a:t>
                </a:r>
                <a:r>
                  <a:rPr lang="en-US" sz="2000" dirty="0" err="1"/>
                  <a:t>đường</a:t>
                </a:r>
                <a:r>
                  <a:rPr lang="en-US" sz="2000" dirty="0"/>
                  <a:t> </a:t>
                </a:r>
                <a:r>
                  <a:rPr lang="en-US" sz="2000" dirty="0" err="1"/>
                  <a:t>tròn</a:t>
                </a:r>
                <a:r>
                  <a:rPr lang="en-US" sz="2000" dirty="0"/>
                  <a:t> </a:t>
                </a:r>
                <a:r>
                  <a:rPr lang="en-US" sz="2000" dirty="0" err="1"/>
                  <a:t>luôn</a:t>
                </a:r>
                <a:r>
                  <a:rPr lang="en-US" sz="2000" dirty="0"/>
                  <a:t> </a:t>
                </a:r>
                <a:r>
                  <a:rPr lang="en-US" sz="2000" dirty="0" err="1"/>
                  <a:t>bằng</a:t>
                </a:r>
                <a:r>
                  <a:rPr lang="en-US" sz="2000" dirty="0"/>
                  <a:t> 3,14159265358... </a:t>
                </a:r>
                <a:r>
                  <a:rPr lang="en-US" sz="2000" dirty="0" err="1"/>
                  <a:t>đây</a:t>
                </a:r>
                <a:r>
                  <a:rPr lang="en-US" sz="2000" dirty="0"/>
                  <a:t> </a:t>
                </a:r>
                <a:r>
                  <a:rPr lang="en-US" sz="2000" dirty="0" err="1"/>
                  <a:t>là</a:t>
                </a:r>
                <a:r>
                  <a:rPr lang="en-US" sz="2000" dirty="0"/>
                  <a:t> </a:t>
                </a:r>
                <a:r>
                  <a:rPr lang="en-US" sz="2000" dirty="0" err="1"/>
                  <a:t>một</a:t>
                </a:r>
                <a:r>
                  <a:rPr lang="en-US" sz="2000" dirty="0"/>
                  <a:t> </a:t>
                </a:r>
                <a:r>
                  <a:rPr lang="en-US" sz="2000" dirty="0" err="1"/>
                  <a:t>số</a:t>
                </a:r>
                <a:r>
                  <a:rPr lang="en-US" sz="2000" dirty="0"/>
                  <a:t> </a:t>
                </a:r>
                <a:r>
                  <a:rPr lang="en-US" sz="2000" dirty="0" err="1"/>
                  <a:t>vô</a:t>
                </a:r>
                <a:r>
                  <a:rPr lang="en-US" sz="2000" dirty="0"/>
                  <a:t> </a:t>
                </a:r>
                <a:r>
                  <a:rPr lang="en-US" sz="2000" dirty="0" err="1"/>
                  <a:t>tỉ</a:t>
                </a:r>
                <a:r>
                  <a:rPr lang="en-US" sz="2000" dirty="0"/>
                  <a:t> (</a:t>
                </a:r>
                <a:r>
                  <a:rPr lang="en-US" sz="2000" dirty="0" err="1"/>
                  <a:t>kí</a:t>
                </a:r>
                <a:r>
                  <a:rPr lang="en-US" sz="2000" dirty="0"/>
                  <a:t> </a:t>
                </a:r>
                <a:r>
                  <a:rPr lang="en-US" sz="2000" dirty="0" err="1"/>
                  <a:t>hiệu</a:t>
                </a:r>
                <a:r>
                  <a:rPr lang="en-US" sz="2000" dirty="0"/>
                  <a:t> </a:t>
                </a:r>
                <a:r>
                  <a:rPr lang="en-US" sz="2000" dirty="0" err="1"/>
                  <a:t>là</a:t>
                </a:r>
                <a:r>
                  <a:rPr lang="en-US" sz="2000" dirty="0"/>
                  <a:t> </a:t>
                </a:r>
                <a14:m>
                  <m:oMath xmlns:m="http://schemas.openxmlformats.org/officeDocument/2006/math">
                    <m:r>
                      <m:rPr>
                        <m:sty m:val="p"/>
                      </m:rPr>
                      <a:rPr lang="en-US" sz="2000" i="0" smtClean="0">
                        <a:latin typeface="Cambria Math" panose="02040503050406030204" pitchFamily="18" charset="0"/>
                        <a:ea typeface="Cambria Math" panose="02040503050406030204" pitchFamily="18" charset="0"/>
                      </a:rPr>
                      <m:t>π</m:t>
                    </m:r>
                  </m:oMath>
                </a14:m>
                <a:r>
                  <a:rPr lang="en-US" sz="2000" dirty="0"/>
                  <a:t>, </a:t>
                </a:r>
                <a:r>
                  <a:rPr lang="en-US" sz="2000" dirty="0" err="1"/>
                  <a:t>đọc</a:t>
                </a:r>
                <a:r>
                  <a:rPr lang="en-US" sz="2000" dirty="0"/>
                  <a:t> </a:t>
                </a:r>
                <a:r>
                  <a:rPr lang="en-US" sz="2000" dirty="0" err="1"/>
                  <a:t>là</a:t>
                </a:r>
                <a:r>
                  <a:rPr lang="en-US" sz="2000" dirty="0"/>
                  <a:t> “pi”).</a:t>
                </a:r>
              </a:p>
            </p:txBody>
          </p:sp>
        </mc:Choice>
        <mc:Fallback xmlns="">
          <p:sp>
            <p:nvSpPr>
              <p:cNvPr id="8" name="TextBox 7"/>
              <p:cNvSpPr txBox="1">
                <a:spLocks noRot="1" noChangeAspect="1" noMove="1" noResize="1" noEditPoints="1" noAdjustHandles="1" noChangeArrowheads="1" noChangeShapeType="1" noTextEdit="1"/>
              </p:cNvSpPr>
              <p:nvPr/>
            </p:nvSpPr>
            <p:spPr>
              <a:xfrm>
                <a:off x="1593257" y="1327598"/>
                <a:ext cx="6335671" cy="1477328"/>
              </a:xfrm>
              <a:prstGeom prst="rect">
                <a:avLst/>
              </a:prstGeom>
              <a:blipFill rotWithShape="0">
                <a:blip r:embed="rId4"/>
                <a:stretch>
                  <a:fillRect l="-865" r="-962" b="-2893"/>
                </a:stretch>
              </a:blipFill>
            </p:spPr>
            <p:txBody>
              <a:bodyPr/>
              <a:lstStyle/>
              <a:p>
                <a:r>
                  <a:rPr lang="en-US">
                    <a:noFill/>
                  </a:rPr>
                  <a:t> </a:t>
                </a:r>
              </a:p>
            </p:txBody>
          </p:sp>
        </mc:Fallback>
      </mc:AlternateContent>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0567219">
            <a:off x="3411020" y="306020"/>
            <a:ext cx="1150705" cy="1150705"/>
          </a:xfrm>
          <a:prstGeom prst="rect">
            <a:avLst/>
          </a:prstGeom>
        </p:spPr>
      </p:pic>
      <p:sp>
        <p:nvSpPr>
          <p:cNvPr id="10" name="TextBox 9"/>
          <p:cNvSpPr txBox="1"/>
          <p:nvPr/>
        </p:nvSpPr>
        <p:spPr>
          <a:xfrm>
            <a:off x="1593257" y="2859435"/>
            <a:ext cx="6245925" cy="1015663"/>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Ø"/>
            </a:pPr>
            <a:r>
              <a:rPr lang="en-US" sz="2000" dirty="0" err="1"/>
              <a:t>Số</a:t>
            </a:r>
            <a:r>
              <a:rPr lang="en-US" sz="2000" dirty="0"/>
              <a:t> -0,10100100...(</a:t>
            </a:r>
            <a:r>
              <a:rPr lang="en-US" sz="2000" dirty="0" err="1"/>
              <a:t>sau</a:t>
            </a:r>
            <a:r>
              <a:rPr lang="en-US" sz="2000" dirty="0"/>
              <a:t> </a:t>
            </a:r>
            <a:r>
              <a:rPr lang="en-US" sz="2000" dirty="0" err="1"/>
              <a:t>dấu</a:t>
            </a:r>
            <a:r>
              <a:rPr lang="en-US" sz="2000" dirty="0"/>
              <a:t> </a:t>
            </a:r>
            <a:r>
              <a:rPr lang="en-US" sz="2000" dirty="0" err="1"/>
              <a:t>phẩy</a:t>
            </a:r>
            <a:r>
              <a:rPr lang="en-US" sz="2000" dirty="0"/>
              <a:t> </a:t>
            </a:r>
            <a:r>
              <a:rPr lang="en-US" sz="2000" dirty="0" err="1"/>
              <a:t>viết</a:t>
            </a:r>
            <a:r>
              <a:rPr lang="en-US" sz="2000" dirty="0"/>
              <a:t> </a:t>
            </a:r>
            <a:r>
              <a:rPr lang="en-US" sz="2000" dirty="0" err="1"/>
              <a:t>liên</a:t>
            </a:r>
            <a:r>
              <a:rPr lang="en-US" sz="2000" dirty="0"/>
              <a:t> </a:t>
            </a:r>
            <a:r>
              <a:rPr lang="en-US" sz="2000" dirty="0" err="1"/>
              <a:t>tiếp</a:t>
            </a:r>
            <a:r>
              <a:rPr lang="en-US" sz="2000" dirty="0"/>
              <a:t> </a:t>
            </a:r>
            <a:r>
              <a:rPr lang="en-US" sz="2000" dirty="0" err="1"/>
              <a:t>các</a:t>
            </a:r>
            <a:r>
              <a:rPr lang="en-US" sz="2000" dirty="0"/>
              <a:t> </a:t>
            </a:r>
            <a:r>
              <a:rPr lang="en-US" sz="2000" dirty="0" err="1"/>
              <a:t>số</a:t>
            </a:r>
            <a:r>
              <a:rPr lang="en-US" sz="2000" dirty="0"/>
              <a:t> 10; 100; 1000;...) </a:t>
            </a:r>
            <a:r>
              <a:rPr lang="en-US" sz="2000" dirty="0" err="1"/>
              <a:t>là</a:t>
            </a:r>
            <a:r>
              <a:rPr lang="en-US" sz="2000" dirty="0"/>
              <a:t> </a:t>
            </a:r>
            <a:r>
              <a:rPr lang="en-US" sz="2000" dirty="0" err="1"/>
              <a:t>số</a:t>
            </a:r>
            <a:r>
              <a:rPr lang="en-US" sz="2000" dirty="0"/>
              <a:t> </a:t>
            </a:r>
            <a:r>
              <a:rPr lang="en-US" sz="2000" dirty="0" err="1"/>
              <a:t>vô</a:t>
            </a:r>
            <a:r>
              <a:rPr lang="en-US" sz="2000" dirty="0"/>
              <a:t> </a:t>
            </a:r>
            <a:r>
              <a:rPr lang="en-US" sz="2000" dirty="0" err="1"/>
              <a:t>tỉ</a:t>
            </a:r>
            <a:r>
              <a:rPr lang="en-US" sz="2000" dirty="0"/>
              <a:t>.</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CC9F8FD-858B-4855-A21C-21883EC786B0}"/>
              </a:ext>
            </a:extLst>
          </p:cNvPr>
          <p:cNvSpPr txBox="1"/>
          <p:nvPr/>
        </p:nvSpPr>
        <p:spPr>
          <a:xfrm>
            <a:off x="1513210" y="550259"/>
            <a:ext cx="6036659" cy="830997"/>
          </a:xfrm>
          <a:prstGeom prst="rect">
            <a:avLst/>
          </a:prstGeom>
          <a:noFill/>
        </p:spPr>
        <p:txBody>
          <a:bodyPr wrap="square" rtlCol="0">
            <a:spAutoFit/>
          </a:bodyPr>
          <a:lstStyle/>
          <a:p>
            <a:pPr algn="ctr"/>
            <a:r>
              <a:rPr lang="vi-VN" sz="2400" dirty="0">
                <a:latin typeface="+mj-lt"/>
              </a:rPr>
              <a:t>Tỉ số giữa chu vi và đường kính của đường tròn luôn không đổi (ta gọi là số Pi)</a:t>
            </a:r>
          </a:p>
        </p:txBody>
      </p:sp>
      <p:pic>
        <p:nvPicPr>
          <p:cNvPr id="7" name="Picture 6">
            <a:extLst>
              <a:ext uri="{FF2B5EF4-FFF2-40B4-BE49-F238E27FC236}">
                <a16:creationId xmlns:a16="http://schemas.microsoft.com/office/drawing/2014/main" id="{6E6F0728-7921-463C-8E8B-D21BA53BDFF8}"/>
              </a:ext>
            </a:extLst>
          </p:cNvPr>
          <p:cNvPicPr>
            <a:picLocks noChangeAspect="1"/>
          </p:cNvPicPr>
          <p:nvPr/>
        </p:nvPicPr>
        <p:blipFill>
          <a:blip r:embed="rId2"/>
          <a:stretch>
            <a:fillRect/>
          </a:stretch>
        </p:blipFill>
        <p:spPr>
          <a:xfrm>
            <a:off x="2117440" y="1922585"/>
            <a:ext cx="4927933" cy="2769500"/>
          </a:xfrm>
          <a:prstGeom prst="rect">
            <a:avLst/>
          </a:prstGeom>
        </p:spPr>
      </p:pic>
      <p:graphicFrame>
        <p:nvGraphicFramePr>
          <p:cNvPr id="9" name="Object 8">
            <a:extLst>
              <a:ext uri="{FF2B5EF4-FFF2-40B4-BE49-F238E27FC236}">
                <a16:creationId xmlns:a16="http://schemas.microsoft.com/office/drawing/2014/main" id="{B0E43206-123F-43E7-A4C4-DEEE63A2D629}"/>
              </a:ext>
            </a:extLst>
          </p:cNvPr>
          <p:cNvGraphicFramePr>
            <a:graphicFrameLocks noChangeAspect="1"/>
          </p:cNvGraphicFramePr>
          <p:nvPr>
            <p:extLst>
              <p:ext uri="{D42A27DB-BD31-4B8C-83A1-F6EECF244321}">
                <p14:modId xmlns:p14="http://schemas.microsoft.com/office/powerpoint/2010/main" val="651549680"/>
              </p:ext>
            </p:extLst>
          </p:nvPr>
        </p:nvGraphicFramePr>
        <p:xfrm>
          <a:off x="3902889" y="1467770"/>
          <a:ext cx="1257300" cy="368300"/>
        </p:xfrm>
        <a:graphic>
          <a:graphicData uri="http://schemas.openxmlformats.org/presentationml/2006/ole">
            <mc:AlternateContent xmlns:mc="http://schemas.openxmlformats.org/markup-compatibility/2006">
              <mc:Choice xmlns:v="urn:schemas-microsoft-com:vml" Requires="v">
                <p:oleObj name="Equation" r:id="rId3" imgW="1257120" imgH="368280" progId="Equation.DSMT4">
                  <p:embed/>
                </p:oleObj>
              </mc:Choice>
              <mc:Fallback>
                <p:oleObj name="Equation" r:id="rId3" imgW="1257120" imgH="368280" progId="Equation.DSMT4">
                  <p:embed/>
                  <p:pic>
                    <p:nvPicPr>
                      <p:cNvPr id="0" name=""/>
                      <p:cNvPicPr/>
                      <p:nvPr/>
                    </p:nvPicPr>
                    <p:blipFill>
                      <a:blip r:embed="rId4"/>
                      <a:stretch>
                        <a:fillRect/>
                      </a:stretch>
                    </p:blipFill>
                    <p:spPr>
                      <a:xfrm>
                        <a:off x="3902889" y="1467770"/>
                        <a:ext cx="1257300" cy="3683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068511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Shape 1237"/>
        <p:cNvGrpSpPr/>
        <p:nvPr/>
      </p:nvGrpSpPr>
      <p:grpSpPr>
        <a:xfrm>
          <a:off x="0" y="0"/>
          <a:ext cx="0" cy="0"/>
          <a:chOff x="0" y="0"/>
          <a:chExt cx="0" cy="0"/>
        </a:xfrm>
      </p:grpSpPr>
      <p:grpSp>
        <p:nvGrpSpPr>
          <p:cNvPr id="1241" name="Google Shape;1241;p42"/>
          <p:cNvGrpSpPr/>
          <p:nvPr/>
        </p:nvGrpSpPr>
        <p:grpSpPr>
          <a:xfrm>
            <a:off x="8004465" y="3611395"/>
            <a:ext cx="1063335" cy="1454810"/>
            <a:chOff x="3064150" y="3027700"/>
            <a:chExt cx="1519050" cy="2078300"/>
          </a:xfrm>
        </p:grpSpPr>
        <p:sp>
          <p:nvSpPr>
            <p:cNvPr id="1242" name="Google Shape;1242;p42"/>
            <p:cNvSpPr/>
            <p:nvPr/>
          </p:nvSpPr>
          <p:spPr>
            <a:xfrm>
              <a:off x="3118875" y="3080875"/>
              <a:ext cx="1464325" cy="2025125"/>
            </a:xfrm>
            <a:custGeom>
              <a:avLst/>
              <a:gdLst/>
              <a:ahLst/>
              <a:cxnLst/>
              <a:rect l="l" t="t" r="r" b="b"/>
              <a:pathLst>
                <a:path w="58573" h="81005" extrusionOk="0">
                  <a:moveTo>
                    <a:pt x="5107" y="1"/>
                  </a:moveTo>
                  <a:cubicBezTo>
                    <a:pt x="2280" y="1"/>
                    <a:pt x="0" y="2280"/>
                    <a:pt x="0" y="5107"/>
                  </a:cubicBezTo>
                  <a:lnTo>
                    <a:pt x="0" y="75929"/>
                  </a:lnTo>
                  <a:cubicBezTo>
                    <a:pt x="0" y="78725"/>
                    <a:pt x="2280" y="81005"/>
                    <a:pt x="5107" y="81005"/>
                  </a:cubicBezTo>
                  <a:lnTo>
                    <a:pt x="53466" y="81005"/>
                  </a:lnTo>
                  <a:cubicBezTo>
                    <a:pt x="56293" y="81005"/>
                    <a:pt x="58573" y="78725"/>
                    <a:pt x="58573" y="75929"/>
                  </a:cubicBezTo>
                  <a:lnTo>
                    <a:pt x="58573" y="5107"/>
                  </a:lnTo>
                  <a:cubicBezTo>
                    <a:pt x="58573" y="2280"/>
                    <a:pt x="56293" y="1"/>
                    <a:pt x="53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42"/>
            <p:cNvSpPr/>
            <p:nvPr/>
          </p:nvSpPr>
          <p:spPr>
            <a:xfrm>
              <a:off x="3202450"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32" y="10031"/>
                  </a:lnTo>
                  <a:cubicBezTo>
                    <a:pt x="9879" y="10031"/>
                    <a:pt x="10335" y="9575"/>
                    <a:pt x="10335" y="8998"/>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42"/>
            <p:cNvSpPr/>
            <p:nvPr/>
          </p:nvSpPr>
          <p:spPr>
            <a:xfrm>
              <a:off x="3542875"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02" y="10031"/>
                  </a:lnTo>
                  <a:cubicBezTo>
                    <a:pt x="9880" y="10031"/>
                    <a:pt x="10335" y="9575"/>
                    <a:pt x="10335" y="8998"/>
                  </a:cubicBezTo>
                  <a:lnTo>
                    <a:pt x="10335" y="1034"/>
                  </a:lnTo>
                  <a:cubicBezTo>
                    <a:pt x="10335" y="456"/>
                    <a:pt x="9880" y="0"/>
                    <a:pt x="93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42"/>
            <p:cNvSpPr/>
            <p:nvPr/>
          </p:nvSpPr>
          <p:spPr>
            <a:xfrm>
              <a:off x="3882550"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32" y="10031"/>
                  </a:lnTo>
                  <a:cubicBezTo>
                    <a:pt x="9879" y="10031"/>
                    <a:pt x="10335" y="9575"/>
                    <a:pt x="10335" y="8998"/>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42"/>
            <p:cNvSpPr/>
            <p:nvPr/>
          </p:nvSpPr>
          <p:spPr>
            <a:xfrm>
              <a:off x="4223000" y="3658400"/>
              <a:ext cx="258375" cy="250775"/>
            </a:xfrm>
            <a:custGeom>
              <a:avLst/>
              <a:gdLst/>
              <a:ahLst/>
              <a:cxnLst/>
              <a:rect l="l" t="t" r="r" b="b"/>
              <a:pathLst>
                <a:path w="10335" h="10031" extrusionOk="0">
                  <a:moveTo>
                    <a:pt x="1034" y="0"/>
                  </a:moveTo>
                  <a:cubicBezTo>
                    <a:pt x="456" y="0"/>
                    <a:pt x="0" y="456"/>
                    <a:pt x="0" y="1034"/>
                  </a:cubicBezTo>
                  <a:lnTo>
                    <a:pt x="0" y="8998"/>
                  </a:lnTo>
                  <a:cubicBezTo>
                    <a:pt x="0" y="9575"/>
                    <a:pt x="456" y="10031"/>
                    <a:pt x="1034" y="10031"/>
                  </a:cubicBezTo>
                  <a:lnTo>
                    <a:pt x="9301" y="10031"/>
                  </a:lnTo>
                  <a:cubicBezTo>
                    <a:pt x="9879" y="10031"/>
                    <a:pt x="10335" y="9575"/>
                    <a:pt x="10335" y="8998"/>
                  </a:cubicBezTo>
                  <a:lnTo>
                    <a:pt x="10335" y="1034"/>
                  </a:lnTo>
                  <a:cubicBezTo>
                    <a:pt x="10335" y="456"/>
                    <a:pt x="9879" y="0"/>
                    <a:pt x="9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42"/>
            <p:cNvSpPr/>
            <p:nvPr/>
          </p:nvSpPr>
          <p:spPr>
            <a:xfrm>
              <a:off x="3202450"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42"/>
            <p:cNvSpPr/>
            <p:nvPr/>
          </p:nvSpPr>
          <p:spPr>
            <a:xfrm>
              <a:off x="3542875"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02" y="10031"/>
                  </a:lnTo>
                  <a:cubicBezTo>
                    <a:pt x="9880" y="10031"/>
                    <a:pt x="10335" y="9575"/>
                    <a:pt x="10335" y="8997"/>
                  </a:cubicBezTo>
                  <a:lnTo>
                    <a:pt x="10335" y="1034"/>
                  </a:lnTo>
                  <a:cubicBezTo>
                    <a:pt x="10335" y="456"/>
                    <a:pt x="9880" y="0"/>
                    <a:pt x="93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42"/>
            <p:cNvSpPr/>
            <p:nvPr/>
          </p:nvSpPr>
          <p:spPr>
            <a:xfrm>
              <a:off x="3882550"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42"/>
            <p:cNvSpPr/>
            <p:nvPr/>
          </p:nvSpPr>
          <p:spPr>
            <a:xfrm>
              <a:off x="4223000" y="3995800"/>
              <a:ext cx="258375" cy="250775"/>
            </a:xfrm>
            <a:custGeom>
              <a:avLst/>
              <a:gdLst/>
              <a:ahLst/>
              <a:cxnLst/>
              <a:rect l="l" t="t" r="r" b="b"/>
              <a:pathLst>
                <a:path w="10335" h="10031" extrusionOk="0">
                  <a:moveTo>
                    <a:pt x="1034" y="0"/>
                  </a:moveTo>
                  <a:cubicBezTo>
                    <a:pt x="456" y="0"/>
                    <a:pt x="0" y="456"/>
                    <a:pt x="0" y="1034"/>
                  </a:cubicBezTo>
                  <a:lnTo>
                    <a:pt x="0" y="8997"/>
                  </a:lnTo>
                  <a:cubicBezTo>
                    <a:pt x="0" y="9575"/>
                    <a:pt x="456" y="10031"/>
                    <a:pt x="1034" y="10031"/>
                  </a:cubicBezTo>
                  <a:lnTo>
                    <a:pt x="9301" y="10031"/>
                  </a:lnTo>
                  <a:cubicBezTo>
                    <a:pt x="9879" y="10031"/>
                    <a:pt x="10335" y="9575"/>
                    <a:pt x="10335" y="8997"/>
                  </a:cubicBezTo>
                  <a:lnTo>
                    <a:pt x="10335" y="1034"/>
                  </a:lnTo>
                  <a:cubicBezTo>
                    <a:pt x="10335" y="456"/>
                    <a:pt x="9879" y="0"/>
                    <a:pt x="9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42"/>
            <p:cNvSpPr/>
            <p:nvPr/>
          </p:nvSpPr>
          <p:spPr>
            <a:xfrm>
              <a:off x="3202450"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42"/>
            <p:cNvSpPr/>
            <p:nvPr/>
          </p:nvSpPr>
          <p:spPr>
            <a:xfrm>
              <a:off x="3542875"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02" y="10031"/>
                  </a:lnTo>
                  <a:cubicBezTo>
                    <a:pt x="9880" y="10031"/>
                    <a:pt x="10335" y="9575"/>
                    <a:pt x="10335" y="8997"/>
                  </a:cubicBezTo>
                  <a:lnTo>
                    <a:pt x="10335" y="1034"/>
                  </a:lnTo>
                  <a:cubicBezTo>
                    <a:pt x="10335" y="456"/>
                    <a:pt x="9880" y="0"/>
                    <a:pt x="93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42"/>
            <p:cNvSpPr/>
            <p:nvPr/>
          </p:nvSpPr>
          <p:spPr>
            <a:xfrm>
              <a:off x="3882550"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42"/>
            <p:cNvSpPr/>
            <p:nvPr/>
          </p:nvSpPr>
          <p:spPr>
            <a:xfrm>
              <a:off x="4223000" y="4333950"/>
              <a:ext cx="258375" cy="250775"/>
            </a:xfrm>
            <a:custGeom>
              <a:avLst/>
              <a:gdLst/>
              <a:ahLst/>
              <a:cxnLst/>
              <a:rect l="l" t="t" r="r" b="b"/>
              <a:pathLst>
                <a:path w="10335" h="10031" extrusionOk="0">
                  <a:moveTo>
                    <a:pt x="1034" y="0"/>
                  </a:moveTo>
                  <a:cubicBezTo>
                    <a:pt x="456" y="0"/>
                    <a:pt x="0" y="456"/>
                    <a:pt x="0" y="1034"/>
                  </a:cubicBezTo>
                  <a:lnTo>
                    <a:pt x="0" y="8997"/>
                  </a:lnTo>
                  <a:cubicBezTo>
                    <a:pt x="0" y="9575"/>
                    <a:pt x="456" y="10031"/>
                    <a:pt x="1034" y="10031"/>
                  </a:cubicBezTo>
                  <a:lnTo>
                    <a:pt x="9301" y="10031"/>
                  </a:lnTo>
                  <a:cubicBezTo>
                    <a:pt x="9879" y="10031"/>
                    <a:pt x="10335" y="9575"/>
                    <a:pt x="10335" y="8997"/>
                  </a:cubicBezTo>
                  <a:lnTo>
                    <a:pt x="10335" y="1034"/>
                  </a:lnTo>
                  <a:cubicBezTo>
                    <a:pt x="10335" y="456"/>
                    <a:pt x="9879" y="0"/>
                    <a:pt x="9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42"/>
            <p:cNvSpPr/>
            <p:nvPr/>
          </p:nvSpPr>
          <p:spPr>
            <a:xfrm>
              <a:off x="3202450"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32" y="10031"/>
                  </a:lnTo>
                  <a:cubicBezTo>
                    <a:pt x="9879" y="10031"/>
                    <a:pt x="10335" y="9575"/>
                    <a:pt x="10335" y="8998"/>
                  </a:cubicBezTo>
                  <a:lnTo>
                    <a:pt x="10335" y="1004"/>
                  </a:lnTo>
                  <a:cubicBezTo>
                    <a:pt x="10335" y="457"/>
                    <a:pt x="9879" y="1"/>
                    <a:pt x="93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42"/>
            <p:cNvSpPr/>
            <p:nvPr/>
          </p:nvSpPr>
          <p:spPr>
            <a:xfrm>
              <a:off x="3542875"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02" y="10031"/>
                  </a:lnTo>
                  <a:cubicBezTo>
                    <a:pt x="9880" y="10031"/>
                    <a:pt x="10335" y="9575"/>
                    <a:pt x="10335" y="8998"/>
                  </a:cubicBezTo>
                  <a:lnTo>
                    <a:pt x="10335" y="1004"/>
                  </a:lnTo>
                  <a:cubicBezTo>
                    <a:pt x="10335" y="457"/>
                    <a:pt x="9880" y="1"/>
                    <a:pt x="93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42"/>
            <p:cNvSpPr/>
            <p:nvPr/>
          </p:nvSpPr>
          <p:spPr>
            <a:xfrm>
              <a:off x="3882550"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32" y="10031"/>
                  </a:lnTo>
                  <a:cubicBezTo>
                    <a:pt x="9879" y="10031"/>
                    <a:pt x="10335" y="9575"/>
                    <a:pt x="10335" y="8998"/>
                  </a:cubicBezTo>
                  <a:lnTo>
                    <a:pt x="10335" y="1004"/>
                  </a:lnTo>
                  <a:cubicBezTo>
                    <a:pt x="10335" y="457"/>
                    <a:pt x="9879" y="1"/>
                    <a:pt x="93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42"/>
            <p:cNvSpPr/>
            <p:nvPr/>
          </p:nvSpPr>
          <p:spPr>
            <a:xfrm>
              <a:off x="4223000" y="4671325"/>
              <a:ext cx="258375" cy="250800"/>
            </a:xfrm>
            <a:custGeom>
              <a:avLst/>
              <a:gdLst/>
              <a:ahLst/>
              <a:cxnLst/>
              <a:rect l="l" t="t" r="r" b="b"/>
              <a:pathLst>
                <a:path w="10335" h="10032" extrusionOk="0">
                  <a:moveTo>
                    <a:pt x="1034" y="1"/>
                  </a:moveTo>
                  <a:cubicBezTo>
                    <a:pt x="456" y="1"/>
                    <a:pt x="0" y="457"/>
                    <a:pt x="0" y="1004"/>
                  </a:cubicBezTo>
                  <a:lnTo>
                    <a:pt x="0" y="8998"/>
                  </a:lnTo>
                  <a:cubicBezTo>
                    <a:pt x="0" y="9575"/>
                    <a:pt x="456" y="10031"/>
                    <a:pt x="1034" y="10031"/>
                  </a:cubicBezTo>
                  <a:lnTo>
                    <a:pt x="9301" y="10031"/>
                  </a:lnTo>
                  <a:cubicBezTo>
                    <a:pt x="9879" y="10031"/>
                    <a:pt x="10335" y="9575"/>
                    <a:pt x="10335" y="8998"/>
                  </a:cubicBezTo>
                  <a:lnTo>
                    <a:pt x="10335" y="1004"/>
                  </a:lnTo>
                  <a:cubicBezTo>
                    <a:pt x="10335" y="457"/>
                    <a:pt x="9879" y="1"/>
                    <a:pt x="93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42"/>
            <p:cNvSpPr/>
            <p:nvPr/>
          </p:nvSpPr>
          <p:spPr>
            <a:xfrm>
              <a:off x="3064150" y="3027700"/>
              <a:ext cx="1492450" cy="2054000"/>
            </a:xfrm>
            <a:custGeom>
              <a:avLst/>
              <a:gdLst/>
              <a:ahLst/>
              <a:cxnLst/>
              <a:rect l="l" t="t" r="r" b="b"/>
              <a:pathLst>
                <a:path w="59698" h="82160" extrusionOk="0">
                  <a:moveTo>
                    <a:pt x="54014" y="1155"/>
                  </a:moveTo>
                  <a:cubicBezTo>
                    <a:pt x="56537" y="1155"/>
                    <a:pt x="58543" y="3161"/>
                    <a:pt x="58543" y="5654"/>
                  </a:cubicBezTo>
                  <a:lnTo>
                    <a:pt x="58543" y="76475"/>
                  </a:lnTo>
                  <a:cubicBezTo>
                    <a:pt x="58543" y="78998"/>
                    <a:pt x="56537" y="81004"/>
                    <a:pt x="54014" y="81004"/>
                  </a:cubicBezTo>
                  <a:lnTo>
                    <a:pt x="5654" y="81004"/>
                  </a:lnTo>
                  <a:cubicBezTo>
                    <a:pt x="3162" y="81004"/>
                    <a:pt x="1125" y="78998"/>
                    <a:pt x="1125" y="76475"/>
                  </a:cubicBezTo>
                  <a:lnTo>
                    <a:pt x="1125" y="5654"/>
                  </a:lnTo>
                  <a:cubicBezTo>
                    <a:pt x="1125" y="3161"/>
                    <a:pt x="3131" y="1155"/>
                    <a:pt x="5654" y="1155"/>
                  </a:cubicBezTo>
                  <a:close/>
                  <a:moveTo>
                    <a:pt x="5654" y="0"/>
                  </a:moveTo>
                  <a:cubicBezTo>
                    <a:pt x="2554" y="0"/>
                    <a:pt x="1" y="2553"/>
                    <a:pt x="1" y="5654"/>
                  </a:cubicBezTo>
                  <a:lnTo>
                    <a:pt x="1" y="76475"/>
                  </a:lnTo>
                  <a:cubicBezTo>
                    <a:pt x="1" y="79606"/>
                    <a:pt x="2554" y="82159"/>
                    <a:pt x="5654" y="82159"/>
                  </a:cubicBezTo>
                  <a:lnTo>
                    <a:pt x="54014" y="82159"/>
                  </a:lnTo>
                  <a:cubicBezTo>
                    <a:pt x="57145" y="82159"/>
                    <a:pt x="59698" y="79606"/>
                    <a:pt x="59698" y="76475"/>
                  </a:cubicBezTo>
                  <a:lnTo>
                    <a:pt x="59698" y="5654"/>
                  </a:lnTo>
                  <a:cubicBezTo>
                    <a:pt x="59698" y="2553"/>
                    <a:pt x="57145" y="0"/>
                    <a:pt x="54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42"/>
            <p:cNvSpPr/>
            <p:nvPr/>
          </p:nvSpPr>
          <p:spPr>
            <a:xfrm>
              <a:off x="3216900" y="3216900"/>
              <a:ext cx="1273600" cy="314625"/>
            </a:xfrm>
            <a:custGeom>
              <a:avLst/>
              <a:gdLst/>
              <a:ahLst/>
              <a:cxnLst/>
              <a:rect l="l" t="t" r="r" b="b"/>
              <a:pathLst>
                <a:path w="50944" h="12585" extrusionOk="0">
                  <a:moveTo>
                    <a:pt x="1338" y="1"/>
                  </a:moveTo>
                  <a:cubicBezTo>
                    <a:pt x="608" y="1"/>
                    <a:pt x="0" y="609"/>
                    <a:pt x="0" y="1308"/>
                  </a:cubicBezTo>
                  <a:lnTo>
                    <a:pt x="0" y="11247"/>
                  </a:lnTo>
                  <a:cubicBezTo>
                    <a:pt x="0" y="11946"/>
                    <a:pt x="608" y="12584"/>
                    <a:pt x="1338" y="12584"/>
                  </a:cubicBezTo>
                  <a:lnTo>
                    <a:pt x="49636" y="12584"/>
                  </a:lnTo>
                  <a:cubicBezTo>
                    <a:pt x="50335" y="12584"/>
                    <a:pt x="50943" y="11946"/>
                    <a:pt x="50943" y="11247"/>
                  </a:cubicBezTo>
                  <a:lnTo>
                    <a:pt x="50943" y="1308"/>
                  </a:lnTo>
                  <a:cubicBezTo>
                    <a:pt x="50943" y="609"/>
                    <a:pt x="50335" y="1"/>
                    <a:pt x="496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42"/>
            <p:cNvSpPr/>
            <p:nvPr/>
          </p:nvSpPr>
          <p:spPr>
            <a:xfrm>
              <a:off x="3159150" y="3160675"/>
              <a:ext cx="1302475" cy="343500"/>
            </a:xfrm>
            <a:custGeom>
              <a:avLst/>
              <a:gdLst/>
              <a:ahLst/>
              <a:cxnLst/>
              <a:rect l="l" t="t" r="r" b="b"/>
              <a:pathLst>
                <a:path w="52099" h="13740" extrusionOk="0">
                  <a:moveTo>
                    <a:pt x="50214" y="1155"/>
                  </a:moveTo>
                  <a:cubicBezTo>
                    <a:pt x="50609" y="1155"/>
                    <a:pt x="50943" y="1490"/>
                    <a:pt x="50943" y="1854"/>
                  </a:cubicBezTo>
                  <a:lnTo>
                    <a:pt x="50943" y="11885"/>
                  </a:lnTo>
                  <a:cubicBezTo>
                    <a:pt x="50943" y="12280"/>
                    <a:pt x="50609" y="12615"/>
                    <a:pt x="50214" y="12615"/>
                  </a:cubicBezTo>
                  <a:lnTo>
                    <a:pt x="1854" y="12615"/>
                  </a:lnTo>
                  <a:cubicBezTo>
                    <a:pt x="1459" y="12615"/>
                    <a:pt x="1125" y="12280"/>
                    <a:pt x="1125" y="11885"/>
                  </a:cubicBezTo>
                  <a:lnTo>
                    <a:pt x="1125" y="1854"/>
                  </a:lnTo>
                  <a:cubicBezTo>
                    <a:pt x="1125" y="1490"/>
                    <a:pt x="1459" y="1155"/>
                    <a:pt x="1854" y="1155"/>
                  </a:cubicBezTo>
                  <a:close/>
                  <a:moveTo>
                    <a:pt x="1854" y="0"/>
                  </a:moveTo>
                  <a:cubicBezTo>
                    <a:pt x="821" y="0"/>
                    <a:pt x="0" y="851"/>
                    <a:pt x="0" y="1854"/>
                  </a:cubicBezTo>
                  <a:lnTo>
                    <a:pt x="0" y="11885"/>
                  </a:lnTo>
                  <a:cubicBezTo>
                    <a:pt x="0" y="12918"/>
                    <a:pt x="821" y="13739"/>
                    <a:pt x="1854" y="13739"/>
                  </a:cubicBezTo>
                  <a:lnTo>
                    <a:pt x="50214" y="13739"/>
                  </a:lnTo>
                  <a:cubicBezTo>
                    <a:pt x="51247" y="13739"/>
                    <a:pt x="52098" y="12918"/>
                    <a:pt x="52098" y="11885"/>
                  </a:cubicBezTo>
                  <a:lnTo>
                    <a:pt x="52098" y="1854"/>
                  </a:lnTo>
                  <a:cubicBezTo>
                    <a:pt x="52098" y="851"/>
                    <a:pt x="51247" y="0"/>
                    <a:pt x="50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42"/>
            <p:cNvSpPr/>
            <p:nvPr/>
          </p:nvSpPr>
          <p:spPr>
            <a:xfrm>
              <a:off x="3159150" y="3615850"/>
              <a:ext cx="286500" cy="278900"/>
            </a:xfrm>
            <a:custGeom>
              <a:avLst/>
              <a:gdLst/>
              <a:ahLst/>
              <a:cxnLst/>
              <a:rect l="l" t="t" r="r" b="b"/>
              <a:pathLst>
                <a:path w="11460" h="11156" extrusionOk="0">
                  <a:moveTo>
                    <a:pt x="9909" y="1095"/>
                  </a:moveTo>
                  <a:cubicBezTo>
                    <a:pt x="10183" y="1095"/>
                    <a:pt x="10365" y="1277"/>
                    <a:pt x="10365" y="1550"/>
                  </a:cubicBezTo>
                  <a:lnTo>
                    <a:pt x="10365" y="9545"/>
                  </a:lnTo>
                  <a:cubicBezTo>
                    <a:pt x="10365" y="9788"/>
                    <a:pt x="10183" y="10000"/>
                    <a:pt x="9909" y="10000"/>
                  </a:cubicBezTo>
                  <a:lnTo>
                    <a:pt x="1641" y="10000"/>
                  </a:lnTo>
                  <a:cubicBezTo>
                    <a:pt x="1368" y="10000"/>
                    <a:pt x="1186" y="9788"/>
                    <a:pt x="1186" y="9545"/>
                  </a:cubicBezTo>
                  <a:lnTo>
                    <a:pt x="1186" y="1550"/>
                  </a:lnTo>
                  <a:cubicBezTo>
                    <a:pt x="1186" y="1277"/>
                    <a:pt x="1368" y="1095"/>
                    <a:pt x="1641" y="1095"/>
                  </a:cubicBezTo>
                  <a:close/>
                  <a:moveTo>
                    <a:pt x="1581" y="0"/>
                  </a:moveTo>
                  <a:cubicBezTo>
                    <a:pt x="699" y="0"/>
                    <a:pt x="0" y="730"/>
                    <a:pt x="0" y="1581"/>
                  </a:cubicBezTo>
                  <a:lnTo>
                    <a:pt x="0" y="9575"/>
                  </a:lnTo>
                  <a:cubicBezTo>
                    <a:pt x="0" y="10456"/>
                    <a:pt x="699" y="11155"/>
                    <a:pt x="1581" y="11155"/>
                  </a:cubicBezTo>
                  <a:lnTo>
                    <a:pt x="9879" y="11155"/>
                  </a:lnTo>
                  <a:cubicBezTo>
                    <a:pt x="10791" y="11155"/>
                    <a:pt x="11459" y="10456"/>
                    <a:pt x="11459" y="9575"/>
                  </a:cubicBezTo>
                  <a:lnTo>
                    <a:pt x="11459" y="1581"/>
                  </a:lnTo>
                  <a:cubicBezTo>
                    <a:pt x="11459" y="730"/>
                    <a:pt x="1076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42"/>
            <p:cNvSpPr/>
            <p:nvPr/>
          </p:nvSpPr>
          <p:spPr>
            <a:xfrm>
              <a:off x="3500325" y="3615850"/>
              <a:ext cx="286500" cy="278900"/>
            </a:xfrm>
            <a:custGeom>
              <a:avLst/>
              <a:gdLst/>
              <a:ahLst/>
              <a:cxnLst/>
              <a:rect l="l" t="t" r="r" b="b"/>
              <a:pathLst>
                <a:path w="11460" h="11156" extrusionOk="0">
                  <a:moveTo>
                    <a:pt x="9879" y="1095"/>
                  </a:moveTo>
                  <a:cubicBezTo>
                    <a:pt x="10123" y="1095"/>
                    <a:pt x="10335" y="1277"/>
                    <a:pt x="10335" y="1550"/>
                  </a:cubicBezTo>
                  <a:lnTo>
                    <a:pt x="10335" y="9545"/>
                  </a:lnTo>
                  <a:cubicBezTo>
                    <a:pt x="10335" y="9788"/>
                    <a:pt x="10123" y="10000"/>
                    <a:pt x="9879" y="10000"/>
                  </a:cubicBezTo>
                  <a:lnTo>
                    <a:pt x="1581" y="10000"/>
                  </a:lnTo>
                  <a:cubicBezTo>
                    <a:pt x="1308" y="10000"/>
                    <a:pt x="1125" y="9788"/>
                    <a:pt x="1125" y="9545"/>
                  </a:cubicBezTo>
                  <a:lnTo>
                    <a:pt x="1125" y="1550"/>
                  </a:lnTo>
                  <a:cubicBezTo>
                    <a:pt x="1125" y="1277"/>
                    <a:pt x="1308" y="1095"/>
                    <a:pt x="1581" y="1095"/>
                  </a:cubicBezTo>
                  <a:close/>
                  <a:moveTo>
                    <a:pt x="1581" y="0"/>
                  </a:moveTo>
                  <a:cubicBezTo>
                    <a:pt x="700" y="0"/>
                    <a:pt x="1" y="730"/>
                    <a:pt x="1" y="1581"/>
                  </a:cubicBezTo>
                  <a:lnTo>
                    <a:pt x="1" y="9575"/>
                  </a:lnTo>
                  <a:cubicBezTo>
                    <a:pt x="1" y="10456"/>
                    <a:pt x="700" y="11155"/>
                    <a:pt x="1581" y="11155"/>
                  </a:cubicBezTo>
                  <a:lnTo>
                    <a:pt x="9879" y="11155"/>
                  </a:lnTo>
                  <a:cubicBezTo>
                    <a:pt x="10730" y="11155"/>
                    <a:pt x="11460" y="10456"/>
                    <a:pt x="11460" y="9575"/>
                  </a:cubicBezTo>
                  <a:lnTo>
                    <a:pt x="11460" y="1581"/>
                  </a:lnTo>
                  <a:cubicBezTo>
                    <a:pt x="11460" y="730"/>
                    <a:pt x="1073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42"/>
            <p:cNvSpPr/>
            <p:nvPr/>
          </p:nvSpPr>
          <p:spPr>
            <a:xfrm>
              <a:off x="3840000" y="3615850"/>
              <a:ext cx="287275" cy="278900"/>
            </a:xfrm>
            <a:custGeom>
              <a:avLst/>
              <a:gdLst/>
              <a:ahLst/>
              <a:cxnLst/>
              <a:rect l="l" t="t" r="r" b="b"/>
              <a:pathLst>
                <a:path w="11491" h="11156" extrusionOk="0">
                  <a:moveTo>
                    <a:pt x="9879" y="1095"/>
                  </a:moveTo>
                  <a:cubicBezTo>
                    <a:pt x="10153" y="1095"/>
                    <a:pt x="10335" y="1277"/>
                    <a:pt x="10335" y="1550"/>
                  </a:cubicBezTo>
                  <a:lnTo>
                    <a:pt x="10335" y="9545"/>
                  </a:lnTo>
                  <a:cubicBezTo>
                    <a:pt x="10335" y="9788"/>
                    <a:pt x="10153" y="10000"/>
                    <a:pt x="9879" y="10000"/>
                  </a:cubicBezTo>
                  <a:lnTo>
                    <a:pt x="1612" y="10000"/>
                  </a:lnTo>
                  <a:cubicBezTo>
                    <a:pt x="1338" y="10000"/>
                    <a:pt x="1156" y="9788"/>
                    <a:pt x="1156" y="9545"/>
                  </a:cubicBezTo>
                  <a:lnTo>
                    <a:pt x="1156" y="1550"/>
                  </a:lnTo>
                  <a:cubicBezTo>
                    <a:pt x="1156" y="1277"/>
                    <a:pt x="1338" y="1095"/>
                    <a:pt x="1612" y="1095"/>
                  </a:cubicBezTo>
                  <a:close/>
                  <a:moveTo>
                    <a:pt x="1612" y="0"/>
                  </a:moveTo>
                  <a:cubicBezTo>
                    <a:pt x="730" y="0"/>
                    <a:pt x="1" y="730"/>
                    <a:pt x="1" y="1581"/>
                  </a:cubicBezTo>
                  <a:lnTo>
                    <a:pt x="1" y="9575"/>
                  </a:lnTo>
                  <a:cubicBezTo>
                    <a:pt x="1" y="10456"/>
                    <a:pt x="730" y="11155"/>
                    <a:pt x="1612" y="11155"/>
                  </a:cubicBezTo>
                  <a:lnTo>
                    <a:pt x="9879" y="11155"/>
                  </a:lnTo>
                  <a:cubicBezTo>
                    <a:pt x="10761" y="11155"/>
                    <a:pt x="11490" y="10456"/>
                    <a:pt x="11490" y="9575"/>
                  </a:cubicBezTo>
                  <a:lnTo>
                    <a:pt x="11490" y="1581"/>
                  </a:lnTo>
                  <a:cubicBezTo>
                    <a:pt x="11490" y="730"/>
                    <a:pt x="10761"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42"/>
            <p:cNvSpPr/>
            <p:nvPr/>
          </p:nvSpPr>
          <p:spPr>
            <a:xfrm>
              <a:off x="4180425" y="3615850"/>
              <a:ext cx="286525" cy="278900"/>
            </a:xfrm>
            <a:custGeom>
              <a:avLst/>
              <a:gdLst/>
              <a:ahLst/>
              <a:cxnLst/>
              <a:rect l="l" t="t" r="r" b="b"/>
              <a:pathLst>
                <a:path w="11461" h="11156" extrusionOk="0">
                  <a:moveTo>
                    <a:pt x="9880" y="1095"/>
                  </a:moveTo>
                  <a:cubicBezTo>
                    <a:pt x="10123" y="1095"/>
                    <a:pt x="10335" y="1277"/>
                    <a:pt x="10335" y="1550"/>
                  </a:cubicBezTo>
                  <a:lnTo>
                    <a:pt x="10335" y="9545"/>
                  </a:lnTo>
                  <a:cubicBezTo>
                    <a:pt x="10335" y="9788"/>
                    <a:pt x="10123" y="10000"/>
                    <a:pt x="9880" y="10000"/>
                  </a:cubicBezTo>
                  <a:lnTo>
                    <a:pt x="1581" y="10000"/>
                  </a:lnTo>
                  <a:cubicBezTo>
                    <a:pt x="1308" y="10000"/>
                    <a:pt x="1126" y="9788"/>
                    <a:pt x="1126" y="9545"/>
                  </a:cubicBezTo>
                  <a:lnTo>
                    <a:pt x="1126" y="1550"/>
                  </a:lnTo>
                  <a:cubicBezTo>
                    <a:pt x="1126" y="1277"/>
                    <a:pt x="1308" y="1095"/>
                    <a:pt x="1581" y="1095"/>
                  </a:cubicBezTo>
                  <a:close/>
                  <a:moveTo>
                    <a:pt x="1581" y="0"/>
                  </a:moveTo>
                  <a:cubicBezTo>
                    <a:pt x="700" y="0"/>
                    <a:pt x="1" y="730"/>
                    <a:pt x="1" y="1581"/>
                  </a:cubicBezTo>
                  <a:lnTo>
                    <a:pt x="1" y="9575"/>
                  </a:lnTo>
                  <a:cubicBezTo>
                    <a:pt x="1" y="10456"/>
                    <a:pt x="700" y="11155"/>
                    <a:pt x="1581" y="11155"/>
                  </a:cubicBezTo>
                  <a:lnTo>
                    <a:pt x="9880" y="11155"/>
                  </a:lnTo>
                  <a:cubicBezTo>
                    <a:pt x="10731" y="11155"/>
                    <a:pt x="11460" y="10456"/>
                    <a:pt x="11460" y="9575"/>
                  </a:cubicBezTo>
                  <a:lnTo>
                    <a:pt x="11460" y="1581"/>
                  </a:lnTo>
                  <a:cubicBezTo>
                    <a:pt x="11460" y="730"/>
                    <a:pt x="10731" y="0"/>
                    <a:pt x="98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42"/>
            <p:cNvSpPr/>
            <p:nvPr/>
          </p:nvSpPr>
          <p:spPr>
            <a:xfrm>
              <a:off x="3159150" y="3953225"/>
              <a:ext cx="286500" cy="278925"/>
            </a:xfrm>
            <a:custGeom>
              <a:avLst/>
              <a:gdLst/>
              <a:ahLst/>
              <a:cxnLst/>
              <a:rect l="l" t="t" r="r" b="b"/>
              <a:pathLst>
                <a:path w="11460" h="11157" extrusionOk="0">
                  <a:moveTo>
                    <a:pt x="9909" y="1126"/>
                  </a:moveTo>
                  <a:cubicBezTo>
                    <a:pt x="10183" y="1126"/>
                    <a:pt x="10365" y="1308"/>
                    <a:pt x="10365" y="1581"/>
                  </a:cubicBezTo>
                  <a:lnTo>
                    <a:pt x="10365" y="9576"/>
                  </a:lnTo>
                  <a:cubicBezTo>
                    <a:pt x="10365" y="9819"/>
                    <a:pt x="10183" y="10031"/>
                    <a:pt x="9909" y="10031"/>
                  </a:cubicBezTo>
                  <a:lnTo>
                    <a:pt x="1641" y="10031"/>
                  </a:lnTo>
                  <a:cubicBezTo>
                    <a:pt x="1368" y="10031"/>
                    <a:pt x="1186" y="9819"/>
                    <a:pt x="1186" y="9576"/>
                  </a:cubicBezTo>
                  <a:lnTo>
                    <a:pt x="1186" y="1581"/>
                  </a:lnTo>
                  <a:cubicBezTo>
                    <a:pt x="1186" y="1308"/>
                    <a:pt x="1368" y="1126"/>
                    <a:pt x="1641" y="1126"/>
                  </a:cubicBezTo>
                  <a:close/>
                  <a:moveTo>
                    <a:pt x="1581" y="1"/>
                  </a:moveTo>
                  <a:cubicBezTo>
                    <a:pt x="699" y="1"/>
                    <a:pt x="0" y="700"/>
                    <a:pt x="0" y="1581"/>
                  </a:cubicBezTo>
                  <a:lnTo>
                    <a:pt x="0" y="9576"/>
                  </a:lnTo>
                  <a:cubicBezTo>
                    <a:pt x="0" y="10427"/>
                    <a:pt x="699" y="11156"/>
                    <a:pt x="1581" y="11156"/>
                  </a:cubicBezTo>
                  <a:lnTo>
                    <a:pt x="9879" y="11156"/>
                  </a:lnTo>
                  <a:cubicBezTo>
                    <a:pt x="10791" y="11156"/>
                    <a:pt x="11459" y="10487"/>
                    <a:pt x="11459" y="9576"/>
                  </a:cubicBezTo>
                  <a:lnTo>
                    <a:pt x="11459" y="1581"/>
                  </a:lnTo>
                  <a:cubicBezTo>
                    <a:pt x="11459" y="700"/>
                    <a:pt x="1076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42"/>
            <p:cNvSpPr/>
            <p:nvPr/>
          </p:nvSpPr>
          <p:spPr>
            <a:xfrm>
              <a:off x="3500325" y="3953225"/>
              <a:ext cx="286500" cy="278925"/>
            </a:xfrm>
            <a:custGeom>
              <a:avLst/>
              <a:gdLst/>
              <a:ahLst/>
              <a:cxnLst/>
              <a:rect l="l" t="t" r="r" b="b"/>
              <a:pathLst>
                <a:path w="11460" h="11157" extrusionOk="0">
                  <a:moveTo>
                    <a:pt x="9879" y="1126"/>
                  </a:moveTo>
                  <a:cubicBezTo>
                    <a:pt x="10123" y="1126"/>
                    <a:pt x="10335" y="1308"/>
                    <a:pt x="10335" y="1581"/>
                  </a:cubicBezTo>
                  <a:lnTo>
                    <a:pt x="10335" y="9576"/>
                  </a:lnTo>
                  <a:cubicBezTo>
                    <a:pt x="10335" y="9819"/>
                    <a:pt x="10123" y="10031"/>
                    <a:pt x="9879" y="10031"/>
                  </a:cubicBezTo>
                  <a:lnTo>
                    <a:pt x="1581" y="10031"/>
                  </a:lnTo>
                  <a:cubicBezTo>
                    <a:pt x="1308" y="10031"/>
                    <a:pt x="1125" y="9819"/>
                    <a:pt x="1125" y="9576"/>
                  </a:cubicBezTo>
                  <a:lnTo>
                    <a:pt x="1125" y="1581"/>
                  </a:lnTo>
                  <a:cubicBezTo>
                    <a:pt x="1125" y="1308"/>
                    <a:pt x="1308" y="1126"/>
                    <a:pt x="1581" y="1126"/>
                  </a:cubicBezTo>
                  <a:close/>
                  <a:moveTo>
                    <a:pt x="1581" y="1"/>
                  </a:moveTo>
                  <a:cubicBezTo>
                    <a:pt x="700" y="1"/>
                    <a:pt x="1" y="700"/>
                    <a:pt x="1" y="1581"/>
                  </a:cubicBezTo>
                  <a:lnTo>
                    <a:pt x="1" y="9576"/>
                  </a:lnTo>
                  <a:cubicBezTo>
                    <a:pt x="1" y="10427"/>
                    <a:pt x="700" y="11156"/>
                    <a:pt x="1581" y="11156"/>
                  </a:cubicBezTo>
                  <a:lnTo>
                    <a:pt x="9879" y="11156"/>
                  </a:lnTo>
                  <a:cubicBezTo>
                    <a:pt x="10730" y="11156"/>
                    <a:pt x="11460" y="10487"/>
                    <a:pt x="11460" y="9576"/>
                  </a:cubicBezTo>
                  <a:lnTo>
                    <a:pt x="11460" y="1581"/>
                  </a:lnTo>
                  <a:cubicBezTo>
                    <a:pt x="11460" y="700"/>
                    <a:pt x="1073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42"/>
            <p:cNvSpPr/>
            <p:nvPr/>
          </p:nvSpPr>
          <p:spPr>
            <a:xfrm>
              <a:off x="3840000" y="3953225"/>
              <a:ext cx="287275" cy="278925"/>
            </a:xfrm>
            <a:custGeom>
              <a:avLst/>
              <a:gdLst/>
              <a:ahLst/>
              <a:cxnLst/>
              <a:rect l="l" t="t" r="r" b="b"/>
              <a:pathLst>
                <a:path w="11491" h="11157" extrusionOk="0">
                  <a:moveTo>
                    <a:pt x="9879" y="1126"/>
                  </a:moveTo>
                  <a:cubicBezTo>
                    <a:pt x="10153" y="1126"/>
                    <a:pt x="10335" y="1308"/>
                    <a:pt x="10335" y="1581"/>
                  </a:cubicBezTo>
                  <a:lnTo>
                    <a:pt x="10335" y="9576"/>
                  </a:lnTo>
                  <a:cubicBezTo>
                    <a:pt x="10335" y="9819"/>
                    <a:pt x="10153" y="10031"/>
                    <a:pt x="9879" y="10031"/>
                  </a:cubicBezTo>
                  <a:lnTo>
                    <a:pt x="1612" y="10031"/>
                  </a:lnTo>
                  <a:cubicBezTo>
                    <a:pt x="1338" y="10031"/>
                    <a:pt x="1156" y="9819"/>
                    <a:pt x="1156" y="9576"/>
                  </a:cubicBezTo>
                  <a:lnTo>
                    <a:pt x="1156" y="1581"/>
                  </a:lnTo>
                  <a:cubicBezTo>
                    <a:pt x="1156" y="1308"/>
                    <a:pt x="1338" y="1126"/>
                    <a:pt x="1612" y="1126"/>
                  </a:cubicBezTo>
                  <a:close/>
                  <a:moveTo>
                    <a:pt x="1612" y="1"/>
                  </a:moveTo>
                  <a:cubicBezTo>
                    <a:pt x="730" y="1"/>
                    <a:pt x="1" y="700"/>
                    <a:pt x="1" y="1581"/>
                  </a:cubicBezTo>
                  <a:lnTo>
                    <a:pt x="1" y="9576"/>
                  </a:lnTo>
                  <a:cubicBezTo>
                    <a:pt x="1" y="10427"/>
                    <a:pt x="730" y="11156"/>
                    <a:pt x="1612" y="11156"/>
                  </a:cubicBezTo>
                  <a:lnTo>
                    <a:pt x="9879" y="11156"/>
                  </a:lnTo>
                  <a:cubicBezTo>
                    <a:pt x="10761" y="11156"/>
                    <a:pt x="11490" y="10487"/>
                    <a:pt x="11490" y="9576"/>
                  </a:cubicBezTo>
                  <a:lnTo>
                    <a:pt x="11490" y="1581"/>
                  </a:lnTo>
                  <a:cubicBezTo>
                    <a:pt x="11490" y="700"/>
                    <a:pt x="10761"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42"/>
            <p:cNvSpPr/>
            <p:nvPr/>
          </p:nvSpPr>
          <p:spPr>
            <a:xfrm>
              <a:off x="4180425" y="3953225"/>
              <a:ext cx="286525" cy="278925"/>
            </a:xfrm>
            <a:custGeom>
              <a:avLst/>
              <a:gdLst/>
              <a:ahLst/>
              <a:cxnLst/>
              <a:rect l="l" t="t" r="r" b="b"/>
              <a:pathLst>
                <a:path w="11461" h="11157" extrusionOk="0">
                  <a:moveTo>
                    <a:pt x="9880" y="1126"/>
                  </a:moveTo>
                  <a:cubicBezTo>
                    <a:pt x="10123" y="1126"/>
                    <a:pt x="10335" y="1308"/>
                    <a:pt x="10335" y="1581"/>
                  </a:cubicBezTo>
                  <a:lnTo>
                    <a:pt x="10335" y="9576"/>
                  </a:lnTo>
                  <a:cubicBezTo>
                    <a:pt x="10335" y="9819"/>
                    <a:pt x="10123" y="10031"/>
                    <a:pt x="9880" y="10031"/>
                  </a:cubicBezTo>
                  <a:lnTo>
                    <a:pt x="1581" y="10031"/>
                  </a:lnTo>
                  <a:cubicBezTo>
                    <a:pt x="1308" y="10031"/>
                    <a:pt x="1126" y="9819"/>
                    <a:pt x="1126" y="9576"/>
                  </a:cubicBezTo>
                  <a:lnTo>
                    <a:pt x="1126" y="1581"/>
                  </a:lnTo>
                  <a:cubicBezTo>
                    <a:pt x="1126" y="1308"/>
                    <a:pt x="1308" y="1126"/>
                    <a:pt x="1581" y="1126"/>
                  </a:cubicBezTo>
                  <a:close/>
                  <a:moveTo>
                    <a:pt x="1581" y="1"/>
                  </a:moveTo>
                  <a:cubicBezTo>
                    <a:pt x="700" y="1"/>
                    <a:pt x="1" y="700"/>
                    <a:pt x="1" y="1581"/>
                  </a:cubicBezTo>
                  <a:lnTo>
                    <a:pt x="1" y="9576"/>
                  </a:lnTo>
                  <a:cubicBezTo>
                    <a:pt x="1" y="10427"/>
                    <a:pt x="700" y="11156"/>
                    <a:pt x="1581" y="11156"/>
                  </a:cubicBezTo>
                  <a:lnTo>
                    <a:pt x="9880" y="11156"/>
                  </a:lnTo>
                  <a:cubicBezTo>
                    <a:pt x="10731" y="11156"/>
                    <a:pt x="11460" y="10487"/>
                    <a:pt x="11460" y="9576"/>
                  </a:cubicBezTo>
                  <a:lnTo>
                    <a:pt x="11460" y="1581"/>
                  </a:lnTo>
                  <a:cubicBezTo>
                    <a:pt x="11460" y="700"/>
                    <a:pt x="10731" y="1"/>
                    <a:pt x="98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42"/>
            <p:cNvSpPr/>
            <p:nvPr/>
          </p:nvSpPr>
          <p:spPr>
            <a:xfrm>
              <a:off x="3159150" y="4291375"/>
              <a:ext cx="286500" cy="278925"/>
            </a:xfrm>
            <a:custGeom>
              <a:avLst/>
              <a:gdLst/>
              <a:ahLst/>
              <a:cxnLst/>
              <a:rect l="l" t="t" r="r" b="b"/>
              <a:pathLst>
                <a:path w="11460" h="11157" extrusionOk="0">
                  <a:moveTo>
                    <a:pt x="9909" y="1095"/>
                  </a:moveTo>
                  <a:cubicBezTo>
                    <a:pt x="10183" y="1095"/>
                    <a:pt x="10365" y="1278"/>
                    <a:pt x="10365" y="1551"/>
                  </a:cubicBezTo>
                  <a:lnTo>
                    <a:pt x="10365" y="9515"/>
                  </a:lnTo>
                  <a:cubicBezTo>
                    <a:pt x="10365" y="9788"/>
                    <a:pt x="10183" y="9971"/>
                    <a:pt x="9909" y="9971"/>
                  </a:cubicBezTo>
                  <a:lnTo>
                    <a:pt x="1641" y="9971"/>
                  </a:lnTo>
                  <a:cubicBezTo>
                    <a:pt x="1368" y="9971"/>
                    <a:pt x="1186" y="9788"/>
                    <a:pt x="1186" y="9515"/>
                  </a:cubicBezTo>
                  <a:lnTo>
                    <a:pt x="1186" y="1551"/>
                  </a:lnTo>
                  <a:cubicBezTo>
                    <a:pt x="1186" y="1278"/>
                    <a:pt x="1368" y="1095"/>
                    <a:pt x="1641" y="1095"/>
                  </a:cubicBezTo>
                  <a:close/>
                  <a:moveTo>
                    <a:pt x="1581" y="1"/>
                  </a:moveTo>
                  <a:cubicBezTo>
                    <a:pt x="699" y="1"/>
                    <a:pt x="0" y="700"/>
                    <a:pt x="0" y="1582"/>
                  </a:cubicBezTo>
                  <a:lnTo>
                    <a:pt x="0" y="9576"/>
                  </a:lnTo>
                  <a:cubicBezTo>
                    <a:pt x="0" y="10427"/>
                    <a:pt x="699" y="11156"/>
                    <a:pt x="1581" y="11156"/>
                  </a:cubicBezTo>
                  <a:lnTo>
                    <a:pt x="9879" y="11156"/>
                  </a:lnTo>
                  <a:cubicBezTo>
                    <a:pt x="10791" y="11156"/>
                    <a:pt x="11459" y="10427"/>
                    <a:pt x="11459" y="9576"/>
                  </a:cubicBezTo>
                  <a:lnTo>
                    <a:pt x="11459" y="1582"/>
                  </a:lnTo>
                  <a:cubicBezTo>
                    <a:pt x="11459" y="700"/>
                    <a:pt x="1076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42"/>
            <p:cNvSpPr/>
            <p:nvPr/>
          </p:nvSpPr>
          <p:spPr>
            <a:xfrm>
              <a:off x="3500325" y="4291375"/>
              <a:ext cx="286500" cy="278925"/>
            </a:xfrm>
            <a:custGeom>
              <a:avLst/>
              <a:gdLst/>
              <a:ahLst/>
              <a:cxnLst/>
              <a:rect l="l" t="t" r="r" b="b"/>
              <a:pathLst>
                <a:path w="11460" h="11157" extrusionOk="0">
                  <a:moveTo>
                    <a:pt x="9879" y="1095"/>
                  </a:moveTo>
                  <a:cubicBezTo>
                    <a:pt x="10123" y="1095"/>
                    <a:pt x="10335" y="1278"/>
                    <a:pt x="10335" y="1551"/>
                  </a:cubicBezTo>
                  <a:lnTo>
                    <a:pt x="10335" y="9515"/>
                  </a:lnTo>
                  <a:cubicBezTo>
                    <a:pt x="10335" y="9788"/>
                    <a:pt x="10123" y="9971"/>
                    <a:pt x="9879" y="9971"/>
                  </a:cubicBezTo>
                  <a:lnTo>
                    <a:pt x="1581" y="9971"/>
                  </a:lnTo>
                  <a:cubicBezTo>
                    <a:pt x="1308" y="9971"/>
                    <a:pt x="1125" y="9788"/>
                    <a:pt x="1125" y="9515"/>
                  </a:cubicBezTo>
                  <a:lnTo>
                    <a:pt x="1125" y="1551"/>
                  </a:lnTo>
                  <a:cubicBezTo>
                    <a:pt x="1125" y="1278"/>
                    <a:pt x="1308" y="1095"/>
                    <a:pt x="1581" y="1095"/>
                  </a:cubicBezTo>
                  <a:close/>
                  <a:moveTo>
                    <a:pt x="1581" y="1"/>
                  </a:moveTo>
                  <a:cubicBezTo>
                    <a:pt x="700" y="1"/>
                    <a:pt x="1" y="700"/>
                    <a:pt x="1" y="1582"/>
                  </a:cubicBezTo>
                  <a:lnTo>
                    <a:pt x="1" y="9576"/>
                  </a:lnTo>
                  <a:cubicBezTo>
                    <a:pt x="1" y="10427"/>
                    <a:pt x="700" y="11156"/>
                    <a:pt x="1581" y="11156"/>
                  </a:cubicBezTo>
                  <a:lnTo>
                    <a:pt x="9879" y="11156"/>
                  </a:lnTo>
                  <a:cubicBezTo>
                    <a:pt x="10730" y="11156"/>
                    <a:pt x="11460" y="10427"/>
                    <a:pt x="11460" y="9576"/>
                  </a:cubicBezTo>
                  <a:lnTo>
                    <a:pt x="11460" y="1582"/>
                  </a:lnTo>
                  <a:cubicBezTo>
                    <a:pt x="11460" y="700"/>
                    <a:pt x="1073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42"/>
            <p:cNvSpPr/>
            <p:nvPr/>
          </p:nvSpPr>
          <p:spPr>
            <a:xfrm>
              <a:off x="3840000" y="4291375"/>
              <a:ext cx="287275" cy="278925"/>
            </a:xfrm>
            <a:custGeom>
              <a:avLst/>
              <a:gdLst/>
              <a:ahLst/>
              <a:cxnLst/>
              <a:rect l="l" t="t" r="r" b="b"/>
              <a:pathLst>
                <a:path w="11491" h="11157" extrusionOk="0">
                  <a:moveTo>
                    <a:pt x="9879" y="1095"/>
                  </a:moveTo>
                  <a:cubicBezTo>
                    <a:pt x="10153" y="1095"/>
                    <a:pt x="10335" y="1278"/>
                    <a:pt x="10335" y="1551"/>
                  </a:cubicBezTo>
                  <a:lnTo>
                    <a:pt x="10335" y="9515"/>
                  </a:lnTo>
                  <a:cubicBezTo>
                    <a:pt x="10335" y="9788"/>
                    <a:pt x="10153" y="9971"/>
                    <a:pt x="9879" y="9971"/>
                  </a:cubicBezTo>
                  <a:lnTo>
                    <a:pt x="1612" y="9971"/>
                  </a:lnTo>
                  <a:cubicBezTo>
                    <a:pt x="1338" y="9971"/>
                    <a:pt x="1156" y="9788"/>
                    <a:pt x="1156" y="9515"/>
                  </a:cubicBezTo>
                  <a:lnTo>
                    <a:pt x="1156" y="1551"/>
                  </a:lnTo>
                  <a:cubicBezTo>
                    <a:pt x="1156" y="1278"/>
                    <a:pt x="1338" y="1095"/>
                    <a:pt x="1612" y="1095"/>
                  </a:cubicBezTo>
                  <a:close/>
                  <a:moveTo>
                    <a:pt x="1612" y="1"/>
                  </a:moveTo>
                  <a:cubicBezTo>
                    <a:pt x="730" y="1"/>
                    <a:pt x="1" y="700"/>
                    <a:pt x="1" y="1582"/>
                  </a:cubicBezTo>
                  <a:lnTo>
                    <a:pt x="1" y="9576"/>
                  </a:lnTo>
                  <a:cubicBezTo>
                    <a:pt x="1" y="10427"/>
                    <a:pt x="730" y="11156"/>
                    <a:pt x="1612" y="11156"/>
                  </a:cubicBezTo>
                  <a:lnTo>
                    <a:pt x="9879" y="11156"/>
                  </a:lnTo>
                  <a:cubicBezTo>
                    <a:pt x="10761" y="11156"/>
                    <a:pt x="11490" y="10427"/>
                    <a:pt x="11490" y="9576"/>
                  </a:cubicBezTo>
                  <a:lnTo>
                    <a:pt x="11490" y="1582"/>
                  </a:lnTo>
                  <a:cubicBezTo>
                    <a:pt x="11490" y="700"/>
                    <a:pt x="10761"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42"/>
            <p:cNvSpPr/>
            <p:nvPr/>
          </p:nvSpPr>
          <p:spPr>
            <a:xfrm>
              <a:off x="4180425" y="4291375"/>
              <a:ext cx="286525" cy="278925"/>
            </a:xfrm>
            <a:custGeom>
              <a:avLst/>
              <a:gdLst/>
              <a:ahLst/>
              <a:cxnLst/>
              <a:rect l="l" t="t" r="r" b="b"/>
              <a:pathLst>
                <a:path w="11461" h="11157" extrusionOk="0">
                  <a:moveTo>
                    <a:pt x="9880" y="1095"/>
                  </a:moveTo>
                  <a:cubicBezTo>
                    <a:pt x="10123" y="1095"/>
                    <a:pt x="10335" y="1278"/>
                    <a:pt x="10335" y="1551"/>
                  </a:cubicBezTo>
                  <a:lnTo>
                    <a:pt x="10335" y="9515"/>
                  </a:lnTo>
                  <a:cubicBezTo>
                    <a:pt x="10335" y="9788"/>
                    <a:pt x="10123" y="9971"/>
                    <a:pt x="9880" y="9971"/>
                  </a:cubicBezTo>
                  <a:lnTo>
                    <a:pt x="1581" y="9971"/>
                  </a:lnTo>
                  <a:cubicBezTo>
                    <a:pt x="1308" y="9971"/>
                    <a:pt x="1126" y="9788"/>
                    <a:pt x="1126" y="9515"/>
                  </a:cubicBezTo>
                  <a:lnTo>
                    <a:pt x="1126" y="1551"/>
                  </a:lnTo>
                  <a:cubicBezTo>
                    <a:pt x="1126" y="1278"/>
                    <a:pt x="1308" y="1095"/>
                    <a:pt x="1581" y="1095"/>
                  </a:cubicBezTo>
                  <a:close/>
                  <a:moveTo>
                    <a:pt x="1581" y="1"/>
                  </a:moveTo>
                  <a:cubicBezTo>
                    <a:pt x="700" y="1"/>
                    <a:pt x="1" y="700"/>
                    <a:pt x="1" y="1582"/>
                  </a:cubicBezTo>
                  <a:lnTo>
                    <a:pt x="1" y="9576"/>
                  </a:lnTo>
                  <a:cubicBezTo>
                    <a:pt x="1" y="10427"/>
                    <a:pt x="700" y="11156"/>
                    <a:pt x="1581" y="11156"/>
                  </a:cubicBezTo>
                  <a:lnTo>
                    <a:pt x="9880" y="11156"/>
                  </a:lnTo>
                  <a:cubicBezTo>
                    <a:pt x="10731" y="11156"/>
                    <a:pt x="11460" y="10427"/>
                    <a:pt x="11460" y="9576"/>
                  </a:cubicBezTo>
                  <a:lnTo>
                    <a:pt x="11460" y="1582"/>
                  </a:lnTo>
                  <a:cubicBezTo>
                    <a:pt x="11460" y="700"/>
                    <a:pt x="10731" y="1"/>
                    <a:pt x="98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42"/>
            <p:cNvSpPr/>
            <p:nvPr/>
          </p:nvSpPr>
          <p:spPr>
            <a:xfrm>
              <a:off x="3159150" y="4628025"/>
              <a:ext cx="286500" cy="279650"/>
            </a:xfrm>
            <a:custGeom>
              <a:avLst/>
              <a:gdLst/>
              <a:ahLst/>
              <a:cxnLst/>
              <a:rect l="l" t="t" r="r" b="b"/>
              <a:pathLst>
                <a:path w="11460" h="11186" extrusionOk="0">
                  <a:moveTo>
                    <a:pt x="9909" y="1155"/>
                  </a:moveTo>
                  <a:cubicBezTo>
                    <a:pt x="10183" y="1155"/>
                    <a:pt x="10365" y="1338"/>
                    <a:pt x="10365" y="1611"/>
                  </a:cubicBezTo>
                  <a:lnTo>
                    <a:pt x="10365" y="9575"/>
                  </a:lnTo>
                  <a:cubicBezTo>
                    <a:pt x="10365" y="9848"/>
                    <a:pt x="10183" y="10031"/>
                    <a:pt x="9909" y="10031"/>
                  </a:cubicBezTo>
                  <a:lnTo>
                    <a:pt x="1641" y="10031"/>
                  </a:lnTo>
                  <a:cubicBezTo>
                    <a:pt x="1368" y="10031"/>
                    <a:pt x="1186" y="9848"/>
                    <a:pt x="1186" y="9575"/>
                  </a:cubicBezTo>
                  <a:lnTo>
                    <a:pt x="1186" y="1611"/>
                  </a:lnTo>
                  <a:cubicBezTo>
                    <a:pt x="1186" y="1338"/>
                    <a:pt x="1368" y="1155"/>
                    <a:pt x="1641" y="1155"/>
                  </a:cubicBezTo>
                  <a:close/>
                  <a:moveTo>
                    <a:pt x="1581" y="0"/>
                  </a:moveTo>
                  <a:cubicBezTo>
                    <a:pt x="699" y="0"/>
                    <a:pt x="0" y="730"/>
                    <a:pt x="0" y="1611"/>
                  </a:cubicBezTo>
                  <a:lnTo>
                    <a:pt x="0" y="9575"/>
                  </a:lnTo>
                  <a:cubicBezTo>
                    <a:pt x="0" y="10456"/>
                    <a:pt x="699" y="11186"/>
                    <a:pt x="1581" y="11186"/>
                  </a:cubicBezTo>
                  <a:lnTo>
                    <a:pt x="9879" y="11186"/>
                  </a:lnTo>
                  <a:cubicBezTo>
                    <a:pt x="10791" y="11186"/>
                    <a:pt x="11459" y="10456"/>
                    <a:pt x="11459" y="9575"/>
                  </a:cubicBezTo>
                  <a:lnTo>
                    <a:pt x="11459" y="1611"/>
                  </a:lnTo>
                  <a:cubicBezTo>
                    <a:pt x="11459" y="730"/>
                    <a:pt x="1076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42"/>
            <p:cNvSpPr/>
            <p:nvPr/>
          </p:nvSpPr>
          <p:spPr>
            <a:xfrm>
              <a:off x="3500325" y="4628025"/>
              <a:ext cx="286500" cy="279650"/>
            </a:xfrm>
            <a:custGeom>
              <a:avLst/>
              <a:gdLst/>
              <a:ahLst/>
              <a:cxnLst/>
              <a:rect l="l" t="t" r="r" b="b"/>
              <a:pathLst>
                <a:path w="11460" h="11186" extrusionOk="0">
                  <a:moveTo>
                    <a:pt x="9879" y="1155"/>
                  </a:moveTo>
                  <a:cubicBezTo>
                    <a:pt x="10123" y="1155"/>
                    <a:pt x="10335" y="1338"/>
                    <a:pt x="10335" y="1611"/>
                  </a:cubicBezTo>
                  <a:lnTo>
                    <a:pt x="10335" y="9575"/>
                  </a:lnTo>
                  <a:cubicBezTo>
                    <a:pt x="10335" y="9848"/>
                    <a:pt x="10123" y="10031"/>
                    <a:pt x="9879" y="10031"/>
                  </a:cubicBezTo>
                  <a:lnTo>
                    <a:pt x="1581" y="10031"/>
                  </a:lnTo>
                  <a:cubicBezTo>
                    <a:pt x="1308" y="10031"/>
                    <a:pt x="1125" y="9848"/>
                    <a:pt x="1125" y="9575"/>
                  </a:cubicBezTo>
                  <a:lnTo>
                    <a:pt x="1125" y="1611"/>
                  </a:lnTo>
                  <a:cubicBezTo>
                    <a:pt x="1125" y="1338"/>
                    <a:pt x="1308" y="1155"/>
                    <a:pt x="1581" y="1155"/>
                  </a:cubicBezTo>
                  <a:close/>
                  <a:moveTo>
                    <a:pt x="1581" y="0"/>
                  </a:moveTo>
                  <a:cubicBezTo>
                    <a:pt x="700" y="0"/>
                    <a:pt x="1" y="730"/>
                    <a:pt x="1" y="1611"/>
                  </a:cubicBezTo>
                  <a:lnTo>
                    <a:pt x="1" y="9575"/>
                  </a:lnTo>
                  <a:cubicBezTo>
                    <a:pt x="1" y="10456"/>
                    <a:pt x="700" y="11186"/>
                    <a:pt x="1581" y="11186"/>
                  </a:cubicBezTo>
                  <a:lnTo>
                    <a:pt x="9879" y="11186"/>
                  </a:lnTo>
                  <a:cubicBezTo>
                    <a:pt x="10730" y="11186"/>
                    <a:pt x="11460" y="10456"/>
                    <a:pt x="11460" y="9575"/>
                  </a:cubicBezTo>
                  <a:lnTo>
                    <a:pt x="11460" y="1611"/>
                  </a:lnTo>
                  <a:cubicBezTo>
                    <a:pt x="11460" y="730"/>
                    <a:pt x="1073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42"/>
            <p:cNvSpPr/>
            <p:nvPr/>
          </p:nvSpPr>
          <p:spPr>
            <a:xfrm>
              <a:off x="3840000" y="4628025"/>
              <a:ext cx="287275" cy="279650"/>
            </a:xfrm>
            <a:custGeom>
              <a:avLst/>
              <a:gdLst/>
              <a:ahLst/>
              <a:cxnLst/>
              <a:rect l="l" t="t" r="r" b="b"/>
              <a:pathLst>
                <a:path w="11491" h="11186" extrusionOk="0">
                  <a:moveTo>
                    <a:pt x="9879" y="1155"/>
                  </a:moveTo>
                  <a:cubicBezTo>
                    <a:pt x="10153" y="1155"/>
                    <a:pt x="10335" y="1338"/>
                    <a:pt x="10335" y="1611"/>
                  </a:cubicBezTo>
                  <a:lnTo>
                    <a:pt x="10335" y="9575"/>
                  </a:lnTo>
                  <a:cubicBezTo>
                    <a:pt x="10335" y="9848"/>
                    <a:pt x="10153" y="10031"/>
                    <a:pt x="9879" y="10031"/>
                  </a:cubicBezTo>
                  <a:lnTo>
                    <a:pt x="1612" y="10031"/>
                  </a:lnTo>
                  <a:cubicBezTo>
                    <a:pt x="1338" y="10031"/>
                    <a:pt x="1156" y="9848"/>
                    <a:pt x="1156" y="9575"/>
                  </a:cubicBezTo>
                  <a:lnTo>
                    <a:pt x="1156" y="1611"/>
                  </a:lnTo>
                  <a:cubicBezTo>
                    <a:pt x="1156" y="1338"/>
                    <a:pt x="1338" y="1155"/>
                    <a:pt x="1612" y="1155"/>
                  </a:cubicBezTo>
                  <a:close/>
                  <a:moveTo>
                    <a:pt x="1612" y="0"/>
                  </a:moveTo>
                  <a:cubicBezTo>
                    <a:pt x="730" y="0"/>
                    <a:pt x="1" y="730"/>
                    <a:pt x="1" y="1611"/>
                  </a:cubicBezTo>
                  <a:lnTo>
                    <a:pt x="1" y="9575"/>
                  </a:lnTo>
                  <a:cubicBezTo>
                    <a:pt x="1" y="10456"/>
                    <a:pt x="730" y="11186"/>
                    <a:pt x="1612" y="11186"/>
                  </a:cubicBezTo>
                  <a:lnTo>
                    <a:pt x="9879" y="11186"/>
                  </a:lnTo>
                  <a:cubicBezTo>
                    <a:pt x="10761" y="11186"/>
                    <a:pt x="11490" y="10456"/>
                    <a:pt x="11490" y="9575"/>
                  </a:cubicBezTo>
                  <a:lnTo>
                    <a:pt x="11490" y="1611"/>
                  </a:lnTo>
                  <a:cubicBezTo>
                    <a:pt x="11490" y="730"/>
                    <a:pt x="10761"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42"/>
            <p:cNvSpPr/>
            <p:nvPr/>
          </p:nvSpPr>
          <p:spPr>
            <a:xfrm>
              <a:off x="4180425" y="4628025"/>
              <a:ext cx="286525" cy="279650"/>
            </a:xfrm>
            <a:custGeom>
              <a:avLst/>
              <a:gdLst/>
              <a:ahLst/>
              <a:cxnLst/>
              <a:rect l="l" t="t" r="r" b="b"/>
              <a:pathLst>
                <a:path w="11461" h="11186" extrusionOk="0">
                  <a:moveTo>
                    <a:pt x="9880" y="1155"/>
                  </a:moveTo>
                  <a:cubicBezTo>
                    <a:pt x="10123" y="1155"/>
                    <a:pt x="10335" y="1338"/>
                    <a:pt x="10335" y="1611"/>
                  </a:cubicBezTo>
                  <a:lnTo>
                    <a:pt x="10335" y="9575"/>
                  </a:lnTo>
                  <a:cubicBezTo>
                    <a:pt x="10335" y="9848"/>
                    <a:pt x="10123" y="10031"/>
                    <a:pt x="9880" y="10031"/>
                  </a:cubicBezTo>
                  <a:lnTo>
                    <a:pt x="1581" y="10031"/>
                  </a:lnTo>
                  <a:cubicBezTo>
                    <a:pt x="1308" y="10031"/>
                    <a:pt x="1126" y="9848"/>
                    <a:pt x="1126" y="9575"/>
                  </a:cubicBezTo>
                  <a:lnTo>
                    <a:pt x="1126" y="1611"/>
                  </a:lnTo>
                  <a:cubicBezTo>
                    <a:pt x="1126" y="1338"/>
                    <a:pt x="1308" y="1155"/>
                    <a:pt x="1581" y="1155"/>
                  </a:cubicBezTo>
                  <a:close/>
                  <a:moveTo>
                    <a:pt x="1581" y="0"/>
                  </a:moveTo>
                  <a:cubicBezTo>
                    <a:pt x="700" y="0"/>
                    <a:pt x="1" y="730"/>
                    <a:pt x="1" y="1611"/>
                  </a:cubicBezTo>
                  <a:lnTo>
                    <a:pt x="1" y="9575"/>
                  </a:lnTo>
                  <a:cubicBezTo>
                    <a:pt x="1" y="10456"/>
                    <a:pt x="700" y="11186"/>
                    <a:pt x="1581" y="11186"/>
                  </a:cubicBezTo>
                  <a:lnTo>
                    <a:pt x="9880" y="11186"/>
                  </a:lnTo>
                  <a:cubicBezTo>
                    <a:pt x="10731" y="11186"/>
                    <a:pt x="11460" y="10456"/>
                    <a:pt x="11460" y="9575"/>
                  </a:cubicBezTo>
                  <a:lnTo>
                    <a:pt x="11460" y="1611"/>
                  </a:lnTo>
                  <a:cubicBezTo>
                    <a:pt x="11460" y="730"/>
                    <a:pt x="10731" y="0"/>
                    <a:pt x="98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42"/>
            <p:cNvSpPr/>
            <p:nvPr/>
          </p:nvSpPr>
          <p:spPr>
            <a:xfrm>
              <a:off x="3064150" y="3027700"/>
              <a:ext cx="1492450" cy="2054000"/>
            </a:xfrm>
            <a:custGeom>
              <a:avLst/>
              <a:gdLst/>
              <a:ahLst/>
              <a:cxnLst/>
              <a:rect l="l" t="t" r="r" b="b"/>
              <a:pathLst>
                <a:path w="59698" h="82160" extrusionOk="0">
                  <a:moveTo>
                    <a:pt x="54014" y="1155"/>
                  </a:moveTo>
                  <a:cubicBezTo>
                    <a:pt x="56537" y="1155"/>
                    <a:pt x="58543" y="3161"/>
                    <a:pt x="58543" y="5654"/>
                  </a:cubicBezTo>
                  <a:lnTo>
                    <a:pt x="58543" y="76475"/>
                  </a:lnTo>
                  <a:cubicBezTo>
                    <a:pt x="58543" y="78998"/>
                    <a:pt x="56537" y="81004"/>
                    <a:pt x="54014" y="81004"/>
                  </a:cubicBezTo>
                  <a:lnTo>
                    <a:pt x="5654" y="81004"/>
                  </a:lnTo>
                  <a:cubicBezTo>
                    <a:pt x="3162" y="81004"/>
                    <a:pt x="1125" y="78998"/>
                    <a:pt x="1125" y="76475"/>
                  </a:cubicBezTo>
                  <a:lnTo>
                    <a:pt x="1125" y="5654"/>
                  </a:lnTo>
                  <a:cubicBezTo>
                    <a:pt x="1125" y="3161"/>
                    <a:pt x="3131" y="1155"/>
                    <a:pt x="5654" y="1155"/>
                  </a:cubicBezTo>
                  <a:close/>
                  <a:moveTo>
                    <a:pt x="5654" y="0"/>
                  </a:moveTo>
                  <a:cubicBezTo>
                    <a:pt x="2554" y="0"/>
                    <a:pt x="1" y="2553"/>
                    <a:pt x="1" y="5654"/>
                  </a:cubicBezTo>
                  <a:lnTo>
                    <a:pt x="1" y="76475"/>
                  </a:lnTo>
                  <a:cubicBezTo>
                    <a:pt x="1" y="79606"/>
                    <a:pt x="2554" y="82159"/>
                    <a:pt x="5654" y="82159"/>
                  </a:cubicBezTo>
                  <a:lnTo>
                    <a:pt x="54014" y="82159"/>
                  </a:lnTo>
                  <a:cubicBezTo>
                    <a:pt x="57145" y="82159"/>
                    <a:pt x="59698" y="79606"/>
                    <a:pt x="59698" y="76475"/>
                  </a:cubicBezTo>
                  <a:lnTo>
                    <a:pt x="59698" y="5654"/>
                  </a:lnTo>
                  <a:cubicBezTo>
                    <a:pt x="59698" y="2553"/>
                    <a:pt x="57145" y="0"/>
                    <a:pt x="54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9" name="Google Shape;1279;p42"/>
          <p:cNvGrpSpPr/>
          <p:nvPr/>
        </p:nvGrpSpPr>
        <p:grpSpPr>
          <a:xfrm>
            <a:off x="7523187" y="3905653"/>
            <a:ext cx="242585" cy="475038"/>
            <a:chOff x="6833975" y="3957025"/>
            <a:chExt cx="346550" cy="678625"/>
          </a:xfrm>
        </p:grpSpPr>
        <p:sp>
          <p:nvSpPr>
            <p:cNvPr id="1280" name="Google Shape;1280;p42"/>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42"/>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42"/>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3" name="Google Shape;1283;p42"/>
          <p:cNvGrpSpPr/>
          <p:nvPr/>
        </p:nvGrpSpPr>
        <p:grpSpPr>
          <a:xfrm>
            <a:off x="-249" y="79318"/>
            <a:ext cx="1039801" cy="1159501"/>
            <a:chOff x="5321800" y="3042900"/>
            <a:chExt cx="1828325" cy="2038800"/>
          </a:xfrm>
        </p:grpSpPr>
        <p:sp>
          <p:nvSpPr>
            <p:cNvPr id="1284" name="Google Shape;1284;p42"/>
            <p:cNvSpPr/>
            <p:nvPr/>
          </p:nvSpPr>
          <p:spPr>
            <a:xfrm flipH="1">
              <a:off x="5404625" y="3080875"/>
              <a:ext cx="1745500" cy="1986375"/>
            </a:xfrm>
            <a:custGeom>
              <a:avLst/>
              <a:gdLst/>
              <a:ahLst/>
              <a:cxnLst/>
              <a:rect l="l" t="t" r="r" b="b"/>
              <a:pathLst>
                <a:path w="69820" h="79455" extrusionOk="0">
                  <a:moveTo>
                    <a:pt x="9484" y="25199"/>
                  </a:moveTo>
                  <a:lnTo>
                    <a:pt x="48816" y="69941"/>
                  </a:lnTo>
                  <a:lnTo>
                    <a:pt x="9484" y="69941"/>
                  </a:lnTo>
                  <a:lnTo>
                    <a:pt x="9484" y="25199"/>
                  </a:lnTo>
                  <a:close/>
                  <a:moveTo>
                    <a:pt x="0" y="1"/>
                  </a:moveTo>
                  <a:lnTo>
                    <a:pt x="0" y="79455"/>
                  </a:lnTo>
                  <a:lnTo>
                    <a:pt x="69819" y="79455"/>
                  </a:lnTo>
                  <a:lnTo>
                    <a:pt x="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42"/>
            <p:cNvSpPr/>
            <p:nvPr/>
          </p:nvSpPr>
          <p:spPr>
            <a:xfrm flipH="1">
              <a:off x="5321800" y="3042900"/>
              <a:ext cx="1791850" cy="2038800"/>
            </a:xfrm>
            <a:custGeom>
              <a:avLst/>
              <a:gdLst/>
              <a:ahLst/>
              <a:cxnLst/>
              <a:rect l="l" t="t" r="r" b="b"/>
              <a:pathLst>
                <a:path w="71674" h="81552" extrusionOk="0">
                  <a:moveTo>
                    <a:pt x="10639" y="28238"/>
                  </a:moveTo>
                  <a:lnTo>
                    <a:pt x="48147" y="70913"/>
                  </a:lnTo>
                  <a:lnTo>
                    <a:pt x="10639" y="70913"/>
                  </a:lnTo>
                  <a:lnTo>
                    <a:pt x="10639" y="28238"/>
                  </a:lnTo>
                  <a:close/>
                  <a:moveTo>
                    <a:pt x="9514" y="25198"/>
                  </a:moveTo>
                  <a:lnTo>
                    <a:pt x="9514" y="72038"/>
                  </a:lnTo>
                  <a:lnTo>
                    <a:pt x="50640" y="72038"/>
                  </a:lnTo>
                  <a:lnTo>
                    <a:pt x="9514" y="25198"/>
                  </a:lnTo>
                  <a:close/>
                  <a:moveTo>
                    <a:pt x="1155" y="3040"/>
                  </a:moveTo>
                  <a:lnTo>
                    <a:pt x="69150" y="80396"/>
                  </a:lnTo>
                  <a:lnTo>
                    <a:pt x="1155" y="80396"/>
                  </a:lnTo>
                  <a:lnTo>
                    <a:pt x="1155" y="3040"/>
                  </a:lnTo>
                  <a:close/>
                  <a:moveTo>
                    <a:pt x="0" y="0"/>
                  </a:moveTo>
                  <a:lnTo>
                    <a:pt x="0" y="81551"/>
                  </a:lnTo>
                  <a:lnTo>
                    <a:pt x="71673" y="81551"/>
                  </a:ln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6" name="Google Shape;1286;p42"/>
          <p:cNvGrpSpPr/>
          <p:nvPr/>
        </p:nvGrpSpPr>
        <p:grpSpPr>
          <a:xfrm>
            <a:off x="708340" y="1490745"/>
            <a:ext cx="171833" cy="943110"/>
            <a:chOff x="6952525" y="2517050"/>
            <a:chExt cx="245475" cy="1347300"/>
          </a:xfrm>
        </p:grpSpPr>
        <p:sp>
          <p:nvSpPr>
            <p:cNvPr id="1287" name="Google Shape;1287;p42"/>
            <p:cNvSpPr/>
            <p:nvPr/>
          </p:nvSpPr>
          <p:spPr>
            <a:xfrm>
              <a:off x="7012550" y="2731325"/>
              <a:ext cx="185450" cy="1119350"/>
            </a:xfrm>
            <a:custGeom>
              <a:avLst/>
              <a:gdLst/>
              <a:ahLst/>
              <a:cxnLst/>
              <a:rect l="l" t="t" r="r" b="b"/>
              <a:pathLst>
                <a:path w="7418" h="44774" extrusionOk="0">
                  <a:moveTo>
                    <a:pt x="1" y="1"/>
                  </a:moveTo>
                  <a:lnTo>
                    <a:pt x="1" y="43649"/>
                  </a:lnTo>
                  <a:cubicBezTo>
                    <a:pt x="1" y="44257"/>
                    <a:pt x="487" y="44774"/>
                    <a:pt x="1095" y="44774"/>
                  </a:cubicBezTo>
                  <a:lnTo>
                    <a:pt x="6323" y="44774"/>
                  </a:lnTo>
                  <a:cubicBezTo>
                    <a:pt x="6931" y="44774"/>
                    <a:pt x="7417" y="44257"/>
                    <a:pt x="7356" y="43710"/>
                  </a:cubicBezTo>
                  <a:lnTo>
                    <a:pt x="735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42"/>
            <p:cNvSpPr/>
            <p:nvPr/>
          </p:nvSpPr>
          <p:spPr>
            <a:xfrm>
              <a:off x="6952525" y="2716900"/>
              <a:ext cx="214325" cy="1147450"/>
            </a:xfrm>
            <a:custGeom>
              <a:avLst/>
              <a:gdLst/>
              <a:ahLst/>
              <a:cxnLst/>
              <a:rect l="l" t="t" r="r" b="b"/>
              <a:pathLst>
                <a:path w="8573" h="45898" extrusionOk="0">
                  <a:moveTo>
                    <a:pt x="7417" y="1155"/>
                  </a:moveTo>
                  <a:lnTo>
                    <a:pt x="7417" y="44287"/>
                  </a:lnTo>
                  <a:cubicBezTo>
                    <a:pt x="7417" y="44560"/>
                    <a:pt x="7204" y="44803"/>
                    <a:pt x="6900" y="44803"/>
                  </a:cubicBezTo>
                  <a:lnTo>
                    <a:pt x="1672" y="44803"/>
                  </a:lnTo>
                  <a:cubicBezTo>
                    <a:pt x="1368" y="44803"/>
                    <a:pt x="1155" y="44591"/>
                    <a:pt x="1155" y="44287"/>
                  </a:cubicBezTo>
                  <a:lnTo>
                    <a:pt x="1155" y="1155"/>
                  </a:lnTo>
                  <a:close/>
                  <a:moveTo>
                    <a:pt x="578" y="0"/>
                  </a:moveTo>
                  <a:cubicBezTo>
                    <a:pt x="274" y="0"/>
                    <a:pt x="0" y="274"/>
                    <a:pt x="0" y="578"/>
                  </a:cubicBezTo>
                  <a:lnTo>
                    <a:pt x="0" y="44226"/>
                  </a:lnTo>
                  <a:cubicBezTo>
                    <a:pt x="0" y="45138"/>
                    <a:pt x="760" y="45898"/>
                    <a:pt x="1672" y="45898"/>
                  </a:cubicBezTo>
                  <a:lnTo>
                    <a:pt x="6900" y="45898"/>
                  </a:lnTo>
                  <a:cubicBezTo>
                    <a:pt x="7812" y="45898"/>
                    <a:pt x="8572" y="45199"/>
                    <a:pt x="8511" y="44287"/>
                  </a:cubicBezTo>
                  <a:lnTo>
                    <a:pt x="8511" y="578"/>
                  </a:lnTo>
                  <a:cubicBezTo>
                    <a:pt x="8511" y="274"/>
                    <a:pt x="8238" y="0"/>
                    <a:pt x="79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42"/>
            <p:cNvSpPr/>
            <p:nvPr/>
          </p:nvSpPr>
          <p:spPr>
            <a:xfrm>
              <a:off x="6966950" y="3655350"/>
              <a:ext cx="184700" cy="28900"/>
            </a:xfrm>
            <a:custGeom>
              <a:avLst/>
              <a:gdLst/>
              <a:ahLst/>
              <a:cxnLst/>
              <a:rect l="l" t="t" r="r" b="b"/>
              <a:pathLst>
                <a:path w="7388" h="1156" extrusionOk="0">
                  <a:moveTo>
                    <a:pt x="1" y="1"/>
                  </a:moveTo>
                  <a:lnTo>
                    <a:pt x="1" y="1156"/>
                  </a:lnTo>
                  <a:lnTo>
                    <a:pt x="7387" y="1156"/>
                  </a:lnTo>
                  <a:lnTo>
                    <a:pt x="73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42"/>
            <p:cNvSpPr/>
            <p:nvPr/>
          </p:nvSpPr>
          <p:spPr>
            <a:xfrm>
              <a:off x="6952525" y="2517050"/>
              <a:ext cx="215075" cy="228750"/>
            </a:xfrm>
            <a:custGeom>
              <a:avLst/>
              <a:gdLst/>
              <a:ahLst/>
              <a:cxnLst/>
              <a:rect l="l" t="t" r="r" b="b"/>
              <a:pathLst>
                <a:path w="8603" h="9150" extrusionOk="0">
                  <a:moveTo>
                    <a:pt x="4256" y="1915"/>
                  </a:moveTo>
                  <a:lnTo>
                    <a:pt x="7083" y="7994"/>
                  </a:lnTo>
                  <a:lnTo>
                    <a:pt x="1490" y="7994"/>
                  </a:lnTo>
                  <a:lnTo>
                    <a:pt x="4256" y="1915"/>
                  </a:lnTo>
                  <a:close/>
                  <a:moveTo>
                    <a:pt x="4317" y="0"/>
                  </a:moveTo>
                  <a:cubicBezTo>
                    <a:pt x="4073" y="0"/>
                    <a:pt x="3861" y="152"/>
                    <a:pt x="3770" y="335"/>
                  </a:cubicBezTo>
                  <a:lnTo>
                    <a:pt x="92" y="8359"/>
                  </a:lnTo>
                  <a:cubicBezTo>
                    <a:pt x="0" y="8511"/>
                    <a:pt x="0" y="8724"/>
                    <a:pt x="122" y="8876"/>
                  </a:cubicBezTo>
                  <a:cubicBezTo>
                    <a:pt x="244" y="9028"/>
                    <a:pt x="426" y="9149"/>
                    <a:pt x="608" y="9149"/>
                  </a:cubicBezTo>
                  <a:lnTo>
                    <a:pt x="7995" y="9149"/>
                  </a:lnTo>
                  <a:cubicBezTo>
                    <a:pt x="8177" y="9149"/>
                    <a:pt x="8329" y="9058"/>
                    <a:pt x="8481" y="8876"/>
                  </a:cubicBezTo>
                  <a:cubicBezTo>
                    <a:pt x="8602" y="8724"/>
                    <a:pt x="8602" y="8541"/>
                    <a:pt x="8511" y="8359"/>
                  </a:cubicBezTo>
                  <a:lnTo>
                    <a:pt x="4833" y="335"/>
                  </a:lnTo>
                  <a:cubicBezTo>
                    <a:pt x="4712" y="91"/>
                    <a:pt x="4529" y="0"/>
                    <a:pt x="4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1" name="Google Shape;1291;p42"/>
          <p:cNvGrpSpPr/>
          <p:nvPr/>
        </p:nvGrpSpPr>
        <p:grpSpPr>
          <a:xfrm>
            <a:off x="6090725" y="4495968"/>
            <a:ext cx="1675047" cy="149573"/>
            <a:chOff x="4790625" y="1824675"/>
            <a:chExt cx="2392925" cy="213675"/>
          </a:xfrm>
        </p:grpSpPr>
        <p:sp>
          <p:nvSpPr>
            <p:cNvPr id="1292" name="Google Shape;1292;p42"/>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42"/>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42"/>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42"/>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42"/>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7" name="Google Shape;1297;p42"/>
          <p:cNvGrpSpPr/>
          <p:nvPr/>
        </p:nvGrpSpPr>
        <p:grpSpPr>
          <a:xfrm>
            <a:off x="174882" y="2273981"/>
            <a:ext cx="246837" cy="387257"/>
            <a:chOff x="404525" y="4002625"/>
            <a:chExt cx="352625" cy="553225"/>
          </a:xfrm>
        </p:grpSpPr>
        <p:sp>
          <p:nvSpPr>
            <p:cNvPr id="1298" name="Google Shape;1298;p42"/>
            <p:cNvSpPr/>
            <p:nvPr/>
          </p:nvSpPr>
          <p:spPr>
            <a:xfrm>
              <a:off x="449375" y="4049750"/>
              <a:ext cx="307775" cy="506100"/>
            </a:xfrm>
            <a:custGeom>
              <a:avLst/>
              <a:gdLst/>
              <a:ahLst/>
              <a:cxnLst/>
              <a:rect l="l" t="t" r="r" b="b"/>
              <a:pathLst>
                <a:path w="12311" h="20244" extrusionOk="0">
                  <a:moveTo>
                    <a:pt x="0" y="0"/>
                  </a:moveTo>
                  <a:lnTo>
                    <a:pt x="0" y="20244"/>
                  </a:lnTo>
                  <a:lnTo>
                    <a:pt x="12310" y="20244"/>
                  </a:lnTo>
                  <a:lnTo>
                    <a:pt x="12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42"/>
            <p:cNvSpPr/>
            <p:nvPr/>
          </p:nvSpPr>
          <p:spPr>
            <a:xfrm>
              <a:off x="510925" y="4017075"/>
              <a:ext cx="124625" cy="506850"/>
            </a:xfrm>
            <a:custGeom>
              <a:avLst/>
              <a:gdLst/>
              <a:ahLst/>
              <a:cxnLst/>
              <a:rect l="l" t="t" r="r" b="b"/>
              <a:pathLst>
                <a:path w="4985" h="20274" extrusionOk="0">
                  <a:moveTo>
                    <a:pt x="0" y="0"/>
                  </a:moveTo>
                  <a:lnTo>
                    <a:pt x="0" y="20274"/>
                  </a:lnTo>
                  <a:lnTo>
                    <a:pt x="4985" y="20274"/>
                  </a:lnTo>
                  <a:lnTo>
                    <a:pt x="498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42"/>
            <p:cNvSpPr/>
            <p:nvPr/>
          </p:nvSpPr>
          <p:spPr>
            <a:xfrm>
              <a:off x="404525" y="4002625"/>
              <a:ext cx="337425" cy="534225"/>
            </a:xfrm>
            <a:custGeom>
              <a:avLst/>
              <a:gdLst/>
              <a:ahLst/>
              <a:cxnLst/>
              <a:rect l="l" t="t" r="r" b="b"/>
              <a:pathLst>
                <a:path w="13497" h="21369" extrusionOk="0">
                  <a:moveTo>
                    <a:pt x="12341" y="1125"/>
                  </a:moveTo>
                  <a:lnTo>
                    <a:pt x="12341" y="20244"/>
                  </a:lnTo>
                  <a:lnTo>
                    <a:pt x="1125" y="20244"/>
                  </a:lnTo>
                  <a:lnTo>
                    <a:pt x="1125" y="1125"/>
                  </a:lnTo>
                  <a:close/>
                  <a:moveTo>
                    <a:pt x="578" y="1"/>
                  </a:moveTo>
                  <a:cubicBezTo>
                    <a:pt x="274" y="1"/>
                    <a:pt x="1" y="244"/>
                    <a:pt x="1" y="548"/>
                  </a:cubicBezTo>
                  <a:lnTo>
                    <a:pt x="1" y="20822"/>
                  </a:lnTo>
                  <a:cubicBezTo>
                    <a:pt x="1" y="21126"/>
                    <a:pt x="274" y="21369"/>
                    <a:pt x="578" y="21369"/>
                  </a:cubicBezTo>
                  <a:lnTo>
                    <a:pt x="12919" y="21369"/>
                  </a:lnTo>
                  <a:cubicBezTo>
                    <a:pt x="13223" y="21369"/>
                    <a:pt x="13496" y="21156"/>
                    <a:pt x="13436" y="20822"/>
                  </a:cubicBezTo>
                  <a:lnTo>
                    <a:pt x="13436" y="548"/>
                  </a:lnTo>
                  <a:cubicBezTo>
                    <a:pt x="13436" y="244"/>
                    <a:pt x="13192" y="1"/>
                    <a:pt x="12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42"/>
            <p:cNvSpPr/>
            <p:nvPr/>
          </p:nvSpPr>
          <p:spPr>
            <a:xfrm>
              <a:off x="496475" y="4002625"/>
              <a:ext cx="152775" cy="534225"/>
            </a:xfrm>
            <a:custGeom>
              <a:avLst/>
              <a:gdLst/>
              <a:ahLst/>
              <a:cxnLst/>
              <a:rect l="l" t="t" r="r" b="b"/>
              <a:pathLst>
                <a:path w="6111" h="21369" extrusionOk="0">
                  <a:moveTo>
                    <a:pt x="4985" y="1125"/>
                  </a:moveTo>
                  <a:lnTo>
                    <a:pt x="4985" y="20244"/>
                  </a:lnTo>
                  <a:lnTo>
                    <a:pt x="1156" y="20244"/>
                  </a:lnTo>
                  <a:lnTo>
                    <a:pt x="1156" y="1125"/>
                  </a:lnTo>
                  <a:close/>
                  <a:moveTo>
                    <a:pt x="578" y="1"/>
                  </a:moveTo>
                  <a:cubicBezTo>
                    <a:pt x="274" y="1"/>
                    <a:pt x="1" y="244"/>
                    <a:pt x="1" y="548"/>
                  </a:cubicBezTo>
                  <a:lnTo>
                    <a:pt x="1" y="20822"/>
                  </a:lnTo>
                  <a:cubicBezTo>
                    <a:pt x="1" y="21126"/>
                    <a:pt x="274" y="21369"/>
                    <a:pt x="578" y="21369"/>
                  </a:cubicBezTo>
                  <a:lnTo>
                    <a:pt x="5563" y="21369"/>
                  </a:lnTo>
                  <a:cubicBezTo>
                    <a:pt x="5867" y="21369"/>
                    <a:pt x="6110" y="21156"/>
                    <a:pt x="6110" y="20822"/>
                  </a:cubicBezTo>
                  <a:lnTo>
                    <a:pt x="6110" y="548"/>
                  </a:lnTo>
                  <a:cubicBezTo>
                    <a:pt x="6110" y="244"/>
                    <a:pt x="5837" y="1"/>
                    <a:pt x="55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2" name="Google Shape;1302;p42"/>
            <p:cNvSpPr/>
            <p:nvPr/>
          </p:nvSpPr>
          <p:spPr>
            <a:xfrm>
              <a:off x="496475" y="4172850"/>
              <a:ext cx="154275" cy="154275"/>
            </a:xfrm>
            <a:custGeom>
              <a:avLst/>
              <a:gdLst/>
              <a:ahLst/>
              <a:cxnLst/>
              <a:rect l="l" t="t" r="r" b="b"/>
              <a:pathLst>
                <a:path w="6171" h="6171" extrusionOk="0">
                  <a:moveTo>
                    <a:pt x="3071" y="1186"/>
                  </a:moveTo>
                  <a:cubicBezTo>
                    <a:pt x="4104" y="1186"/>
                    <a:pt x="4985" y="2037"/>
                    <a:pt x="5016" y="3131"/>
                  </a:cubicBezTo>
                  <a:cubicBezTo>
                    <a:pt x="5016" y="4195"/>
                    <a:pt x="4134" y="5076"/>
                    <a:pt x="3071" y="5076"/>
                  </a:cubicBezTo>
                  <a:cubicBezTo>
                    <a:pt x="2007" y="5076"/>
                    <a:pt x="1125" y="4195"/>
                    <a:pt x="1125" y="3131"/>
                  </a:cubicBezTo>
                  <a:cubicBezTo>
                    <a:pt x="1125" y="2067"/>
                    <a:pt x="2007" y="1186"/>
                    <a:pt x="3071" y="1186"/>
                  </a:cubicBezTo>
                  <a:close/>
                  <a:moveTo>
                    <a:pt x="3071" y="0"/>
                  </a:moveTo>
                  <a:cubicBezTo>
                    <a:pt x="1368" y="0"/>
                    <a:pt x="1" y="1429"/>
                    <a:pt x="1" y="3101"/>
                  </a:cubicBezTo>
                  <a:cubicBezTo>
                    <a:pt x="1" y="4803"/>
                    <a:pt x="1399" y="6171"/>
                    <a:pt x="3071" y="6171"/>
                  </a:cubicBezTo>
                  <a:cubicBezTo>
                    <a:pt x="4742" y="6171"/>
                    <a:pt x="6110" y="4803"/>
                    <a:pt x="6171" y="3101"/>
                  </a:cubicBezTo>
                  <a:cubicBezTo>
                    <a:pt x="6171" y="1398"/>
                    <a:pt x="4742" y="0"/>
                    <a:pt x="3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03" name="Google Shape;1303;p42"/>
          <p:cNvGrpSpPr/>
          <p:nvPr/>
        </p:nvGrpSpPr>
        <p:grpSpPr>
          <a:xfrm>
            <a:off x="80077" y="1731965"/>
            <a:ext cx="214917" cy="230335"/>
            <a:chOff x="424275" y="4593075"/>
            <a:chExt cx="307025" cy="329050"/>
          </a:xfrm>
        </p:grpSpPr>
        <p:sp>
          <p:nvSpPr>
            <p:cNvPr id="1304" name="Google Shape;1304;p42"/>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42"/>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6" name="Google Shape;1306;p42"/>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07" name="Google Shape;1307;p42"/>
          <p:cNvGrpSpPr/>
          <p:nvPr/>
        </p:nvGrpSpPr>
        <p:grpSpPr>
          <a:xfrm>
            <a:off x="8852895" y="3132230"/>
            <a:ext cx="214918" cy="250565"/>
            <a:chOff x="6571050" y="2495000"/>
            <a:chExt cx="307025" cy="357950"/>
          </a:xfrm>
        </p:grpSpPr>
        <p:sp>
          <p:nvSpPr>
            <p:cNvPr id="1308" name="Google Shape;1308;p42"/>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42"/>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42"/>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9" name="Google Shape;1319;p42"/>
          <p:cNvGrpSpPr/>
          <p:nvPr/>
        </p:nvGrpSpPr>
        <p:grpSpPr>
          <a:xfrm>
            <a:off x="8077160" y="1573710"/>
            <a:ext cx="346832" cy="1809080"/>
            <a:chOff x="4713875" y="2486650"/>
            <a:chExt cx="495475" cy="2584400"/>
          </a:xfrm>
        </p:grpSpPr>
        <p:sp>
          <p:nvSpPr>
            <p:cNvPr id="1320" name="Google Shape;1320;p42"/>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42"/>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42"/>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42"/>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42"/>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42"/>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42"/>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42"/>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42"/>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42"/>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42"/>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42"/>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 name="Google Shape;1332;p42"/>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42"/>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42"/>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3" name="TextBox 102"/>
          <p:cNvSpPr txBox="1"/>
          <p:nvPr/>
        </p:nvSpPr>
        <p:spPr>
          <a:xfrm>
            <a:off x="1089614" y="1144161"/>
            <a:ext cx="1654205" cy="400110"/>
          </a:xfrm>
          <a:prstGeom prst="rect">
            <a:avLst/>
          </a:prstGeom>
          <a:solidFill>
            <a:schemeClr val="bg2"/>
          </a:solidFill>
        </p:spPr>
        <p:txBody>
          <a:bodyPr wrap="square" rtlCol="0">
            <a:spAutoFit/>
          </a:bodyPr>
          <a:lstStyle/>
          <a:p>
            <a:pPr algn="ctr"/>
            <a:r>
              <a:rPr lang="en-US" sz="2000" b="1" dirty="0" err="1"/>
              <a:t>Vận</a:t>
            </a:r>
            <a:r>
              <a:rPr lang="en-US" sz="2000" b="1" dirty="0"/>
              <a:t> </a:t>
            </a:r>
            <a:r>
              <a:rPr lang="en-US" sz="2000" b="1" dirty="0" err="1"/>
              <a:t>dụng</a:t>
            </a:r>
            <a:r>
              <a:rPr lang="en-US" sz="2000" b="1" dirty="0"/>
              <a:t> 1:</a:t>
            </a:r>
          </a:p>
        </p:txBody>
      </p:sp>
      <mc:AlternateContent xmlns:mc="http://schemas.openxmlformats.org/markup-compatibility/2006" xmlns:a14="http://schemas.microsoft.com/office/drawing/2010/main">
        <mc:Choice Requires="a14">
          <p:sp>
            <p:nvSpPr>
              <p:cNvPr id="6" name="TextBox 5"/>
              <p:cNvSpPr txBox="1"/>
              <p:nvPr/>
            </p:nvSpPr>
            <p:spPr>
              <a:xfrm>
                <a:off x="988751" y="1544271"/>
                <a:ext cx="7049306" cy="2400657"/>
              </a:xfrm>
              <a:prstGeom prst="rect">
                <a:avLst/>
              </a:prstGeom>
              <a:noFill/>
            </p:spPr>
            <p:txBody>
              <a:bodyPr wrap="square" rtlCol="0">
                <a:spAutoFit/>
              </a:bodyPr>
              <a:lstStyle/>
              <a:p>
                <a:pPr algn="just">
                  <a:lnSpc>
                    <a:spcPct val="150000"/>
                  </a:lnSpc>
                </a:pPr>
                <a:r>
                  <a:rPr lang="en-US" sz="2000" dirty="0" err="1">
                    <a:latin typeface="+mn-lt"/>
                  </a:rPr>
                  <a:t>Người</a:t>
                </a:r>
                <a:r>
                  <a:rPr lang="en-US" sz="2000" dirty="0">
                    <a:latin typeface="+mn-lt"/>
                  </a:rPr>
                  <a:t> </a:t>
                </a:r>
                <a:r>
                  <a:rPr lang="en-US" sz="2000" dirty="0" err="1">
                    <a:latin typeface="+mn-lt"/>
                  </a:rPr>
                  <a:t>xưa</a:t>
                </a:r>
                <a:r>
                  <a:rPr lang="en-US" sz="2000" dirty="0">
                    <a:latin typeface="+mn-lt"/>
                  </a:rPr>
                  <a:t> </a:t>
                </a:r>
                <a:r>
                  <a:rPr lang="en-US" sz="2000" dirty="0" err="1">
                    <a:latin typeface="+mn-lt"/>
                  </a:rPr>
                  <a:t>đã</a:t>
                </a:r>
                <a:r>
                  <a:rPr lang="en-US" sz="2000" dirty="0">
                    <a:latin typeface="+mn-lt"/>
                  </a:rPr>
                  <a:t> </a:t>
                </a:r>
                <a:r>
                  <a:rPr lang="en-US" sz="2000" dirty="0" err="1">
                    <a:latin typeface="+mn-lt"/>
                  </a:rPr>
                  <a:t>tính</a:t>
                </a:r>
                <a:r>
                  <a:rPr lang="en-US" sz="2000" dirty="0">
                    <a:latin typeface="+mn-lt"/>
                  </a:rPr>
                  <a:t> </a:t>
                </a:r>
                <a:r>
                  <a:rPr lang="en-US" sz="2000" dirty="0" err="1">
                    <a:latin typeface="+mn-lt"/>
                  </a:rPr>
                  <a:t>đường</a:t>
                </a:r>
                <a:r>
                  <a:rPr lang="en-US" sz="2000" dirty="0">
                    <a:latin typeface="+mn-lt"/>
                  </a:rPr>
                  <a:t> </a:t>
                </a:r>
                <a:r>
                  <a:rPr lang="en-US" sz="2000" dirty="0" err="1">
                    <a:latin typeface="+mn-lt"/>
                  </a:rPr>
                  <a:t>kính</a:t>
                </a:r>
                <a:r>
                  <a:rPr lang="en-US" sz="2000" dirty="0">
                    <a:latin typeface="+mn-lt"/>
                  </a:rPr>
                  <a:t> </a:t>
                </a:r>
                <a:r>
                  <a:rPr lang="en-US" sz="2000" dirty="0" err="1">
                    <a:latin typeface="+mn-lt"/>
                  </a:rPr>
                  <a:t>thân</a:t>
                </a:r>
                <a:r>
                  <a:rPr lang="en-US" sz="2000" dirty="0">
                    <a:latin typeface="+mn-lt"/>
                  </a:rPr>
                  <a:t> </a:t>
                </a:r>
                <a:r>
                  <a:rPr lang="en-US" sz="2000" dirty="0" err="1">
                    <a:latin typeface="+mn-lt"/>
                  </a:rPr>
                  <a:t>cây</a:t>
                </a:r>
                <a:r>
                  <a:rPr lang="en-US" sz="2000" dirty="0">
                    <a:latin typeface="+mn-lt"/>
                  </a:rPr>
                  <a:t> </a:t>
                </a:r>
                <a:r>
                  <a:rPr lang="en-US" sz="2000" dirty="0" err="1">
                    <a:latin typeface="+mn-lt"/>
                  </a:rPr>
                  <a:t>theo</a:t>
                </a:r>
                <a:r>
                  <a:rPr lang="en-US" sz="2000" dirty="0">
                    <a:latin typeface="+mn-lt"/>
                  </a:rPr>
                  <a:t> </a:t>
                </a:r>
                <a:r>
                  <a:rPr lang="en-US" sz="2000" dirty="0" err="1">
                    <a:latin typeface="+mn-lt"/>
                  </a:rPr>
                  <a:t>quy</a:t>
                </a:r>
                <a:r>
                  <a:rPr lang="en-US" sz="2000" dirty="0">
                    <a:latin typeface="+mn-lt"/>
                  </a:rPr>
                  <a:t> </a:t>
                </a:r>
                <a:r>
                  <a:rPr lang="en-US" sz="2000" dirty="0" err="1">
                    <a:latin typeface="+mn-lt"/>
                  </a:rPr>
                  <a:t>tắc</a:t>
                </a:r>
                <a:r>
                  <a:rPr lang="en-US" sz="2000" dirty="0">
                    <a:latin typeface="+mn-lt"/>
                  </a:rPr>
                  <a:t> “</a:t>
                </a:r>
                <a:r>
                  <a:rPr lang="en-US" sz="2000" dirty="0" err="1">
                    <a:latin typeface="+mn-lt"/>
                  </a:rPr>
                  <a:t>quân</a:t>
                </a:r>
                <a:r>
                  <a:rPr lang="en-US" sz="2000" dirty="0">
                    <a:latin typeface="+mn-lt"/>
                  </a:rPr>
                  <a:t> </a:t>
                </a:r>
                <a:r>
                  <a:rPr lang="en-US" sz="2000" dirty="0" err="1">
                    <a:latin typeface="+mn-lt"/>
                  </a:rPr>
                  <a:t>bát</a:t>
                </a:r>
                <a:r>
                  <a:rPr lang="en-US" sz="2000" dirty="0">
                    <a:latin typeface="+mn-lt"/>
                  </a:rPr>
                  <a:t>, </a:t>
                </a:r>
                <a:r>
                  <a:rPr lang="en-US" sz="2000" dirty="0" err="1">
                    <a:latin typeface="+mn-lt"/>
                  </a:rPr>
                  <a:t>phát</a:t>
                </a:r>
                <a:r>
                  <a:rPr lang="en-US" sz="2000" dirty="0">
                    <a:latin typeface="+mn-lt"/>
                  </a:rPr>
                  <a:t> tam, </a:t>
                </a:r>
                <a:r>
                  <a:rPr lang="en-US" sz="2000" dirty="0" err="1">
                    <a:latin typeface="+mn-lt"/>
                  </a:rPr>
                  <a:t>tồn</a:t>
                </a:r>
                <a:r>
                  <a:rPr lang="en-US" sz="2000" dirty="0">
                    <a:latin typeface="+mn-lt"/>
                  </a:rPr>
                  <a:t> </a:t>
                </a:r>
                <a:r>
                  <a:rPr lang="en-US" sz="2000" dirty="0" err="1">
                    <a:latin typeface="+mn-lt"/>
                  </a:rPr>
                  <a:t>ngũ</a:t>
                </a:r>
                <a:r>
                  <a:rPr lang="en-US" sz="2000" dirty="0">
                    <a:latin typeface="+mn-lt"/>
                  </a:rPr>
                  <a:t>, </a:t>
                </a:r>
                <a:r>
                  <a:rPr lang="en-US" sz="2000" dirty="0" err="1">
                    <a:latin typeface="+mn-lt"/>
                  </a:rPr>
                  <a:t>quân</a:t>
                </a:r>
                <a:r>
                  <a:rPr lang="en-US" sz="2000" dirty="0">
                    <a:latin typeface="+mn-lt"/>
                  </a:rPr>
                  <a:t> </a:t>
                </a:r>
                <a:r>
                  <a:rPr lang="en-US" sz="2000" dirty="0" err="1">
                    <a:latin typeface="+mn-lt"/>
                  </a:rPr>
                  <a:t>nhị</a:t>
                </a:r>
                <a:r>
                  <a:rPr lang="en-US" sz="2000" dirty="0">
                    <a:latin typeface="+mn-lt"/>
                  </a:rPr>
                  <a:t>”, </a:t>
                </a:r>
                <a:r>
                  <a:rPr lang="en-US" sz="2000" dirty="0" err="1">
                    <a:latin typeface="+mn-lt"/>
                  </a:rPr>
                  <a:t>tức</a:t>
                </a:r>
                <a:r>
                  <a:rPr lang="en-US" sz="2000" dirty="0">
                    <a:latin typeface="+mn-lt"/>
                  </a:rPr>
                  <a:t> </a:t>
                </a:r>
                <a:r>
                  <a:rPr lang="en-US" sz="2000" dirty="0" err="1">
                    <a:latin typeface="+mn-lt"/>
                  </a:rPr>
                  <a:t>là</a:t>
                </a:r>
                <a:r>
                  <a:rPr lang="en-US" sz="2000" dirty="0">
                    <a:latin typeface="+mn-lt"/>
                  </a:rPr>
                  <a:t> </a:t>
                </a:r>
                <a:r>
                  <a:rPr lang="en-US" sz="2000" dirty="0" err="1">
                    <a:latin typeface="+mn-lt"/>
                  </a:rPr>
                  <a:t>lấy</a:t>
                </a:r>
                <a:r>
                  <a:rPr lang="en-US" sz="2000" dirty="0">
                    <a:latin typeface="+mn-lt"/>
                  </a:rPr>
                  <a:t> </a:t>
                </a:r>
                <a:r>
                  <a:rPr lang="en-US" sz="2000" dirty="0" err="1">
                    <a:latin typeface="+mn-lt"/>
                  </a:rPr>
                  <a:t>chu</a:t>
                </a:r>
                <a:r>
                  <a:rPr lang="en-US" sz="2000" dirty="0">
                    <a:latin typeface="+mn-lt"/>
                  </a:rPr>
                  <a:t> vi </a:t>
                </a:r>
                <a:r>
                  <a:rPr lang="en-US" sz="2000" dirty="0" err="1">
                    <a:latin typeface="+mn-lt"/>
                  </a:rPr>
                  <a:t>thân</a:t>
                </a:r>
                <a:r>
                  <a:rPr lang="en-US" sz="2000" dirty="0">
                    <a:latin typeface="+mn-lt"/>
                  </a:rPr>
                  <a:t> </a:t>
                </a:r>
                <a:r>
                  <a:rPr lang="en-US" sz="2000" dirty="0" err="1">
                    <a:latin typeface="+mn-lt"/>
                  </a:rPr>
                  <a:t>cây</a:t>
                </a:r>
                <a:r>
                  <a:rPr lang="en-US" sz="2000" dirty="0">
                    <a:latin typeface="+mn-lt"/>
                  </a:rPr>
                  <a:t> chia </a:t>
                </a:r>
                <a:r>
                  <a:rPr lang="en-US" sz="2000" dirty="0" err="1">
                    <a:latin typeface="+mn-lt"/>
                  </a:rPr>
                  <a:t>làm</a:t>
                </a:r>
                <a:r>
                  <a:rPr lang="en-US" sz="2000" dirty="0">
                    <a:latin typeface="+mn-lt"/>
                  </a:rPr>
                  <a:t> 8 </a:t>
                </a:r>
                <a:r>
                  <a:rPr lang="en-US" sz="2000" dirty="0" err="1">
                    <a:latin typeface="+mn-lt"/>
                  </a:rPr>
                  <a:t>phần</a:t>
                </a:r>
                <a:r>
                  <a:rPr lang="en-US" sz="2000" dirty="0">
                    <a:latin typeface="+mn-lt"/>
                  </a:rPr>
                  <a:t> </a:t>
                </a:r>
                <a:r>
                  <a:rPr lang="en-US" sz="2000" dirty="0" err="1">
                    <a:latin typeface="+mn-lt"/>
                  </a:rPr>
                  <a:t>bằng</a:t>
                </a:r>
                <a:r>
                  <a:rPr lang="en-US" sz="2000" dirty="0">
                    <a:latin typeface="+mn-lt"/>
                  </a:rPr>
                  <a:t> </a:t>
                </a:r>
                <a:r>
                  <a:rPr lang="en-US" sz="2000" dirty="0" err="1">
                    <a:latin typeface="+mn-lt"/>
                  </a:rPr>
                  <a:t>nhau</a:t>
                </a:r>
                <a:r>
                  <a:rPr lang="en-US" sz="2000" dirty="0">
                    <a:latin typeface="+mn-lt"/>
                  </a:rPr>
                  <a:t> (</a:t>
                </a:r>
                <a:r>
                  <a:rPr lang="en-US" sz="2000" dirty="0" err="1">
                    <a:latin typeface="+mn-lt"/>
                  </a:rPr>
                  <a:t>quân</a:t>
                </a:r>
                <a:r>
                  <a:rPr lang="en-US" sz="2000" dirty="0">
                    <a:latin typeface="+mn-lt"/>
                  </a:rPr>
                  <a:t> </a:t>
                </a:r>
                <a:r>
                  <a:rPr lang="en-US" sz="2000" dirty="0" err="1">
                    <a:latin typeface="+mn-lt"/>
                  </a:rPr>
                  <a:t>bát</a:t>
                </a:r>
                <a:r>
                  <a:rPr lang="en-US" sz="2000" dirty="0">
                    <a:latin typeface="+mn-lt"/>
                  </a:rPr>
                  <a:t>); </a:t>
                </a:r>
                <a:r>
                  <a:rPr lang="en-US" sz="2000" dirty="0" err="1">
                    <a:latin typeface="+mn-lt"/>
                  </a:rPr>
                  <a:t>bớt</a:t>
                </a:r>
                <a:r>
                  <a:rPr lang="en-US" sz="2000" dirty="0">
                    <a:latin typeface="+mn-lt"/>
                  </a:rPr>
                  <a:t> </a:t>
                </a:r>
                <a:r>
                  <a:rPr lang="en-US" sz="2000" dirty="0" err="1">
                    <a:latin typeface="+mn-lt"/>
                  </a:rPr>
                  <a:t>đi</a:t>
                </a:r>
                <a:r>
                  <a:rPr lang="en-US" sz="2000" dirty="0">
                    <a:latin typeface="+mn-lt"/>
                  </a:rPr>
                  <a:t> </a:t>
                </a:r>
                <a:r>
                  <a:rPr lang="en-US" sz="2000" dirty="0" err="1">
                    <a:latin typeface="+mn-lt"/>
                  </a:rPr>
                  <a:t>ba</a:t>
                </a:r>
                <a:r>
                  <a:rPr lang="en-US" sz="2000" dirty="0">
                    <a:latin typeface="+mn-lt"/>
                  </a:rPr>
                  <a:t> </a:t>
                </a:r>
                <a:r>
                  <a:rPr lang="en-US" sz="2000" dirty="0" err="1">
                    <a:latin typeface="+mn-lt"/>
                  </a:rPr>
                  <a:t>phần</a:t>
                </a:r>
                <a:r>
                  <a:rPr lang="en-US" sz="2000" dirty="0">
                    <a:latin typeface="+mn-lt"/>
                  </a:rPr>
                  <a:t> (</a:t>
                </a:r>
                <a:r>
                  <a:rPr lang="en-US" sz="2000" dirty="0" err="1">
                    <a:latin typeface="+mn-lt"/>
                  </a:rPr>
                  <a:t>phát</a:t>
                </a:r>
                <a:r>
                  <a:rPr lang="en-US" sz="2000" dirty="0">
                    <a:latin typeface="+mn-lt"/>
                  </a:rPr>
                  <a:t> tam) </a:t>
                </a:r>
                <a:r>
                  <a:rPr lang="en-US" sz="2000" dirty="0" err="1">
                    <a:latin typeface="+mn-lt"/>
                  </a:rPr>
                  <a:t>còn</a:t>
                </a:r>
                <a:r>
                  <a:rPr lang="en-US" sz="2000" dirty="0">
                    <a:latin typeface="+mn-lt"/>
                  </a:rPr>
                  <a:t> </a:t>
                </a:r>
                <a:r>
                  <a:rPr lang="en-US" sz="2000" dirty="0" err="1">
                    <a:latin typeface="+mn-lt"/>
                  </a:rPr>
                  <a:t>lại</a:t>
                </a:r>
                <a:r>
                  <a:rPr lang="en-US" sz="2000" dirty="0">
                    <a:latin typeface="+mn-lt"/>
                  </a:rPr>
                  <a:t> 5 </a:t>
                </a:r>
                <a:r>
                  <a:rPr lang="en-US" sz="2000" dirty="0" err="1">
                    <a:latin typeface="+mn-lt"/>
                  </a:rPr>
                  <a:t>phần</a:t>
                </a:r>
                <a:r>
                  <a:rPr lang="en-US" sz="2000" dirty="0">
                    <a:latin typeface="+mn-lt"/>
                  </a:rPr>
                  <a:t> (</a:t>
                </a:r>
                <a:r>
                  <a:rPr lang="en-US" sz="2000" dirty="0" err="1">
                    <a:latin typeface="+mn-lt"/>
                  </a:rPr>
                  <a:t>tồn</a:t>
                </a:r>
                <a:r>
                  <a:rPr lang="en-US" sz="2000" dirty="0">
                    <a:latin typeface="+mn-lt"/>
                  </a:rPr>
                  <a:t> </a:t>
                </a:r>
                <a:r>
                  <a:rPr lang="en-US" sz="2000" dirty="0" err="1">
                    <a:latin typeface="+mn-lt"/>
                  </a:rPr>
                  <a:t>ngũ</a:t>
                </a:r>
                <a:r>
                  <a:rPr lang="en-US" sz="2000" dirty="0">
                    <a:latin typeface="+mn-lt"/>
                  </a:rPr>
                  <a:t>) </a:t>
                </a:r>
                <a:r>
                  <a:rPr lang="en-US" sz="2000" dirty="0" err="1">
                    <a:latin typeface="+mn-lt"/>
                  </a:rPr>
                  <a:t>rồi</a:t>
                </a:r>
                <a:r>
                  <a:rPr lang="en-US" sz="2000" dirty="0">
                    <a:latin typeface="+mn-lt"/>
                  </a:rPr>
                  <a:t> chia </a:t>
                </a:r>
                <a:r>
                  <a:rPr lang="en-US" sz="2000" dirty="0" err="1">
                    <a:latin typeface="+mn-lt"/>
                  </a:rPr>
                  <a:t>đôi</a:t>
                </a:r>
                <a:r>
                  <a:rPr lang="en-US" sz="2000" dirty="0">
                    <a:latin typeface="+mn-lt"/>
                  </a:rPr>
                  <a:t> </a:t>
                </a:r>
                <a:r>
                  <a:rPr lang="en-US" sz="2000" dirty="0" err="1">
                    <a:latin typeface="+mn-lt"/>
                  </a:rPr>
                  <a:t>kết</a:t>
                </a:r>
                <a:r>
                  <a:rPr lang="en-US" sz="2000" dirty="0">
                    <a:latin typeface="+mn-lt"/>
                  </a:rPr>
                  <a:t> </a:t>
                </a:r>
                <a:r>
                  <a:rPr lang="en-US" sz="2000" dirty="0" err="1">
                    <a:latin typeface="+mn-lt"/>
                  </a:rPr>
                  <a:t>quả</a:t>
                </a:r>
                <a:r>
                  <a:rPr lang="en-US" sz="2000" dirty="0">
                    <a:latin typeface="+mn-lt"/>
                  </a:rPr>
                  <a:t> (</a:t>
                </a:r>
                <a:r>
                  <a:rPr lang="en-US" sz="2000" dirty="0" err="1">
                    <a:latin typeface="+mn-lt"/>
                  </a:rPr>
                  <a:t>quân</a:t>
                </a:r>
                <a:r>
                  <a:rPr lang="en-US" sz="2000" dirty="0">
                    <a:latin typeface="+mn-lt"/>
                  </a:rPr>
                  <a:t> </a:t>
                </a:r>
                <a:r>
                  <a:rPr lang="en-US" sz="2000" dirty="0" err="1">
                    <a:latin typeface="+mn-lt"/>
                  </a:rPr>
                  <a:t>nhị</a:t>
                </a:r>
                <a:r>
                  <a:rPr lang="en-US" sz="2000" dirty="0">
                    <a:latin typeface="+mn-lt"/>
                  </a:rPr>
                  <a:t>). </a:t>
                </a:r>
                <a:r>
                  <a:rPr lang="en-US" sz="2000" dirty="0" err="1">
                    <a:latin typeface="+mn-lt"/>
                  </a:rPr>
                  <a:t>Hãy</a:t>
                </a:r>
                <a:r>
                  <a:rPr lang="en-US" sz="2000" dirty="0">
                    <a:latin typeface="+mn-lt"/>
                  </a:rPr>
                  <a:t> </a:t>
                </a:r>
                <a:r>
                  <a:rPr lang="en-US" sz="2000" dirty="0" err="1">
                    <a:latin typeface="+mn-lt"/>
                  </a:rPr>
                  <a:t>cho</a:t>
                </a:r>
                <a:r>
                  <a:rPr lang="en-US" sz="2000" dirty="0">
                    <a:latin typeface="+mn-lt"/>
                  </a:rPr>
                  <a:t> </a:t>
                </a:r>
                <a:r>
                  <a:rPr lang="en-US" sz="2000" dirty="0" err="1">
                    <a:latin typeface="+mn-lt"/>
                  </a:rPr>
                  <a:t>biết</a:t>
                </a:r>
                <a:r>
                  <a:rPr lang="en-US" sz="2000" dirty="0">
                    <a:latin typeface="+mn-lt"/>
                  </a:rPr>
                  <a:t> </a:t>
                </a:r>
                <a:r>
                  <a:rPr lang="en-US" sz="2000" dirty="0" err="1">
                    <a:latin typeface="+mn-lt"/>
                  </a:rPr>
                  <a:t>người</a:t>
                </a:r>
                <a:r>
                  <a:rPr lang="en-US" sz="2000" dirty="0">
                    <a:latin typeface="+mn-lt"/>
                  </a:rPr>
                  <a:t> </a:t>
                </a:r>
                <a:r>
                  <a:rPr lang="en-US" sz="2000" dirty="0" err="1">
                    <a:latin typeface="+mn-lt"/>
                  </a:rPr>
                  <a:t>xưa</a:t>
                </a:r>
                <a:r>
                  <a:rPr lang="en-US" sz="2000" dirty="0">
                    <a:latin typeface="+mn-lt"/>
                  </a:rPr>
                  <a:t> </a:t>
                </a:r>
                <a:r>
                  <a:rPr lang="en-US" sz="2000" dirty="0" err="1">
                    <a:latin typeface="+mn-lt"/>
                  </a:rPr>
                  <a:t>đã</a:t>
                </a:r>
                <a:r>
                  <a:rPr lang="en-US" sz="2000" dirty="0">
                    <a:latin typeface="+mn-lt"/>
                  </a:rPr>
                  <a:t> </a:t>
                </a:r>
                <a:r>
                  <a:rPr lang="en-US" sz="2000" dirty="0" err="1">
                    <a:latin typeface="+mn-lt"/>
                  </a:rPr>
                  <a:t>ước</a:t>
                </a:r>
                <a:r>
                  <a:rPr lang="en-US" sz="2000" dirty="0">
                    <a:latin typeface="+mn-lt"/>
                  </a:rPr>
                  <a:t> </a:t>
                </a:r>
                <a:r>
                  <a:rPr lang="en-US" sz="2000" dirty="0" err="1">
                    <a:latin typeface="+mn-lt"/>
                  </a:rPr>
                  <a:t>lượng</a:t>
                </a:r>
                <a:r>
                  <a:rPr lang="en-US" sz="2000" dirty="0">
                    <a:latin typeface="+mn-lt"/>
                  </a:rPr>
                  <a:t> </a:t>
                </a:r>
                <a:r>
                  <a:rPr lang="en-US" sz="2000" dirty="0" err="1">
                    <a:latin typeface="+mn-lt"/>
                  </a:rPr>
                  <a:t>số</a:t>
                </a:r>
                <a:r>
                  <a:rPr lang="en-US" sz="2000" dirty="0">
                    <a:latin typeface="+mn-lt"/>
                  </a:rPr>
                  <a:t> </a:t>
                </a:r>
                <a14:m>
                  <m:oMath xmlns:m="http://schemas.openxmlformats.org/officeDocument/2006/math">
                    <m:r>
                      <m:rPr>
                        <m:sty m:val="p"/>
                      </m:rPr>
                      <a:rPr lang="en-US" sz="2000" i="0" smtClean="0">
                        <a:latin typeface="Cambria Math" panose="02040503050406030204" pitchFamily="18" charset="0"/>
                        <a:ea typeface="Cambria Math" panose="02040503050406030204" pitchFamily="18" charset="0"/>
                      </a:rPr>
                      <m:t>π</m:t>
                    </m:r>
                  </m:oMath>
                </a14:m>
                <a:r>
                  <a:rPr lang="en-US" sz="2000" dirty="0">
                    <a:latin typeface="+mn-lt"/>
                  </a:rPr>
                  <a:t> </a:t>
                </a:r>
                <a:r>
                  <a:rPr lang="en-US" sz="2000" dirty="0" err="1">
                    <a:latin typeface="+mn-lt"/>
                  </a:rPr>
                  <a:t>bằng</a:t>
                </a:r>
                <a:r>
                  <a:rPr lang="en-US" sz="2000" dirty="0">
                    <a:latin typeface="+mn-lt"/>
                  </a:rPr>
                  <a:t> </a:t>
                </a:r>
                <a:r>
                  <a:rPr lang="en-US" sz="2000" dirty="0" err="1">
                    <a:latin typeface="+mn-lt"/>
                  </a:rPr>
                  <a:t>bao</a:t>
                </a:r>
                <a:r>
                  <a:rPr lang="en-US" sz="2000" dirty="0">
                    <a:latin typeface="+mn-lt"/>
                  </a:rPr>
                  <a:t> </a:t>
                </a:r>
                <a:r>
                  <a:rPr lang="en-US" sz="2000" dirty="0" err="1">
                    <a:latin typeface="+mn-lt"/>
                  </a:rPr>
                  <a:t>nhiêu</a:t>
                </a:r>
                <a:r>
                  <a:rPr lang="en-US" sz="2000" dirty="0">
                    <a:latin typeface="+mn-lt"/>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988751" y="1544271"/>
                <a:ext cx="7049306" cy="2400657"/>
              </a:xfrm>
              <a:prstGeom prst="rect">
                <a:avLst/>
              </a:prstGeom>
              <a:blipFill rotWithShape="0">
                <a:blip r:embed="rId3"/>
                <a:stretch>
                  <a:fillRect l="-864" r="-864" b="-1269"/>
                </a:stretch>
              </a:blipFill>
            </p:spPr>
            <p:txBody>
              <a:bodyPr/>
              <a:lstStyle/>
              <a:p>
                <a:r>
                  <a:rPr lang="en-US">
                    <a:noFill/>
                  </a:rPr>
                  <a:t> </a:t>
                </a:r>
              </a:p>
            </p:txBody>
          </p:sp>
        </mc:Fallback>
      </mc:AlternateContent>
      <p:sp>
        <p:nvSpPr>
          <p:cNvPr id="7" name="TextBox 6"/>
          <p:cNvSpPr txBox="1"/>
          <p:nvPr/>
        </p:nvSpPr>
        <p:spPr>
          <a:xfrm>
            <a:off x="1973700" y="586116"/>
            <a:ext cx="5676099" cy="400110"/>
          </a:xfrm>
          <a:prstGeom prst="rect">
            <a:avLst/>
          </a:prstGeom>
          <a:noFill/>
        </p:spPr>
        <p:txBody>
          <a:bodyPr wrap="square" rtlCol="0">
            <a:spAutoFit/>
          </a:bodyPr>
          <a:lstStyle/>
          <a:p>
            <a:r>
              <a:rPr lang="en-US" sz="2000" i="1" dirty="0" err="1">
                <a:solidFill>
                  <a:srgbClr val="002060"/>
                </a:solidFill>
              </a:rPr>
              <a:t>Hoạt</a:t>
            </a:r>
            <a:r>
              <a:rPr lang="en-US" sz="2000" i="1" dirty="0">
                <a:solidFill>
                  <a:srgbClr val="002060"/>
                </a:solidFill>
              </a:rPr>
              <a:t> </a:t>
            </a:r>
            <a:r>
              <a:rPr lang="en-US" sz="2000" i="1" dirty="0" err="1">
                <a:solidFill>
                  <a:srgbClr val="002060"/>
                </a:solidFill>
              </a:rPr>
              <a:t>động</a:t>
            </a:r>
            <a:r>
              <a:rPr lang="en-US" sz="2000" i="1" dirty="0">
                <a:solidFill>
                  <a:srgbClr val="002060"/>
                </a:solidFill>
              </a:rPr>
              <a:t> </a:t>
            </a:r>
            <a:r>
              <a:rPr lang="en-US" sz="2000" i="1" dirty="0" err="1">
                <a:solidFill>
                  <a:srgbClr val="002060"/>
                </a:solidFill>
              </a:rPr>
              <a:t>nhóm</a:t>
            </a:r>
            <a:r>
              <a:rPr lang="en-US" sz="2000" i="1" dirty="0">
                <a:solidFill>
                  <a:srgbClr val="002060"/>
                </a:solidFill>
              </a:rPr>
              <a:t> </a:t>
            </a:r>
            <a:r>
              <a:rPr lang="en-US" sz="2000" i="1" dirty="0" err="1">
                <a:solidFill>
                  <a:srgbClr val="002060"/>
                </a:solidFill>
              </a:rPr>
              <a:t>đôi</a:t>
            </a:r>
            <a:r>
              <a:rPr lang="en-US" sz="2000" i="1" dirty="0">
                <a:solidFill>
                  <a:srgbClr val="002060"/>
                </a:solidFill>
              </a:rPr>
              <a:t> </a:t>
            </a:r>
            <a:r>
              <a:rPr lang="en-US" sz="2000" i="1" dirty="0" err="1">
                <a:solidFill>
                  <a:srgbClr val="002060"/>
                </a:solidFill>
              </a:rPr>
              <a:t>và</a:t>
            </a:r>
            <a:r>
              <a:rPr lang="en-US" sz="2000" i="1" dirty="0">
                <a:solidFill>
                  <a:srgbClr val="002060"/>
                </a:solidFill>
              </a:rPr>
              <a:t> </a:t>
            </a:r>
            <a:r>
              <a:rPr lang="en-US" sz="2000" i="1" dirty="0" err="1">
                <a:solidFill>
                  <a:srgbClr val="002060"/>
                </a:solidFill>
              </a:rPr>
              <a:t>hoàn</a:t>
            </a:r>
            <a:r>
              <a:rPr lang="en-US" sz="2000" i="1" dirty="0">
                <a:solidFill>
                  <a:srgbClr val="002060"/>
                </a:solidFill>
              </a:rPr>
              <a:t> </a:t>
            </a:r>
            <a:r>
              <a:rPr lang="en-US" sz="2000" i="1" dirty="0" err="1">
                <a:solidFill>
                  <a:srgbClr val="002060"/>
                </a:solidFill>
              </a:rPr>
              <a:t>thành</a:t>
            </a:r>
            <a:r>
              <a:rPr lang="en-US" sz="2000" dirty="0">
                <a:solidFill>
                  <a:srgbClr val="002060"/>
                </a:solidFill>
              </a:rPr>
              <a:t> </a:t>
            </a:r>
            <a:r>
              <a:rPr lang="en-US" sz="2000" b="1" i="1" dirty="0" err="1">
                <a:solidFill>
                  <a:srgbClr val="002060"/>
                </a:solidFill>
              </a:rPr>
              <a:t>Vận</a:t>
            </a:r>
            <a:r>
              <a:rPr lang="en-US" sz="2000" b="1" i="1" dirty="0">
                <a:solidFill>
                  <a:srgbClr val="002060"/>
                </a:solidFill>
              </a:rPr>
              <a:t> </a:t>
            </a:r>
            <a:r>
              <a:rPr lang="en-US" sz="2000" b="1" i="1" dirty="0" err="1">
                <a:solidFill>
                  <a:srgbClr val="002060"/>
                </a:solidFill>
              </a:rPr>
              <a:t>dụng</a:t>
            </a:r>
            <a:r>
              <a:rPr lang="en-US" sz="2000" b="1" i="1" dirty="0">
                <a:solidFill>
                  <a:srgbClr val="002060"/>
                </a:solidFill>
              </a:rPr>
              <a:t> 1.</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30876" y="445028"/>
            <a:ext cx="585841" cy="585841"/>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03"/>
                                        </p:tgtEl>
                                        <p:attrNameLst>
                                          <p:attrName>style.visibility</p:attrName>
                                        </p:attrNameLst>
                                      </p:cBhvr>
                                      <p:to>
                                        <p:strVal val="visible"/>
                                      </p:to>
                                    </p:set>
                                    <p:anim calcmode="lin" valueType="num">
                                      <p:cBhvr>
                                        <p:cTn id="19" dur="500" fill="hold"/>
                                        <p:tgtEl>
                                          <p:spTgt spid="103"/>
                                        </p:tgtEl>
                                        <p:attrNameLst>
                                          <p:attrName>ppt_w</p:attrName>
                                        </p:attrNameLst>
                                      </p:cBhvr>
                                      <p:tavLst>
                                        <p:tav tm="0">
                                          <p:val>
                                            <p:fltVal val="0"/>
                                          </p:val>
                                        </p:tav>
                                        <p:tav tm="100000">
                                          <p:val>
                                            <p:strVal val="#ppt_w"/>
                                          </p:val>
                                        </p:tav>
                                      </p:tavLst>
                                    </p:anim>
                                    <p:anim calcmode="lin" valueType="num">
                                      <p:cBhvr>
                                        <p:cTn id="20" dur="500" fill="hold"/>
                                        <p:tgtEl>
                                          <p:spTgt spid="103"/>
                                        </p:tgtEl>
                                        <p:attrNameLst>
                                          <p:attrName>ppt_h</p:attrName>
                                        </p:attrNameLst>
                                      </p:cBhvr>
                                      <p:tavLst>
                                        <p:tav tm="0">
                                          <p:val>
                                            <p:fltVal val="0"/>
                                          </p:val>
                                        </p:tav>
                                        <p:tav tm="100000">
                                          <p:val>
                                            <p:strVal val="#ppt_h"/>
                                          </p:val>
                                        </p:tav>
                                      </p:tavLst>
                                    </p:anim>
                                    <p:animEffect transition="in" filter="fade">
                                      <p:cBhvr>
                                        <p:cTn id="21" dur="500"/>
                                        <p:tgtEl>
                                          <p:spTgt spid="103"/>
                                        </p:tgtEl>
                                      </p:cBhvr>
                                    </p:animEffect>
                                  </p:childTnLst>
                                </p:cTn>
                              </p:par>
                            </p:childTnLst>
                          </p:cTn>
                        </p:par>
                      </p:childTnLst>
                    </p:cTn>
                  </p:par>
                  <p:par>
                    <p:cTn id="22" fill="hold">
                      <p:stCondLst>
                        <p:cond delay="indefinite"/>
                      </p:stCondLst>
                      <p:childTnLst>
                        <p:par>
                          <p:cTn id="23" fill="hold">
                            <p:stCondLst>
                              <p:cond delay="0"/>
                            </p:stCondLst>
                            <p:childTnLst>
                              <p:par>
                                <p:cTn id="24" presetID="50" presetClass="entr" presetSubtype="0" decel="10000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500" fill="hold"/>
                                        <p:tgtEl>
                                          <p:spTgt spid="6"/>
                                        </p:tgtEl>
                                        <p:attrNameLst>
                                          <p:attrName>ppt_w</p:attrName>
                                        </p:attrNameLst>
                                      </p:cBhvr>
                                      <p:tavLst>
                                        <p:tav tm="0">
                                          <p:val>
                                            <p:strVal val="#ppt_w+.3"/>
                                          </p:val>
                                        </p:tav>
                                        <p:tav tm="100000">
                                          <p:val>
                                            <p:strVal val="#ppt_w"/>
                                          </p:val>
                                        </p:tav>
                                      </p:tavLst>
                                    </p:anim>
                                    <p:anim calcmode="lin" valueType="num">
                                      <p:cBhvr>
                                        <p:cTn id="27" dur="500" fill="hold"/>
                                        <p:tgtEl>
                                          <p:spTgt spid="6"/>
                                        </p:tgtEl>
                                        <p:attrNameLst>
                                          <p:attrName>ppt_h</p:attrName>
                                        </p:attrNameLst>
                                      </p:cBhvr>
                                      <p:tavLst>
                                        <p:tav tm="0">
                                          <p:val>
                                            <p:strVal val="#ppt_h"/>
                                          </p:val>
                                        </p:tav>
                                        <p:tav tm="100000">
                                          <p:val>
                                            <p:strVal val="#ppt_h"/>
                                          </p:val>
                                        </p:tav>
                                      </p:tavLst>
                                    </p:anim>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Shape 1993"/>
        <p:cNvGrpSpPr/>
        <p:nvPr/>
      </p:nvGrpSpPr>
      <p:grpSpPr>
        <a:xfrm>
          <a:off x="0" y="0"/>
          <a:ext cx="0" cy="0"/>
          <a:chOff x="0" y="0"/>
          <a:chExt cx="0" cy="0"/>
        </a:xfrm>
      </p:grpSpPr>
      <p:pic>
        <p:nvPicPr>
          <p:cNvPr id="55" name="Picture 5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4798" y="443637"/>
            <a:ext cx="1410855" cy="916274"/>
          </a:xfrm>
          <a:prstGeom prst="rect">
            <a:avLst/>
          </a:prstGeom>
        </p:spPr>
      </p:pic>
      <p:sp>
        <p:nvSpPr>
          <p:cNvPr id="56" name="TextBox 55"/>
          <p:cNvSpPr txBox="1"/>
          <p:nvPr/>
        </p:nvSpPr>
        <p:spPr>
          <a:xfrm>
            <a:off x="783695" y="624002"/>
            <a:ext cx="1193062" cy="400110"/>
          </a:xfrm>
          <a:prstGeom prst="rect">
            <a:avLst/>
          </a:prstGeom>
          <a:noFill/>
        </p:spPr>
        <p:txBody>
          <a:bodyPr wrap="square" rtlCol="0">
            <a:spAutoFit/>
          </a:bodyPr>
          <a:lstStyle/>
          <a:p>
            <a:pPr algn="ctr"/>
            <a:r>
              <a:rPr lang="en-US" sz="2000" b="1" dirty="0" err="1"/>
              <a:t>Giải</a:t>
            </a:r>
            <a:endParaRPr lang="en-US" sz="2000" b="1" dirty="0"/>
          </a:p>
        </p:txBody>
      </p:sp>
      <mc:AlternateContent xmlns:mc="http://schemas.openxmlformats.org/markup-compatibility/2006" xmlns:a14="http://schemas.microsoft.com/office/drawing/2010/main">
        <mc:Choice Requires="a14">
          <p:sp>
            <p:nvSpPr>
              <p:cNvPr id="4" name="Rectangle 3"/>
              <p:cNvSpPr/>
              <p:nvPr/>
            </p:nvSpPr>
            <p:spPr>
              <a:xfrm>
                <a:off x="2363056" y="461464"/>
                <a:ext cx="6010382" cy="4091505"/>
              </a:xfrm>
              <a:prstGeom prst="rect">
                <a:avLst/>
              </a:prstGeom>
            </p:spPr>
            <p:txBody>
              <a:bodyPr wrap="square">
                <a:spAutoFit/>
              </a:bodyPr>
              <a:lstStyle/>
              <a:p>
                <a:pPr algn="just">
                  <a:lnSpc>
                    <a:spcPct val="150000"/>
                  </a:lnSpc>
                  <a:spcAft>
                    <a:spcPts val="800"/>
                  </a:spcAft>
                </a:pPr>
                <a:r>
                  <a:rPr lang="nl-NL" sz="2000" dirty="0">
                    <a:latin typeface="+mn-lt"/>
                    <a:ea typeface="Calibri" panose="020F0502020204030204" pitchFamily="34" charset="0"/>
                    <a:cs typeface="Times New Roman" panose="02020603050405020304" pitchFamily="18" charset="0"/>
                  </a:rPr>
                  <a:t>Người thợ mộc đo vòng quanh thân cây (chu vi C của cây gỗ); chia làm 8 phần bằng nhau và lấy 5 phần thì được 5.</a:t>
                </a:r>
                <a14:m>
                  <m:oMath xmlns:m="http://schemas.openxmlformats.org/officeDocument/2006/math">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nl-NL" sz="2400" i="0">
                            <a:latin typeface="Cambria Math" panose="02040503050406030204" pitchFamily="18" charset="0"/>
                            <a:ea typeface="Calibri" panose="020F0502020204030204" pitchFamily="34" charset="0"/>
                            <a:cs typeface="Times New Roman" panose="02020603050405020304" pitchFamily="18" charset="0"/>
                          </a:rPr>
                          <m:t>C</m:t>
                        </m:r>
                      </m:num>
                      <m:den>
                        <m:r>
                          <a:rPr lang="nl-NL" sz="2400" i="0">
                            <a:latin typeface="Cambria Math" panose="02040503050406030204" pitchFamily="18" charset="0"/>
                            <a:ea typeface="Calibri" panose="020F0502020204030204" pitchFamily="34" charset="0"/>
                            <a:cs typeface="Times New Roman" panose="02020603050405020304" pitchFamily="18" charset="0"/>
                          </a:rPr>
                          <m:t>8</m:t>
                        </m:r>
                      </m:den>
                    </m:f>
                  </m:oMath>
                </a14:m>
                <a:r>
                  <a:rPr lang="nl-NL" sz="2000" dirty="0">
                    <a:latin typeface="+mn-lt"/>
                    <a:ea typeface="Calibri" panose="020F0502020204030204" pitchFamily="34" charset="0"/>
                    <a:cs typeface="Times New Roman" panose="02020603050405020304" pitchFamily="18" charset="0"/>
                  </a:rPr>
                  <a:t>; tiếp tục chia kết quả này cho 2 thì được đường kính cây là d = </a:t>
                </a:r>
                <a14:m>
                  <m:oMath xmlns:m="http://schemas.openxmlformats.org/officeDocument/2006/math">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nl-NL" sz="2400" b="0" i="0">
                            <a:latin typeface="Cambria Math" panose="02040503050406030204" pitchFamily="18" charset="0"/>
                            <a:ea typeface="Calibri" panose="020F0502020204030204" pitchFamily="34" charset="0"/>
                            <a:cs typeface="Times New Roman" panose="02020603050405020304" pitchFamily="18" charset="0"/>
                          </a:rPr>
                          <m:t>5</m:t>
                        </m:r>
                        <m:r>
                          <m:rPr>
                            <m:sty m:val="p"/>
                          </m:rPr>
                          <a:rPr lang="nl-NL" sz="2400" b="0" i="0">
                            <a:latin typeface="Cambria Math" panose="02040503050406030204" pitchFamily="18" charset="0"/>
                            <a:ea typeface="Calibri" panose="020F0502020204030204" pitchFamily="34" charset="0"/>
                            <a:cs typeface="Times New Roman" panose="02020603050405020304" pitchFamily="18" charset="0"/>
                          </a:rPr>
                          <m:t>C</m:t>
                        </m:r>
                      </m:num>
                      <m:den>
                        <m:r>
                          <a:rPr lang="nl-NL" sz="2400" b="0" i="0">
                            <a:latin typeface="Cambria Math" panose="02040503050406030204" pitchFamily="18" charset="0"/>
                            <a:ea typeface="Calibri" panose="020F0502020204030204" pitchFamily="34" charset="0"/>
                            <a:cs typeface="Times New Roman" panose="02020603050405020304" pitchFamily="18" charset="0"/>
                          </a:rPr>
                          <m:t>16</m:t>
                        </m:r>
                      </m:den>
                    </m:f>
                  </m:oMath>
                </a14:m>
                <a:r>
                  <a:rPr lang="nl-NL" sz="2000" dirty="0">
                    <a:latin typeface="+mn-lt"/>
                    <a:ea typeface="Calibri" panose="020F0502020204030204" pitchFamily="34" charset="0"/>
                    <a:cs typeface="Times New Roman" panose="02020603050405020304" pitchFamily="18" charset="0"/>
                  </a:rPr>
                  <a:t>.</a:t>
                </a:r>
                <a:endParaRPr lang="en-US" sz="2000" dirty="0">
                  <a:effectLst/>
                  <a:latin typeface="+mn-lt"/>
                  <a:ea typeface="Calibri" panose="020F0502020204030204" pitchFamily="34" charset="0"/>
                  <a:cs typeface="Times New Roman" panose="02020603050405020304" pitchFamily="18" charset="0"/>
                </a:endParaRPr>
              </a:p>
              <a:p>
                <a:pPr algn="just">
                  <a:lnSpc>
                    <a:spcPct val="150000"/>
                  </a:lnSpc>
                  <a:spcAft>
                    <a:spcPts val="800"/>
                  </a:spcAft>
                </a:pPr>
                <a:r>
                  <a:rPr lang="nl-NL" sz="2000" dirty="0">
                    <a:latin typeface="+mn-lt"/>
                    <a:ea typeface="Calibri" panose="020F0502020204030204" pitchFamily="34" charset="0"/>
                    <a:cs typeface="Times New Roman" panose="02020603050405020304" pitchFamily="18" charset="0"/>
                  </a:rPr>
                  <a:t>Tỉ số giữa chu vi C và đường kính d là </a:t>
                </a:r>
                <a14:m>
                  <m:oMath xmlns:m="http://schemas.openxmlformats.org/officeDocument/2006/math">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nl-NL" sz="2400" i="0">
                            <a:latin typeface="Cambria Math" panose="02040503050406030204" pitchFamily="18" charset="0"/>
                            <a:ea typeface="Calibri" panose="020F0502020204030204" pitchFamily="34" charset="0"/>
                            <a:cs typeface="Times New Roman" panose="02020603050405020304" pitchFamily="18" charset="0"/>
                          </a:rPr>
                          <m:t>C</m:t>
                        </m:r>
                      </m:num>
                      <m:den>
                        <m:r>
                          <m:rPr>
                            <m:sty m:val="p"/>
                          </m:rPr>
                          <a:rPr lang="nl-NL" sz="2400" i="0">
                            <a:latin typeface="Cambria Math" panose="02040503050406030204" pitchFamily="18" charset="0"/>
                            <a:ea typeface="Calibri" panose="020F0502020204030204" pitchFamily="34" charset="0"/>
                            <a:cs typeface="Times New Roman" panose="02020603050405020304" pitchFamily="18" charset="0"/>
                          </a:rPr>
                          <m:t>d</m:t>
                        </m:r>
                      </m:den>
                    </m:f>
                  </m:oMath>
                </a14:m>
                <a:r>
                  <a:rPr lang="nl-NL" sz="2000" dirty="0">
                    <a:latin typeface="+mn-lt"/>
                    <a:ea typeface="Calibri" panose="020F0502020204030204" pitchFamily="34" charset="0"/>
                    <a:cs typeface="Times New Roman" panose="02020603050405020304" pitchFamily="18" charset="0"/>
                  </a:rPr>
                  <a:t> = </a:t>
                </a:r>
                <a14:m>
                  <m:oMath xmlns:m="http://schemas.openxmlformats.org/officeDocument/2006/math">
                    <m:f>
                      <m:fPr>
                        <m:ctrlPr>
                          <a:rPr lang="nl-NL" sz="240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16</m:t>
                        </m:r>
                      </m:num>
                      <m:den>
                        <m:r>
                          <a:rPr lang="en-US" sz="2400" b="0" i="1" smtClean="0">
                            <a:latin typeface="Cambria Math" panose="02040503050406030204" pitchFamily="18" charset="0"/>
                            <a:cs typeface="Times New Roman" panose="02020603050405020304" pitchFamily="18" charset="0"/>
                          </a:rPr>
                          <m:t>5</m:t>
                        </m:r>
                      </m:den>
                    </m:f>
                  </m:oMath>
                </a14:m>
                <a:r>
                  <a:rPr lang="nl-NL" sz="2000" dirty="0">
                    <a:latin typeface="+mn-lt"/>
                    <a:ea typeface="Calibri" panose="020F0502020204030204" pitchFamily="34" charset="0"/>
                    <a:cs typeface="Times New Roman" panose="02020603050405020304" pitchFamily="18" charset="0"/>
                  </a:rPr>
                  <a:t> = 3,2. </a:t>
                </a:r>
                <a:endParaRPr lang="en-US" sz="2000" dirty="0">
                  <a:effectLst/>
                  <a:latin typeface="+mn-lt"/>
                  <a:ea typeface="Calibri" panose="020F0502020204030204" pitchFamily="34" charset="0"/>
                  <a:cs typeface="Times New Roman" panose="02020603050405020304" pitchFamily="18" charset="0"/>
                </a:endParaRPr>
              </a:p>
              <a:p>
                <a:pPr algn="just">
                  <a:lnSpc>
                    <a:spcPct val="150000"/>
                  </a:lnSpc>
                  <a:spcAft>
                    <a:spcPts val="800"/>
                  </a:spcAft>
                </a:pPr>
                <a:r>
                  <a:rPr lang="nl-NL" sz="2000" dirty="0">
                    <a:latin typeface="+mn-lt"/>
                    <a:ea typeface="Calibri" panose="020F0502020204030204" pitchFamily="34" charset="0"/>
                    <a:cs typeface="Times New Roman" panose="02020603050405020304" pitchFamily="18" charset="0"/>
                  </a:rPr>
                  <a:t>Vậy người xưa ước lượng </a:t>
                </a:r>
                <a14:m>
                  <m:oMath xmlns:m="http://schemas.openxmlformats.org/officeDocument/2006/math">
                    <m:r>
                      <m:rPr>
                        <m:sty m:val="p"/>
                      </m:rPr>
                      <a:rPr lang="nl-NL" sz="2000" i="0">
                        <a:latin typeface="Cambria Math" panose="02040503050406030204" pitchFamily="18" charset="0"/>
                        <a:ea typeface="Calibri" panose="020F0502020204030204" pitchFamily="34" charset="0"/>
                        <a:cs typeface="Times New Roman" panose="02020603050405020304" pitchFamily="18" charset="0"/>
                      </a:rPr>
                      <m:t>π</m:t>
                    </m:r>
                    <m:r>
                      <a:rPr lang="nl-NL" sz="2000" i="1">
                        <a:latin typeface="Cambria Math" panose="02040503050406030204" pitchFamily="18" charset="0"/>
                        <a:ea typeface="Calibri" panose="020F0502020204030204" pitchFamily="34" charset="0"/>
                        <a:cs typeface="Times New Roman" panose="02020603050405020304" pitchFamily="18" charset="0"/>
                      </a:rPr>
                      <m:t>≈</m:t>
                    </m:r>
                    <m:r>
                      <a:rPr lang="en-US" sz="2000" b="0"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2000" dirty="0">
                    <a:effectLst/>
                    <a:latin typeface="+mn-lt"/>
                    <a:ea typeface="Calibri" panose="020F0502020204030204" pitchFamily="34" charset="0"/>
                    <a:cs typeface="Times New Roman" panose="02020603050405020304" pitchFamily="18" charset="0"/>
                  </a:rPr>
                  <a:t>3,2.</a:t>
                </a:r>
              </a:p>
            </p:txBody>
          </p:sp>
        </mc:Choice>
        <mc:Fallback xmlns="">
          <p:sp>
            <p:nvSpPr>
              <p:cNvPr id="4" name="Rectangle 3"/>
              <p:cNvSpPr>
                <a:spLocks noRot="1" noChangeAspect="1" noMove="1" noResize="1" noEditPoints="1" noAdjustHandles="1" noChangeArrowheads="1" noChangeShapeType="1" noTextEdit="1"/>
              </p:cNvSpPr>
              <p:nvPr/>
            </p:nvSpPr>
            <p:spPr>
              <a:xfrm>
                <a:off x="2363056" y="461464"/>
                <a:ext cx="6010382" cy="4091505"/>
              </a:xfrm>
              <a:prstGeom prst="rect">
                <a:avLst/>
              </a:prstGeom>
              <a:blipFill rotWithShape="0">
                <a:blip r:embed="rId4"/>
                <a:stretch>
                  <a:fillRect l="-1116" r="-1014" b="-447"/>
                </a:stretch>
              </a:blipFill>
            </p:spPr>
            <p:txBody>
              <a:bodyPr/>
              <a:lstStyle/>
              <a:p>
                <a:r>
                  <a:rPr lang="en-US">
                    <a:noFill/>
                  </a:rPr>
                  <a:t> </a:t>
                </a:r>
              </a:p>
            </p:txBody>
          </p:sp>
        </mc:Fallback>
      </mc:AlternateContent>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0678" y="1359911"/>
            <a:ext cx="3373423" cy="337342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500"/>
                                        <p:tgtEl>
                                          <p:spTgt spid="5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fade">
                                      <p:cBhvr>
                                        <p:cTn id="10" dur="500"/>
                                        <p:tgtEl>
                                          <p:spTgt spid="56"/>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Shape 1921"/>
        <p:cNvGrpSpPr/>
        <p:nvPr/>
      </p:nvGrpSpPr>
      <p:grpSpPr>
        <a:xfrm>
          <a:off x="0" y="0"/>
          <a:ext cx="0" cy="0"/>
          <a:chOff x="0" y="0"/>
          <a:chExt cx="0" cy="0"/>
        </a:xfrm>
      </p:grpSpPr>
      <p:sp>
        <p:nvSpPr>
          <p:cNvPr id="2" name="Title 1"/>
          <p:cNvSpPr>
            <a:spLocks noGrp="1"/>
          </p:cNvSpPr>
          <p:nvPr>
            <p:ph type="title"/>
          </p:nvPr>
        </p:nvSpPr>
        <p:spPr/>
        <p:txBody>
          <a:bodyPr/>
          <a:lstStyle/>
          <a:p>
            <a:pPr algn="l"/>
            <a:r>
              <a:rPr lang="en-US" sz="2400" b="1" dirty="0">
                <a:solidFill>
                  <a:srgbClr val="002060"/>
                </a:solidFill>
                <a:latin typeface="+mn-lt"/>
              </a:rPr>
              <a:t>2. </a:t>
            </a:r>
            <a:r>
              <a:rPr lang="en-US" sz="2400" b="1" dirty="0" err="1">
                <a:solidFill>
                  <a:srgbClr val="002060"/>
                </a:solidFill>
                <a:latin typeface="+mn-lt"/>
              </a:rPr>
              <a:t>Căn</a:t>
            </a:r>
            <a:r>
              <a:rPr lang="en-US" sz="2400" b="1" dirty="0">
                <a:solidFill>
                  <a:srgbClr val="002060"/>
                </a:solidFill>
                <a:latin typeface="+mn-lt"/>
              </a:rPr>
              <a:t> </a:t>
            </a:r>
            <a:r>
              <a:rPr lang="en-US" sz="2400" b="1" dirty="0" err="1">
                <a:solidFill>
                  <a:srgbClr val="002060"/>
                </a:solidFill>
                <a:latin typeface="+mn-lt"/>
              </a:rPr>
              <a:t>bậc</a:t>
            </a:r>
            <a:r>
              <a:rPr lang="en-US" sz="2400" b="1" dirty="0">
                <a:solidFill>
                  <a:srgbClr val="002060"/>
                </a:solidFill>
                <a:latin typeface="+mn-lt"/>
              </a:rPr>
              <a:t> </a:t>
            </a:r>
            <a:r>
              <a:rPr lang="en-US" sz="2400" b="1" dirty="0" err="1">
                <a:solidFill>
                  <a:srgbClr val="002060"/>
                </a:solidFill>
                <a:latin typeface="+mn-lt"/>
              </a:rPr>
              <a:t>hai</a:t>
            </a:r>
            <a:r>
              <a:rPr lang="en-US" sz="2400" b="1" dirty="0">
                <a:solidFill>
                  <a:srgbClr val="002060"/>
                </a:solidFill>
                <a:latin typeface="+mn-lt"/>
              </a:rPr>
              <a:t> </a:t>
            </a:r>
            <a:r>
              <a:rPr lang="en-US" sz="2400" b="1" dirty="0" err="1">
                <a:solidFill>
                  <a:srgbClr val="002060"/>
                </a:solidFill>
                <a:latin typeface="+mn-lt"/>
              </a:rPr>
              <a:t>số</a:t>
            </a:r>
            <a:r>
              <a:rPr lang="en-US" sz="2400" b="1" dirty="0">
                <a:solidFill>
                  <a:srgbClr val="002060"/>
                </a:solidFill>
                <a:latin typeface="+mn-lt"/>
              </a:rPr>
              <a:t> </a:t>
            </a:r>
            <a:r>
              <a:rPr lang="en-US" sz="2400" b="1" dirty="0" err="1">
                <a:solidFill>
                  <a:srgbClr val="002060"/>
                </a:solidFill>
                <a:latin typeface="+mn-lt"/>
              </a:rPr>
              <a:t>học</a:t>
            </a:r>
            <a:endParaRPr lang="en-US" sz="2400" b="1" dirty="0">
              <a:solidFill>
                <a:srgbClr val="002060"/>
              </a:solidFill>
              <a:latin typeface="+mn-lt"/>
            </a:endParaRPr>
          </a:p>
        </p:txBody>
      </p:sp>
      <p:sp>
        <p:nvSpPr>
          <p:cNvPr id="3" name="TextBox 2"/>
          <p:cNvSpPr txBox="1"/>
          <p:nvPr/>
        </p:nvSpPr>
        <p:spPr>
          <a:xfrm>
            <a:off x="917171" y="1148986"/>
            <a:ext cx="1551398" cy="400110"/>
          </a:xfrm>
          <a:prstGeom prst="rect">
            <a:avLst/>
          </a:prstGeom>
          <a:solidFill>
            <a:srgbClr val="A7D971"/>
          </a:solidFill>
        </p:spPr>
        <p:txBody>
          <a:bodyPr wrap="square" rtlCol="0">
            <a:spAutoFit/>
          </a:bodyPr>
          <a:lstStyle/>
          <a:p>
            <a:pPr algn="ctr"/>
            <a:r>
              <a:rPr lang="en-US" sz="2000" b="1" dirty="0" err="1">
                <a:solidFill>
                  <a:schemeClr val="tx1"/>
                </a:solidFill>
              </a:rPr>
              <a:t>Khái</a:t>
            </a:r>
            <a:r>
              <a:rPr lang="en-US" sz="2000" b="1" dirty="0">
                <a:solidFill>
                  <a:schemeClr val="tx1"/>
                </a:solidFill>
              </a:rPr>
              <a:t> </a:t>
            </a:r>
            <a:r>
              <a:rPr lang="en-US" sz="2000" b="1" dirty="0" err="1">
                <a:solidFill>
                  <a:schemeClr val="tx1"/>
                </a:solidFill>
              </a:rPr>
              <a:t>niệm</a:t>
            </a:r>
            <a:r>
              <a:rPr lang="en-US" sz="2000" b="1" dirty="0">
                <a:solidFill>
                  <a:schemeClr val="tx1"/>
                </a:solidFill>
              </a:rPr>
              <a:t>:</a:t>
            </a:r>
          </a:p>
        </p:txBody>
      </p:sp>
      <mc:AlternateContent xmlns:mc="http://schemas.openxmlformats.org/markup-compatibility/2006" xmlns:a14="http://schemas.microsoft.com/office/drawing/2010/main">
        <mc:Choice Requires="a14">
          <p:sp>
            <p:nvSpPr>
              <p:cNvPr id="5" name="Rectangle 4"/>
              <p:cNvSpPr/>
              <p:nvPr/>
            </p:nvSpPr>
            <p:spPr>
              <a:xfrm>
                <a:off x="2665739" y="1062724"/>
                <a:ext cx="5337425" cy="1026178"/>
              </a:xfrm>
              <a:prstGeom prst="rect">
                <a:avLst/>
              </a:prstGeom>
            </p:spPr>
            <p:txBody>
              <a:bodyPr wrap="square">
                <a:spAutoFit/>
              </a:bodyPr>
              <a:lstStyle/>
              <a:p>
                <a:pPr algn="just">
                  <a:lnSpc>
                    <a:spcPct val="150000"/>
                  </a:lnSpc>
                  <a:spcAft>
                    <a:spcPts val="800"/>
                  </a:spcAft>
                </a:pPr>
                <a:r>
                  <a:rPr lang="nl-NL" sz="2000" dirty="0">
                    <a:solidFill>
                      <a:srgbClr val="0070C0"/>
                    </a:solidFill>
                    <a:latin typeface="+mn-lt"/>
                    <a:ea typeface="Calibri" panose="020F0502020204030204" pitchFamily="34" charset="0"/>
                    <a:cs typeface="Times New Roman" panose="02020603050405020304" pitchFamily="18" charset="0"/>
                  </a:rPr>
                  <a:t>Căn bậc hai số học của một số a không âm, kí hiệu là </a:t>
                </a:r>
                <a14:m>
                  <m:oMath xmlns:m="http://schemas.openxmlformats.org/officeDocument/2006/math">
                    <m:rad>
                      <m:radPr>
                        <m:degHide m:val="on"/>
                        <m:ctrlPr>
                          <a:rPr lang="en-US" sz="2000" i="1">
                            <a:solidFill>
                              <a:srgbClr val="0070C0"/>
                            </a:solidFill>
                            <a:latin typeface="Cambria Math" panose="02040503050406030204" pitchFamily="18" charset="0"/>
                            <a:ea typeface="Calibri" panose="020F0502020204030204" pitchFamily="34" charset="0"/>
                            <a:cs typeface="Times New Roman" panose="02020603050405020304" pitchFamily="18" charset="0"/>
                          </a:rPr>
                        </m:ctrlPr>
                      </m:radPr>
                      <m:deg/>
                      <m:e>
                        <m:r>
                          <m:rPr>
                            <m:sty m:val="p"/>
                          </m:rPr>
                          <a:rPr lang="nl-NL" sz="2000" i="0">
                            <a:solidFill>
                              <a:srgbClr val="0070C0"/>
                            </a:solidFill>
                            <a:latin typeface="Cambria Math" panose="02040503050406030204" pitchFamily="18" charset="0"/>
                            <a:ea typeface="Calibri" panose="020F0502020204030204" pitchFamily="34" charset="0"/>
                            <a:cs typeface="Times New Roman" panose="02020603050405020304" pitchFamily="18" charset="0"/>
                          </a:rPr>
                          <m:t>a</m:t>
                        </m:r>
                      </m:e>
                    </m:rad>
                  </m:oMath>
                </a14:m>
                <a:r>
                  <a:rPr lang="nl-NL" sz="2000" dirty="0">
                    <a:solidFill>
                      <a:srgbClr val="0070C0"/>
                    </a:solidFill>
                    <a:latin typeface="+mn-lt"/>
                    <a:ea typeface="Calibri" panose="020F0502020204030204" pitchFamily="34" charset="0"/>
                    <a:cs typeface="Times New Roman" panose="02020603050405020304" pitchFamily="18" charset="0"/>
                  </a:rPr>
                  <a:t>, là số x không âm sao </a:t>
                </a:r>
                <a14:m>
                  <m:oMath xmlns:m="http://schemas.openxmlformats.org/officeDocument/2006/math">
                    <m:sSup>
                      <m:sSupPr>
                        <m:ctrlPr>
                          <a:rPr lang="en-US" sz="2000" i="1">
                            <a:solidFill>
                              <a:srgbClr val="0070C0"/>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2000" i="0">
                            <a:solidFill>
                              <a:srgbClr val="0070C0"/>
                            </a:solidFill>
                            <a:latin typeface="Cambria Math" panose="02040503050406030204" pitchFamily="18" charset="0"/>
                            <a:ea typeface="Calibri" panose="020F0502020204030204" pitchFamily="34" charset="0"/>
                            <a:cs typeface="Times New Roman" panose="02020603050405020304" pitchFamily="18" charset="0"/>
                          </a:rPr>
                          <m:t>x</m:t>
                        </m:r>
                      </m:e>
                      <m:sup>
                        <m:r>
                          <a:rPr lang="nl-NL" sz="2000" i="0">
                            <a:solidFill>
                              <a:srgbClr val="0070C0"/>
                            </a:solidFill>
                            <a:latin typeface="Cambria Math" panose="02040503050406030204" pitchFamily="18" charset="0"/>
                            <a:ea typeface="Calibri" panose="020F0502020204030204" pitchFamily="34" charset="0"/>
                            <a:cs typeface="Times New Roman" panose="02020603050405020304" pitchFamily="18" charset="0"/>
                          </a:rPr>
                          <m:t>2</m:t>
                        </m:r>
                      </m:sup>
                    </m:sSup>
                    <m:r>
                      <a:rPr lang="nl-NL" sz="2000" i="0">
                        <a:solidFill>
                          <a:srgbClr val="0070C0"/>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2000" i="0">
                        <a:solidFill>
                          <a:srgbClr val="0070C0"/>
                        </a:solidFill>
                        <a:latin typeface="Cambria Math" panose="02040503050406030204" pitchFamily="18" charset="0"/>
                        <a:ea typeface="Calibri" panose="020F0502020204030204" pitchFamily="34" charset="0"/>
                        <a:cs typeface="Times New Roman" panose="02020603050405020304" pitchFamily="18" charset="0"/>
                      </a:rPr>
                      <m:t>a</m:t>
                    </m:r>
                  </m:oMath>
                </a14:m>
                <a:r>
                  <a:rPr lang="en-US" sz="2000" dirty="0">
                    <a:solidFill>
                      <a:srgbClr val="0070C0"/>
                    </a:solidFill>
                    <a:effectLst/>
                    <a:latin typeface="+mn-lt"/>
                    <a:ea typeface="Calibri" panose="020F0502020204030204" pitchFamily="34" charset="0"/>
                    <a:cs typeface="Times New Roman" panose="02020603050405020304"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2665739" y="1062724"/>
                <a:ext cx="5337425" cy="1026178"/>
              </a:xfrm>
              <a:prstGeom prst="rect">
                <a:avLst/>
              </a:prstGeom>
              <a:blipFill rotWithShape="0">
                <a:blip r:embed="rId3"/>
                <a:stretch>
                  <a:fillRect l="-1142" r="-1142" b="-4142"/>
                </a:stretch>
              </a:blipFill>
            </p:spPr>
            <p:txBody>
              <a:bodyPr/>
              <a:lstStyle/>
              <a:p>
                <a:r>
                  <a:rPr lang="en-US">
                    <a:noFill/>
                  </a:rPr>
                  <a:t> </a:t>
                </a:r>
              </a:p>
            </p:txBody>
          </p:sp>
        </mc:Fallback>
      </mc:AlternateContent>
      <p:sp>
        <p:nvSpPr>
          <p:cNvPr id="6" name="Pentagon 5"/>
          <p:cNvSpPr/>
          <p:nvPr/>
        </p:nvSpPr>
        <p:spPr>
          <a:xfrm>
            <a:off x="917171" y="2269364"/>
            <a:ext cx="1332869" cy="428942"/>
          </a:xfrm>
          <a:prstGeom prst="homePlat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chemeClr val="tx1"/>
                </a:solidFill>
              </a:rPr>
              <a:t>Ví</a:t>
            </a:r>
            <a:r>
              <a:rPr lang="en-US" sz="2000" b="1" dirty="0">
                <a:solidFill>
                  <a:schemeClr val="tx1"/>
                </a:solidFill>
              </a:rPr>
              <a:t> </a:t>
            </a:r>
            <a:r>
              <a:rPr lang="en-US" sz="2000" b="1" dirty="0" err="1">
                <a:solidFill>
                  <a:schemeClr val="tx1"/>
                </a:solidFill>
              </a:rPr>
              <a:t>dụ</a:t>
            </a:r>
            <a:r>
              <a:rPr lang="en-US" sz="2000" b="1" dirty="0">
                <a:solidFill>
                  <a:schemeClr val="tx1"/>
                </a:solidFill>
              </a:rPr>
              <a:t> 2:</a:t>
            </a:r>
          </a:p>
        </p:txBody>
      </p:sp>
      <mc:AlternateContent xmlns:mc="http://schemas.openxmlformats.org/markup-compatibility/2006" xmlns:a14="http://schemas.microsoft.com/office/drawing/2010/main">
        <mc:Choice Requires="a14">
          <p:sp>
            <p:nvSpPr>
              <p:cNvPr id="7" name="TextBox 6"/>
              <p:cNvSpPr txBox="1"/>
              <p:nvPr/>
            </p:nvSpPr>
            <p:spPr>
              <a:xfrm>
                <a:off x="2468569" y="2156298"/>
                <a:ext cx="5534595" cy="573875"/>
              </a:xfrm>
              <a:prstGeom prst="rect">
                <a:avLst/>
              </a:prstGeom>
              <a:noFill/>
            </p:spPr>
            <p:txBody>
              <a:bodyPr wrap="square" rtlCol="0">
                <a:spAutoFit/>
              </a:bodyPr>
              <a:lstStyle/>
              <a:p>
                <a:pPr algn="just">
                  <a:lnSpc>
                    <a:spcPct val="150000"/>
                  </a:lnSpc>
                </a:pPr>
                <a:r>
                  <a:rPr lang="en-US" sz="2000" dirty="0"/>
                  <a:t>Tính: a)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100</m:t>
                        </m:r>
                      </m:e>
                    </m:rad>
                  </m:oMath>
                </a14:m>
                <a:r>
                  <a:rPr lang="en-US" sz="2000" dirty="0"/>
                  <a:t>;      b) </a:t>
                </a:r>
                <a14:m>
                  <m:oMath xmlns:m="http://schemas.openxmlformats.org/officeDocument/2006/math">
                    <m:rad>
                      <m:radPr>
                        <m:degHide m:val="on"/>
                        <m:ctrlPr>
                          <a:rPr lang="en-US" sz="2000" i="1" smtClean="0">
                            <a:latin typeface="Cambria Math" panose="02040503050406030204" pitchFamily="18" charset="0"/>
                          </a:rPr>
                        </m:ctrlPr>
                      </m:radPr>
                      <m:deg/>
                      <m:e>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191</m:t>
                            </m:r>
                          </m:e>
                          <m:sup>
                            <m:r>
                              <a:rPr lang="en-US" sz="2000" b="0" i="1" smtClean="0">
                                <a:latin typeface="Cambria Math" panose="02040503050406030204" pitchFamily="18" charset="0"/>
                              </a:rPr>
                              <m:t>2</m:t>
                            </m:r>
                          </m:sup>
                        </m:sSup>
                      </m:e>
                    </m:rad>
                  </m:oMath>
                </a14:m>
                <a:r>
                  <a:rPr lang="en-US" sz="2000" dirty="0"/>
                  <a:t> ;       c) </a:t>
                </a:r>
                <a14:m>
                  <m:oMath xmlns:m="http://schemas.openxmlformats.org/officeDocument/2006/math">
                    <m:rad>
                      <m:radPr>
                        <m:degHide m:val="on"/>
                        <m:ctrlPr>
                          <a:rPr lang="en-US" sz="2000" i="1" smtClean="0">
                            <a:latin typeface="Cambria Math" panose="02040503050406030204" pitchFamily="18" charset="0"/>
                          </a:rPr>
                        </m:ctrlPr>
                      </m:radPr>
                      <m:deg/>
                      <m:e>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21,5</m:t>
                            </m:r>
                          </m:e>
                          <m:sup>
                            <m:r>
                              <a:rPr lang="en-US" sz="2000" b="0" i="1" smtClean="0">
                                <a:latin typeface="Cambria Math" panose="02040503050406030204" pitchFamily="18" charset="0"/>
                              </a:rPr>
                              <m:t>2</m:t>
                            </m:r>
                          </m:sup>
                        </m:sSup>
                      </m:e>
                    </m:rad>
                  </m:oMath>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2468569" y="2156298"/>
                <a:ext cx="5534595" cy="573875"/>
              </a:xfrm>
              <a:prstGeom prst="rect">
                <a:avLst/>
              </a:prstGeom>
              <a:blipFill rotWithShape="0">
                <a:blip r:embed="rId4"/>
                <a:stretch>
                  <a:fillRect l="-1211" b="-18085"/>
                </a:stretch>
              </a:blipFill>
            </p:spPr>
            <p:txBody>
              <a:bodyPr/>
              <a:lstStyle/>
              <a:p>
                <a:r>
                  <a:rPr lang="en-US">
                    <a:noFill/>
                  </a:rPr>
                  <a:t> </a:t>
                </a:r>
              </a:p>
            </p:txBody>
          </p:sp>
        </mc:Fallback>
      </mc:AlternateContent>
      <p:sp>
        <p:nvSpPr>
          <p:cNvPr id="8" name="TextBox 7"/>
          <p:cNvSpPr txBox="1"/>
          <p:nvPr/>
        </p:nvSpPr>
        <p:spPr>
          <a:xfrm>
            <a:off x="4078839" y="2896860"/>
            <a:ext cx="986320" cy="400110"/>
          </a:xfrm>
          <a:prstGeom prst="rect">
            <a:avLst/>
          </a:prstGeom>
          <a:noFill/>
        </p:spPr>
        <p:txBody>
          <a:bodyPr wrap="square" rtlCol="0">
            <a:spAutoFit/>
          </a:bodyPr>
          <a:lstStyle/>
          <a:p>
            <a:pPr algn="ctr"/>
            <a:r>
              <a:rPr lang="en-US" sz="2000" b="1" dirty="0" err="1">
                <a:solidFill>
                  <a:srgbClr val="C00000"/>
                </a:solidFill>
              </a:rPr>
              <a:t>Giải</a:t>
            </a:r>
            <a:endParaRPr lang="en-US" sz="2000" b="1" dirty="0">
              <a:solidFill>
                <a:srgbClr val="C00000"/>
              </a:solidFill>
            </a:endParaRPr>
          </a:p>
        </p:txBody>
      </p:sp>
      <mc:AlternateContent xmlns:mc="http://schemas.openxmlformats.org/markup-compatibility/2006" xmlns:a14="http://schemas.microsoft.com/office/drawing/2010/main">
        <mc:Choice Requires="a14">
          <p:sp>
            <p:nvSpPr>
              <p:cNvPr id="9" name="TextBox 8"/>
              <p:cNvSpPr txBox="1"/>
              <p:nvPr/>
            </p:nvSpPr>
            <p:spPr>
              <a:xfrm>
                <a:off x="988887" y="3296970"/>
                <a:ext cx="7166225" cy="1156599"/>
              </a:xfrm>
              <a:prstGeom prst="rect">
                <a:avLst/>
              </a:prstGeom>
              <a:noFill/>
            </p:spPr>
            <p:txBody>
              <a:bodyPr wrap="square" rtlCol="0">
                <a:spAutoFit/>
              </a:bodyPr>
              <a:lstStyle/>
              <a:p>
                <a:pPr algn="just">
                  <a:lnSpc>
                    <a:spcPct val="150000"/>
                  </a:lnSpc>
                </a:pPr>
                <a:r>
                  <a:rPr lang="en-US" sz="2000" dirty="0"/>
                  <a:t>a) </a:t>
                </a:r>
                <a:r>
                  <a:rPr lang="en-US" sz="2000" dirty="0" err="1"/>
                  <a:t>Vì</a:t>
                </a:r>
                <a:r>
                  <a:rPr lang="en-US" sz="2000" dirty="0"/>
                  <a:t> 10</a:t>
                </a:r>
                <a:r>
                  <a:rPr lang="en-US" sz="2000" baseline="30000" dirty="0"/>
                  <a:t>2</a:t>
                </a:r>
                <a:r>
                  <a:rPr lang="en-US" sz="2000" dirty="0"/>
                  <a:t> = 100 </a:t>
                </a:r>
                <a:r>
                  <a:rPr lang="en-US" sz="2000" dirty="0" err="1"/>
                  <a:t>và</a:t>
                </a:r>
                <a:r>
                  <a:rPr lang="en-US" sz="2000" dirty="0"/>
                  <a:t> 10 &gt; 0 </a:t>
                </a:r>
                <a:r>
                  <a:rPr lang="en-US" sz="2000" dirty="0" err="1"/>
                  <a:t>nên</a:t>
                </a:r>
                <a:r>
                  <a:rPr lang="en-US" sz="2000" dirty="0"/>
                  <a:t>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100</m:t>
                        </m:r>
                      </m:e>
                    </m:rad>
                  </m:oMath>
                </a14:m>
                <a:r>
                  <a:rPr lang="en-US" sz="2000" dirty="0"/>
                  <a:t> = 10;</a:t>
                </a:r>
              </a:p>
              <a:p>
                <a:pPr algn="just">
                  <a:lnSpc>
                    <a:spcPct val="150000"/>
                  </a:lnSpc>
                </a:pPr>
                <a:r>
                  <a:rPr lang="en-US" sz="2000" dirty="0"/>
                  <a:t>b) </a:t>
                </a:r>
                <a:r>
                  <a:rPr lang="en-US" sz="2000" dirty="0" err="1"/>
                  <a:t>Vì</a:t>
                </a:r>
                <a:r>
                  <a:rPr lang="en-US" sz="2000" dirty="0"/>
                  <a:t> 191 &gt; 0 </a:t>
                </a:r>
                <a:r>
                  <a:rPr lang="en-US" sz="2000" dirty="0" err="1"/>
                  <a:t>nên</a:t>
                </a:r>
                <a:r>
                  <a:rPr lang="en-US" sz="2000" dirty="0"/>
                  <a:t> </a:t>
                </a:r>
                <a14:m>
                  <m:oMath xmlns:m="http://schemas.openxmlformats.org/officeDocument/2006/math">
                    <m:rad>
                      <m:radPr>
                        <m:degHide m:val="on"/>
                        <m:ctrlPr>
                          <a:rPr lang="en-US" sz="2000" i="1" smtClean="0">
                            <a:latin typeface="Cambria Math" panose="02040503050406030204" pitchFamily="18" charset="0"/>
                          </a:rPr>
                        </m:ctrlPr>
                      </m:radPr>
                      <m:deg/>
                      <m:e>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191</m:t>
                            </m:r>
                          </m:e>
                          <m:sup>
                            <m:r>
                              <a:rPr lang="en-US" sz="2000" b="0" i="1" smtClean="0">
                                <a:latin typeface="Cambria Math" panose="02040503050406030204" pitchFamily="18" charset="0"/>
                              </a:rPr>
                              <m:t>2</m:t>
                            </m:r>
                          </m:sup>
                        </m:sSup>
                      </m:e>
                    </m:rad>
                  </m:oMath>
                </a14:m>
                <a:r>
                  <a:rPr lang="en-US" sz="2000" dirty="0"/>
                  <a:t> = 191;      c) </a:t>
                </a:r>
                <a:r>
                  <a:rPr lang="en-US" sz="2000" dirty="0" err="1"/>
                  <a:t>Tương</a:t>
                </a:r>
                <a:r>
                  <a:rPr lang="en-US" sz="2000" dirty="0"/>
                  <a:t> </a:t>
                </a:r>
                <a:r>
                  <a:rPr lang="en-US" sz="2000" dirty="0" err="1"/>
                  <a:t>tự</a:t>
                </a:r>
                <a:r>
                  <a:rPr lang="en-US" sz="2000" dirty="0"/>
                  <a:t> </a:t>
                </a:r>
                <a14:m>
                  <m:oMath xmlns:m="http://schemas.openxmlformats.org/officeDocument/2006/math">
                    <m:rad>
                      <m:radPr>
                        <m:degHide m:val="on"/>
                        <m:ctrlPr>
                          <a:rPr lang="en-US" sz="2000" i="1" smtClean="0">
                            <a:latin typeface="Cambria Math" panose="02040503050406030204" pitchFamily="18" charset="0"/>
                          </a:rPr>
                        </m:ctrlPr>
                      </m:radPr>
                      <m:deg/>
                      <m:e>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21,5</m:t>
                            </m:r>
                          </m:e>
                          <m:sup>
                            <m:r>
                              <a:rPr lang="en-US" sz="2000" b="0" i="1" smtClean="0">
                                <a:latin typeface="Cambria Math" panose="02040503050406030204" pitchFamily="18" charset="0"/>
                              </a:rPr>
                              <m:t>2</m:t>
                            </m:r>
                          </m:sup>
                        </m:sSup>
                      </m:e>
                    </m:rad>
                  </m:oMath>
                </a14:m>
                <a:r>
                  <a:rPr lang="en-US" sz="2000" dirty="0"/>
                  <a:t> = 21,5</a:t>
                </a:r>
              </a:p>
            </p:txBody>
          </p:sp>
        </mc:Choice>
        <mc:Fallback xmlns="">
          <p:sp>
            <p:nvSpPr>
              <p:cNvPr id="9" name="TextBox 8"/>
              <p:cNvSpPr txBox="1">
                <a:spLocks noRot="1" noChangeAspect="1" noMove="1" noResize="1" noEditPoints="1" noAdjustHandles="1" noChangeArrowheads="1" noChangeShapeType="1" noTextEdit="1"/>
              </p:cNvSpPr>
              <p:nvPr/>
            </p:nvSpPr>
            <p:spPr>
              <a:xfrm>
                <a:off x="988887" y="3296970"/>
                <a:ext cx="7166225" cy="1156599"/>
              </a:xfrm>
              <a:prstGeom prst="rect">
                <a:avLst/>
              </a:prstGeom>
              <a:blipFill rotWithShape="0">
                <a:blip r:embed="rId5"/>
                <a:stretch>
                  <a:fillRect l="-850" r="-170" b="-1579"/>
                </a:stretch>
              </a:blipFill>
            </p:spPr>
            <p:txBody>
              <a:bodyPr/>
              <a:lstStyle/>
              <a:p>
                <a:r>
                  <a:rPr lang="en-US">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p:tgtEl>
                                          <p:spTgt spid="6"/>
                                        </p:tgtEl>
                                        <p:attrNameLst>
                                          <p:attrName>ppt_x</p:attrName>
                                        </p:attrNameLst>
                                      </p:cBhvr>
                                      <p:tavLst>
                                        <p:tav tm="0">
                                          <p:val>
                                            <p:strVal val="#ppt_x-#ppt_w*1.125000"/>
                                          </p:val>
                                        </p:tav>
                                        <p:tav tm="100000">
                                          <p:val>
                                            <p:strVal val="#ppt_x"/>
                                          </p:val>
                                        </p:tav>
                                      </p:tavLst>
                                    </p:anim>
                                    <p:animEffect transition="in" filter="wipe(right)">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p:cTn id="36" dur="500" fill="hold"/>
                                        <p:tgtEl>
                                          <p:spTgt spid="8"/>
                                        </p:tgtEl>
                                        <p:attrNameLst>
                                          <p:attrName>ppt_w</p:attrName>
                                        </p:attrNameLst>
                                      </p:cBhvr>
                                      <p:tavLst>
                                        <p:tav tm="0">
                                          <p:val>
                                            <p:fltVal val="0"/>
                                          </p:val>
                                        </p:tav>
                                        <p:tav tm="100000">
                                          <p:val>
                                            <p:strVal val="#ppt_w"/>
                                          </p:val>
                                        </p:tav>
                                      </p:tavLst>
                                    </p:anim>
                                    <p:anim calcmode="lin" valueType="num">
                                      <p:cBhvr>
                                        <p:cTn id="37" dur="500" fill="hold"/>
                                        <p:tgtEl>
                                          <p:spTgt spid="8"/>
                                        </p:tgtEl>
                                        <p:attrNameLst>
                                          <p:attrName>ppt_h</p:attrName>
                                        </p:attrNameLst>
                                      </p:cBhvr>
                                      <p:tavLst>
                                        <p:tav tm="0">
                                          <p:val>
                                            <p:fltVal val="0"/>
                                          </p:val>
                                        </p:tav>
                                        <p:tav tm="100000">
                                          <p:val>
                                            <p:strVal val="#ppt_h"/>
                                          </p:val>
                                        </p:tav>
                                      </p:tavLst>
                                    </p:anim>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xEl>
                                              <p:pRg st="0" end="0"/>
                                            </p:txEl>
                                          </p:spTgt>
                                        </p:tgtEl>
                                        <p:attrNameLst>
                                          <p:attrName>style.visibility</p:attrName>
                                        </p:attrNameLst>
                                      </p:cBhvr>
                                      <p:to>
                                        <p:strVal val="visible"/>
                                      </p:to>
                                    </p:set>
                                    <p:animEffect transition="in" filter="wipe(left)">
                                      <p:cBhvr>
                                        <p:cTn id="43" dur="500"/>
                                        <p:tgtEl>
                                          <p:spTgt spid="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9">
                                            <p:txEl>
                                              <p:pRg st="1" end="1"/>
                                            </p:txEl>
                                          </p:spTgt>
                                        </p:tgtEl>
                                        <p:attrNameLst>
                                          <p:attrName>style.visibility</p:attrName>
                                        </p:attrNameLst>
                                      </p:cBhvr>
                                      <p:to>
                                        <p:strVal val="visible"/>
                                      </p:to>
                                    </p:set>
                                    <p:anim calcmode="lin" valueType="num">
                                      <p:cBhvr additive="base">
                                        <p:cTn id="48"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p:bldP spid="6" grpId="0" animBg="1"/>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Shape 1492"/>
        <p:cNvGrpSpPr/>
        <p:nvPr/>
      </p:nvGrpSpPr>
      <p:grpSpPr>
        <a:xfrm>
          <a:off x="0" y="0"/>
          <a:ext cx="0" cy="0"/>
          <a:chOff x="0" y="0"/>
          <a:chExt cx="0" cy="0"/>
        </a:xfrm>
      </p:grpSpPr>
      <p:grpSp>
        <p:nvGrpSpPr>
          <p:cNvPr id="1511" name="Google Shape;1511;p46"/>
          <p:cNvGrpSpPr/>
          <p:nvPr/>
        </p:nvGrpSpPr>
        <p:grpSpPr>
          <a:xfrm>
            <a:off x="76202" y="1759607"/>
            <a:ext cx="214917" cy="230335"/>
            <a:chOff x="424275" y="4593075"/>
            <a:chExt cx="307025" cy="329050"/>
          </a:xfrm>
        </p:grpSpPr>
        <p:sp>
          <p:nvSpPr>
            <p:cNvPr id="1512" name="Google Shape;1512;p46"/>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 name="Google Shape;1513;p46"/>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 name="Google Shape;1514;p46"/>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 name="Google Shape;1515;p46"/>
          <p:cNvGrpSpPr/>
          <p:nvPr/>
        </p:nvGrpSpPr>
        <p:grpSpPr>
          <a:xfrm>
            <a:off x="76190" y="76195"/>
            <a:ext cx="1063335" cy="1454810"/>
            <a:chOff x="3064150" y="3027700"/>
            <a:chExt cx="1519050" cy="2078300"/>
          </a:xfrm>
        </p:grpSpPr>
        <p:sp>
          <p:nvSpPr>
            <p:cNvPr id="1516" name="Google Shape;1516;p46"/>
            <p:cNvSpPr/>
            <p:nvPr/>
          </p:nvSpPr>
          <p:spPr>
            <a:xfrm>
              <a:off x="3118875" y="3080875"/>
              <a:ext cx="1464325" cy="2025125"/>
            </a:xfrm>
            <a:custGeom>
              <a:avLst/>
              <a:gdLst/>
              <a:ahLst/>
              <a:cxnLst/>
              <a:rect l="l" t="t" r="r" b="b"/>
              <a:pathLst>
                <a:path w="58573" h="81005" extrusionOk="0">
                  <a:moveTo>
                    <a:pt x="5107" y="1"/>
                  </a:moveTo>
                  <a:cubicBezTo>
                    <a:pt x="2280" y="1"/>
                    <a:pt x="0" y="2280"/>
                    <a:pt x="0" y="5107"/>
                  </a:cubicBezTo>
                  <a:lnTo>
                    <a:pt x="0" y="75929"/>
                  </a:lnTo>
                  <a:cubicBezTo>
                    <a:pt x="0" y="78725"/>
                    <a:pt x="2280" y="81005"/>
                    <a:pt x="5107" y="81005"/>
                  </a:cubicBezTo>
                  <a:lnTo>
                    <a:pt x="53466" y="81005"/>
                  </a:lnTo>
                  <a:cubicBezTo>
                    <a:pt x="56293" y="81005"/>
                    <a:pt x="58573" y="78725"/>
                    <a:pt x="58573" y="75929"/>
                  </a:cubicBezTo>
                  <a:lnTo>
                    <a:pt x="58573" y="5107"/>
                  </a:lnTo>
                  <a:cubicBezTo>
                    <a:pt x="58573" y="2280"/>
                    <a:pt x="56293" y="1"/>
                    <a:pt x="5346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 name="Google Shape;1517;p46"/>
            <p:cNvSpPr/>
            <p:nvPr/>
          </p:nvSpPr>
          <p:spPr>
            <a:xfrm>
              <a:off x="3202450"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32" y="10031"/>
                  </a:lnTo>
                  <a:cubicBezTo>
                    <a:pt x="9879" y="10031"/>
                    <a:pt x="10335" y="9575"/>
                    <a:pt x="10335" y="8998"/>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46"/>
            <p:cNvSpPr/>
            <p:nvPr/>
          </p:nvSpPr>
          <p:spPr>
            <a:xfrm>
              <a:off x="3542875"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02" y="10031"/>
                  </a:lnTo>
                  <a:cubicBezTo>
                    <a:pt x="9880" y="10031"/>
                    <a:pt x="10335" y="9575"/>
                    <a:pt x="10335" y="8998"/>
                  </a:cubicBezTo>
                  <a:lnTo>
                    <a:pt x="10335" y="1034"/>
                  </a:lnTo>
                  <a:cubicBezTo>
                    <a:pt x="10335" y="456"/>
                    <a:pt x="9880" y="0"/>
                    <a:pt x="93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46"/>
            <p:cNvSpPr/>
            <p:nvPr/>
          </p:nvSpPr>
          <p:spPr>
            <a:xfrm>
              <a:off x="3882550"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32" y="10031"/>
                  </a:lnTo>
                  <a:cubicBezTo>
                    <a:pt x="9879" y="10031"/>
                    <a:pt x="10335" y="9575"/>
                    <a:pt x="10335" y="8998"/>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46"/>
            <p:cNvSpPr/>
            <p:nvPr/>
          </p:nvSpPr>
          <p:spPr>
            <a:xfrm>
              <a:off x="4223000" y="3658400"/>
              <a:ext cx="258375" cy="250775"/>
            </a:xfrm>
            <a:custGeom>
              <a:avLst/>
              <a:gdLst/>
              <a:ahLst/>
              <a:cxnLst/>
              <a:rect l="l" t="t" r="r" b="b"/>
              <a:pathLst>
                <a:path w="10335" h="10031" extrusionOk="0">
                  <a:moveTo>
                    <a:pt x="1034" y="0"/>
                  </a:moveTo>
                  <a:cubicBezTo>
                    <a:pt x="456" y="0"/>
                    <a:pt x="0" y="456"/>
                    <a:pt x="0" y="1034"/>
                  </a:cubicBezTo>
                  <a:lnTo>
                    <a:pt x="0" y="8998"/>
                  </a:lnTo>
                  <a:cubicBezTo>
                    <a:pt x="0" y="9575"/>
                    <a:pt x="456" y="10031"/>
                    <a:pt x="1034" y="10031"/>
                  </a:cubicBezTo>
                  <a:lnTo>
                    <a:pt x="9301" y="10031"/>
                  </a:lnTo>
                  <a:cubicBezTo>
                    <a:pt x="9879" y="10031"/>
                    <a:pt x="10335" y="9575"/>
                    <a:pt x="10335" y="8998"/>
                  </a:cubicBezTo>
                  <a:lnTo>
                    <a:pt x="10335" y="1034"/>
                  </a:lnTo>
                  <a:cubicBezTo>
                    <a:pt x="10335" y="456"/>
                    <a:pt x="9879" y="0"/>
                    <a:pt x="9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46"/>
            <p:cNvSpPr/>
            <p:nvPr/>
          </p:nvSpPr>
          <p:spPr>
            <a:xfrm>
              <a:off x="3202450"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46"/>
            <p:cNvSpPr/>
            <p:nvPr/>
          </p:nvSpPr>
          <p:spPr>
            <a:xfrm>
              <a:off x="3542875"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02" y="10031"/>
                  </a:lnTo>
                  <a:cubicBezTo>
                    <a:pt x="9880" y="10031"/>
                    <a:pt x="10335" y="9575"/>
                    <a:pt x="10335" y="8997"/>
                  </a:cubicBezTo>
                  <a:lnTo>
                    <a:pt x="10335" y="1034"/>
                  </a:lnTo>
                  <a:cubicBezTo>
                    <a:pt x="10335" y="456"/>
                    <a:pt x="9880" y="0"/>
                    <a:pt x="93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46"/>
            <p:cNvSpPr/>
            <p:nvPr/>
          </p:nvSpPr>
          <p:spPr>
            <a:xfrm>
              <a:off x="3882550"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46"/>
            <p:cNvSpPr/>
            <p:nvPr/>
          </p:nvSpPr>
          <p:spPr>
            <a:xfrm>
              <a:off x="4223000" y="3995800"/>
              <a:ext cx="258375" cy="250775"/>
            </a:xfrm>
            <a:custGeom>
              <a:avLst/>
              <a:gdLst/>
              <a:ahLst/>
              <a:cxnLst/>
              <a:rect l="l" t="t" r="r" b="b"/>
              <a:pathLst>
                <a:path w="10335" h="10031" extrusionOk="0">
                  <a:moveTo>
                    <a:pt x="1034" y="0"/>
                  </a:moveTo>
                  <a:cubicBezTo>
                    <a:pt x="456" y="0"/>
                    <a:pt x="0" y="456"/>
                    <a:pt x="0" y="1034"/>
                  </a:cubicBezTo>
                  <a:lnTo>
                    <a:pt x="0" y="8997"/>
                  </a:lnTo>
                  <a:cubicBezTo>
                    <a:pt x="0" y="9575"/>
                    <a:pt x="456" y="10031"/>
                    <a:pt x="1034" y="10031"/>
                  </a:cubicBezTo>
                  <a:lnTo>
                    <a:pt x="9301" y="10031"/>
                  </a:lnTo>
                  <a:cubicBezTo>
                    <a:pt x="9879" y="10031"/>
                    <a:pt x="10335" y="9575"/>
                    <a:pt x="10335" y="8997"/>
                  </a:cubicBezTo>
                  <a:lnTo>
                    <a:pt x="10335" y="1034"/>
                  </a:lnTo>
                  <a:cubicBezTo>
                    <a:pt x="10335" y="456"/>
                    <a:pt x="9879" y="0"/>
                    <a:pt x="9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46"/>
            <p:cNvSpPr/>
            <p:nvPr/>
          </p:nvSpPr>
          <p:spPr>
            <a:xfrm>
              <a:off x="3202450"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46"/>
            <p:cNvSpPr/>
            <p:nvPr/>
          </p:nvSpPr>
          <p:spPr>
            <a:xfrm>
              <a:off x="3542875"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02" y="10031"/>
                  </a:lnTo>
                  <a:cubicBezTo>
                    <a:pt x="9880" y="10031"/>
                    <a:pt x="10335" y="9575"/>
                    <a:pt x="10335" y="8997"/>
                  </a:cubicBezTo>
                  <a:lnTo>
                    <a:pt x="10335" y="1034"/>
                  </a:lnTo>
                  <a:cubicBezTo>
                    <a:pt x="10335" y="456"/>
                    <a:pt x="9880" y="0"/>
                    <a:pt x="93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46"/>
            <p:cNvSpPr/>
            <p:nvPr/>
          </p:nvSpPr>
          <p:spPr>
            <a:xfrm>
              <a:off x="3882550"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46"/>
            <p:cNvSpPr/>
            <p:nvPr/>
          </p:nvSpPr>
          <p:spPr>
            <a:xfrm>
              <a:off x="4223000" y="4333950"/>
              <a:ext cx="258375" cy="250775"/>
            </a:xfrm>
            <a:custGeom>
              <a:avLst/>
              <a:gdLst/>
              <a:ahLst/>
              <a:cxnLst/>
              <a:rect l="l" t="t" r="r" b="b"/>
              <a:pathLst>
                <a:path w="10335" h="10031" extrusionOk="0">
                  <a:moveTo>
                    <a:pt x="1034" y="0"/>
                  </a:moveTo>
                  <a:cubicBezTo>
                    <a:pt x="456" y="0"/>
                    <a:pt x="0" y="456"/>
                    <a:pt x="0" y="1034"/>
                  </a:cubicBezTo>
                  <a:lnTo>
                    <a:pt x="0" y="8997"/>
                  </a:lnTo>
                  <a:cubicBezTo>
                    <a:pt x="0" y="9575"/>
                    <a:pt x="456" y="10031"/>
                    <a:pt x="1034" y="10031"/>
                  </a:cubicBezTo>
                  <a:lnTo>
                    <a:pt x="9301" y="10031"/>
                  </a:lnTo>
                  <a:cubicBezTo>
                    <a:pt x="9879" y="10031"/>
                    <a:pt x="10335" y="9575"/>
                    <a:pt x="10335" y="8997"/>
                  </a:cubicBezTo>
                  <a:lnTo>
                    <a:pt x="10335" y="1034"/>
                  </a:lnTo>
                  <a:cubicBezTo>
                    <a:pt x="10335" y="456"/>
                    <a:pt x="9879" y="0"/>
                    <a:pt x="9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46"/>
            <p:cNvSpPr/>
            <p:nvPr/>
          </p:nvSpPr>
          <p:spPr>
            <a:xfrm>
              <a:off x="3202450"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32" y="10031"/>
                  </a:lnTo>
                  <a:cubicBezTo>
                    <a:pt x="9879" y="10031"/>
                    <a:pt x="10335" y="9575"/>
                    <a:pt x="10335" y="8998"/>
                  </a:cubicBezTo>
                  <a:lnTo>
                    <a:pt x="10335" y="1004"/>
                  </a:lnTo>
                  <a:cubicBezTo>
                    <a:pt x="10335" y="457"/>
                    <a:pt x="9879" y="1"/>
                    <a:pt x="93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46"/>
            <p:cNvSpPr/>
            <p:nvPr/>
          </p:nvSpPr>
          <p:spPr>
            <a:xfrm>
              <a:off x="3542875"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02" y="10031"/>
                  </a:lnTo>
                  <a:cubicBezTo>
                    <a:pt x="9880" y="10031"/>
                    <a:pt x="10335" y="9575"/>
                    <a:pt x="10335" y="8998"/>
                  </a:cubicBezTo>
                  <a:lnTo>
                    <a:pt x="10335" y="1004"/>
                  </a:lnTo>
                  <a:cubicBezTo>
                    <a:pt x="10335" y="457"/>
                    <a:pt x="9880" y="1"/>
                    <a:pt x="93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46"/>
            <p:cNvSpPr/>
            <p:nvPr/>
          </p:nvSpPr>
          <p:spPr>
            <a:xfrm>
              <a:off x="3882550"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32" y="10031"/>
                  </a:lnTo>
                  <a:cubicBezTo>
                    <a:pt x="9879" y="10031"/>
                    <a:pt x="10335" y="9575"/>
                    <a:pt x="10335" y="8998"/>
                  </a:cubicBezTo>
                  <a:lnTo>
                    <a:pt x="10335" y="1004"/>
                  </a:lnTo>
                  <a:cubicBezTo>
                    <a:pt x="10335" y="457"/>
                    <a:pt x="9879" y="1"/>
                    <a:pt x="93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46"/>
            <p:cNvSpPr/>
            <p:nvPr/>
          </p:nvSpPr>
          <p:spPr>
            <a:xfrm>
              <a:off x="4223000" y="4671325"/>
              <a:ext cx="258375" cy="250800"/>
            </a:xfrm>
            <a:custGeom>
              <a:avLst/>
              <a:gdLst/>
              <a:ahLst/>
              <a:cxnLst/>
              <a:rect l="l" t="t" r="r" b="b"/>
              <a:pathLst>
                <a:path w="10335" h="10032" extrusionOk="0">
                  <a:moveTo>
                    <a:pt x="1034" y="1"/>
                  </a:moveTo>
                  <a:cubicBezTo>
                    <a:pt x="456" y="1"/>
                    <a:pt x="0" y="457"/>
                    <a:pt x="0" y="1004"/>
                  </a:cubicBezTo>
                  <a:lnTo>
                    <a:pt x="0" y="8998"/>
                  </a:lnTo>
                  <a:cubicBezTo>
                    <a:pt x="0" y="9575"/>
                    <a:pt x="456" y="10031"/>
                    <a:pt x="1034" y="10031"/>
                  </a:cubicBezTo>
                  <a:lnTo>
                    <a:pt x="9301" y="10031"/>
                  </a:lnTo>
                  <a:cubicBezTo>
                    <a:pt x="9879" y="10031"/>
                    <a:pt x="10335" y="9575"/>
                    <a:pt x="10335" y="8998"/>
                  </a:cubicBezTo>
                  <a:lnTo>
                    <a:pt x="10335" y="1004"/>
                  </a:lnTo>
                  <a:cubicBezTo>
                    <a:pt x="10335" y="457"/>
                    <a:pt x="9879" y="1"/>
                    <a:pt x="93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46"/>
            <p:cNvSpPr/>
            <p:nvPr/>
          </p:nvSpPr>
          <p:spPr>
            <a:xfrm>
              <a:off x="3064150" y="3027700"/>
              <a:ext cx="1492450" cy="2054000"/>
            </a:xfrm>
            <a:custGeom>
              <a:avLst/>
              <a:gdLst/>
              <a:ahLst/>
              <a:cxnLst/>
              <a:rect l="l" t="t" r="r" b="b"/>
              <a:pathLst>
                <a:path w="59698" h="82160" extrusionOk="0">
                  <a:moveTo>
                    <a:pt x="54014" y="1155"/>
                  </a:moveTo>
                  <a:cubicBezTo>
                    <a:pt x="56537" y="1155"/>
                    <a:pt x="58543" y="3161"/>
                    <a:pt x="58543" y="5654"/>
                  </a:cubicBezTo>
                  <a:lnTo>
                    <a:pt x="58543" y="76475"/>
                  </a:lnTo>
                  <a:cubicBezTo>
                    <a:pt x="58543" y="78998"/>
                    <a:pt x="56537" y="81004"/>
                    <a:pt x="54014" y="81004"/>
                  </a:cubicBezTo>
                  <a:lnTo>
                    <a:pt x="5654" y="81004"/>
                  </a:lnTo>
                  <a:cubicBezTo>
                    <a:pt x="3162" y="81004"/>
                    <a:pt x="1125" y="78998"/>
                    <a:pt x="1125" y="76475"/>
                  </a:cubicBezTo>
                  <a:lnTo>
                    <a:pt x="1125" y="5654"/>
                  </a:lnTo>
                  <a:cubicBezTo>
                    <a:pt x="1125" y="3161"/>
                    <a:pt x="3131" y="1155"/>
                    <a:pt x="5654" y="1155"/>
                  </a:cubicBezTo>
                  <a:close/>
                  <a:moveTo>
                    <a:pt x="5654" y="0"/>
                  </a:moveTo>
                  <a:cubicBezTo>
                    <a:pt x="2554" y="0"/>
                    <a:pt x="1" y="2553"/>
                    <a:pt x="1" y="5654"/>
                  </a:cubicBezTo>
                  <a:lnTo>
                    <a:pt x="1" y="76475"/>
                  </a:lnTo>
                  <a:cubicBezTo>
                    <a:pt x="1" y="79606"/>
                    <a:pt x="2554" y="82159"/>
                    <a:pt x="5654" y="82159"/>
                  </a:cubicBezTo>
                  <a:lnTo>
                    <a:pt x="54014" y="82159"/>
                  </a:lnTo>
                  <a:cubicBezTo>
                    <a:pt x="57145" y="82159"/>
                    <a:pt x="59698" y="79606"/>
                    <a:pt x="59698" y="76475"/>
                  </a:cubicBezTo>
                  <a:lnTo>
                    <a:pt x="59698" y="5654"/>
                  </a:lnTo>
                  <a:cubicBezTo>
                    <a:pt x="59698" y="2553"/>
                    <a:pt x="57145" y="0"/>
                    <a:pt x="54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4" name="Google Shape;1534;p46"/>
            <p:cNvSpPr/>
            <p:nvPr/>
          </p:nvSpPr>
          <p:spPr>
            <a:xfrm>
              <a:off x="3216900" y="3216900"/>
              <a:ext cx="1273600" cy="314625"/>
            </a:xfrm>
            <a:custGeom>
              <a:avLst/>
              <a:gdLst/>
              <a:ahLst/>
              <a:cxnLst/>
              <a:rect l="l" t="t" r="r" b="b"/>
              <a:pathLst>
                <a:path w="50944" h="12585" extrusionOk="0">
                  <a:moveTo>
                    <a:pt x="1338" y="1"/>
                  </a:moveTo>
                  <a:cubicBezTo>
                    <a:pt x="608" y="1"/>
                    <a:pt x="0" y="609"/>
                    <a:pt x="0" y="1308"/>
                  </a:cubicBezTo>
                  <a:lnTo>
                    <a:pt x="0" y="11247"/>
                  </a:lnTo>
                  <a:cubicBezTo>
                    <a:pt x="0" y="11946"/>
                    <a:pt x="608" y="12584"/>
                    <a:pt x="1338" y="12584"/>
                  </a:cubicBezTo>
                  <a:lnTo>
                    <a:pt x="49636" y="12584"/>
                  </a:lnTo>
                  <a:cubicBezTo>
                    <a:pt x="50335" y="12584"/>
                    <a:pt x="50943" y="11946"/>
                    <a:pt x="50943" y="11247"/>
                  </a:cubicBezTo>
                  <a:lnTo>
                    <a:pt x="50943" y="1308"/>
                  </a:lnTo>
                  <a:cubicBezTo>
                    <a:pt x="50943" y="609"/>
                    <a:pt x="50335" y="1"/>
                    <a:pt x="496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5" name="Google Shape;1535;p46"/>
            <p:cNvSpPr/>
            <p:nvPr/>
          </p:nvSpPr>
          <p:spPr>
            <a:xfrm>
              <a:off x="3159150" y="3160675"/>
              <a:ext cx="1302475" cy="343500"/>
            </a:xfrm>
            <a:custGeom>
              <a:avLst/>
              <a:gdLst/>
              <a:ahLst/>
              <a:cxnLst/>
              <a:rect l="l" t="t" r="r" b="b"/>
              <a:pathLst>
                <a:path w="52099" h="13740" extrusionOk="0">
                  <a:moveTo>
                    <a:pt x="50214" y="1155"/>
                  </a:moveTo>
                  <a:cubicBezTo>
                    <a:pt x="50609" y="1155"/>
                    <a:pt x="50943" y="1490"/>
                    <a:pt x="50943" y="1854"/>
                  </a:cubicBezTo>
                  <a:lnTo>
                    <a:pt x="50943" y="11885"/>
                  </a:lnTo>
                  <a:cubicBezTo>
                    <a:pt x="50943" y="12280"/>
                    <a:pt x="50609" y="12615"/>
                    <a:pt x="50214" y="12615"/>
                  </a:cubicBezTo>
                  <a:lnTo>
                    <a:pt x="1854" y="12615"/>
                  </a:lnTo>
                  <a:cubicBezTo>
                    <a:pt x="1459" y="12615"/>
                    <a:pt x="1125" y="12280"/>
                    <a:pt x="1125" y="11885"/>
                  </a:cubicBezTo>
                  <a:lnTo>
                    <a:pt x="1125" y="1854"/>
                  </a:lnTo>
                  <a:cubicBezTo>
                    <a:pt x="1125" y="1490"/>
                    <a:pt x="1459" y="1155"/>
                    <a:pt x="1854" y="1155"/>
                  </a:cubicBezTo>
                  <a:close/>
                  <a:moveTo>
                    <a:pt x="1854" y="0"/>
                  </a:moveTo>
                  <a:cubicBezTo>
                    <a:pt x="821" y="0"/>
                    <a:pt x="0" y="851"/>
                    <a:pt x="0" y="1854"/>
                  </a:cubicBezTo>
                  <a:lnTo>
                    <a:pt x="0" y="11885"/>
                  </a:lnTo>
                  <a:cubicBezTo>
                    <a:pt x="0" y="12918"/>
                    <a:pt x="821" y="13739"/>
                    <a:pt x="1854" y="13739"/>
                  </a:cubicBezTo>
                  <a:lnTo>
                    <a:pt x="50214" y="13739"/>
                  </a:lnTo>
                  <a:cubicBezTo>
                    <a:pt x="51247" y="13739"/>
                    <a:pt x="52098" y="12918"/>
                    <a:pt x="52098" y="11885"/>
                  </a:cubicBezTo>
                  <a:lnTo>
                    <a:pt x="52098" y="1854"/>
                  </a:lnTo>
                  <a:cubicBezTo>
                    <a:pt x="52098" y="851"/>
                    <a:pt x="51247" y="0"/>
                    <a:pt x="50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6" name="Google Shape;1536;p46"/>
            <p:cNvSpPr/>
            <p:nvPr/>
          </p:nvSpPr>
          <p:spPr>
            <a:xfrm>
              <a:off x="3159150" y="3615850"/>
              <a:ext cx="286500" cy="278900"/>
            </a:xfrm>
            <a:custGeom>
              <a:avLst/>
              <a:gdLst/>
              <a:ahLst/>
              <a:cxnLst/>
              <a:rect l="l" t="t" r="r" b="b"/>
              <a:pathLst>
                <a:path w="11460" h="11156" extrusionOk="0">
                  <a:moveTo>
                    <a:pt x="9909" y="1095"/>
                  </a:moveTo>
                  <a:cubicBezTo>
                    <a:pt x="10183" y="1095"/>
                    <a:pt x="10365" y="1277"/>
                    <a:pt x="10365" y="1550"/>
                  </a:cubicBezTo>
                  <a:lnTo>
                    <a:pt x="10365" y="9545"/>
                  </a:lnTo>
                  <a:cubicBezTo>
                    <a:pt x="10365" y="9788"/>
                    <a:pt x="10183" y="10000"/>
                    <a:pt x="9909" y="10000"/>
                  </a:cubicBezTo>
                  <a:lnTo>
                    <a:pt x="1641" y="10000"/>
                  </a:lnTo>
                  <a:cubicBezTo>
                    <a:pt x="1368" y="10000"/>
                    <a:pt x="1186" y="9788"/>
                    <a:pt x="1186" y="9545"/>
                  </a:cubicBezTo>
                  <a:lnTo>
                    <a:pt x="1186" y="1550"/>
                  </a:lnTo>
                  <a:cubicBezTo>
                    <a:pt x="1186" y="1277"/>
                    <a:pt x="1368" y="1095"/>
                    <a:pt x="1641" y="1095"/>
                  </a:cubicBezTo>
                  <a:close/>
                  <a:moveTo>
                    <a:pt x="1581" y="0"/>
                  </a:moveTo>
                  <a:cubicBezTo>
                    <a:pt x="699" y="0"/>
                    <a:pt x="0" y="730"/>
                    <a:pt x="0" y="1581"/>
                  </a:cubicBezTo>
                  <a:lnTo>
                    <a:pt x="0" y="9575"/>
                  </a:lnTo>
                  <a:cubicBezTo>
                    <a:pt x="0" y="10456"/>
                    <a:pt x="699" y="11155"/>
                    <a:pt x="1581" y="11155"/>
                  </a:cubicBezTo>
                  <a:lnTo>
                    <a:pt x="9879" y="11155"/>
                  </a:lnTo>
                  <a:cubicBezTo>
                    <a:pt x="10791" y="11155"/>
                    <a:pt x="11459" y="10456"/>
                    <a:pt x="11459" y="9575"/>
                  </a:cubicBezTo>
                  <a:lnTo>
                    <a:pt x="11459" y="1581"/>
                  </a:lnTo>
                  <a:cubicBezTo>
                    <a:pt x="11459" y="730"/>
                    <a:pt x="1076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46"/>
            <p:cNvSpPr/>
            <p:nvPr/>
          </p:nvSpPr>
          <p:spPr>
            <a:xfrm>
              <a:off x="3500325" y="3615850"/>
              <a:ext cx="286500" cy="278900"/>
            </a:xfrm>
            <a:custGeom>
              <a:avLst/>
              <a:gdLst/>
              <a:ahLst/>
              <a:cxnLst/>
              <a:rect l="l" t="t" r="r" b="b"/>
              <a:pathLst>
                <a:path w="11460" h="11156" extrusionOk="0">
                  <a:moveTo>
                    <a:pt x="9879" y="1095"/>
                  </a:moveTo>
                  <a:cubicBezTo>
                    <a:pt x="10123" y="1095"/>
                    <a:pt x="10335" y="1277"/>
                    <a:pt x="10335" y="1550"/>
                  </a:cubicBezTo>
                  <a:lnTo>
                    <a:pt x="10335" y="9545"/>
                  </a:lnTo>
                  <a:cubicBezTo>
                    <a:pt x="10335" y="9788"/>
                    <a:pt x="10123" y="10000"/>
                    <a:pt x="9879" y="10000"/>
                  </a:cubicBezTo>
                  <a:lnTo>
                    <a:pt x="1581" y="10000"/>
                  </a:lnTo>
                  <a:cubicBezTo>
                    <a:pt x="1308" y="10000"/>
                    <a:pt x="1125" y="9788"/>
                    <a:pt x="1125" y="9545"/>
                  </a:cubicBezTo>
                  <a:lnTo>
                    <a:pt x="1125" y="1550"/>
                  </a:lnTo>
                  <a:cubicBezTo>
                    <a:pt x="1125" y="1277"/>
                    <a:pt x="1308" y="1095"/>
                    <a:pt x="1581" y="1095"/>
                  </a:cubicBezTo>
                  <a:close/>
                  <a:moveTo>
                    <a:pt x="1581" y="0"/>
                  </a:moveTo>
                  <a:cubicBezTo>
                    <a:pt x="700" y="0"/>
                    <a:pt x="1" y="730"/>
                    <a:pt x="1" y="1581"/>
                  </a:cubicBezTo>
                  <a:lnTo>
                    <a:pt x="1" y="9575"/>
                  </a:lnTo>
                  <a:cubicBezTo>
                    <a:pt x="1" y="10456"/>
                    <a:pt x="700" y="11155"/>
                    <a:pt x="1581" y="11155"/>
                  </a:cubicBezTo>
                  <a:lnTo>
                    <a:pt x="9879" y="11155"/>
                  </a:lnTo>
                  <a:cubicBezTo>
                    <a:pt x="10730" y="11155"/>
                    <a:pt x="11460" y="10456"/>
                    <a:pt x="11460" y="9575"/>
                  </a:cubicBezTo>
                  <a:lnTo>
                    <a:pt x="11460" y="1581"/>
                  </a:lnTo>
                  <a:cubicBezTo>
                    <a:pt x="11460" y="730"/>
                    <a:pt x="1073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46"/>
            <p:cNvSpPr/>
            <p:nvPr/>
          </p:nvSpPr>
          <p:spPr>
            <a:xfrm>
              <a:off x="3840000" y="3615850"/>
              <a:ext cx="287275" cy="278900"/>
            </a:xfrm>
            <a:custGeom>
              <a:avLst/>
              <a:gdLst/>
              <a:ahLst/>
              <a:cxnLst/>
              <a:rect l="l" t="t" r="r" b="b"/>
              <a:pathLst>
                <a:path w="11491" h="11156" extrusionOk="0">
                  <a:moveTo>
                    <a:pt x="9879" y="1095"/>
                  </a:moveTo>
                  <a:cubicBezTo>
                    <a:pt x="10153" y="1095"/>
                    <a:pt x="10335" y="1277"/>
                    <a:pt x="10335" y="1550"/>
                  </a:cubicBezTo>
                  <a:lnTo>
                    <a:pt x="10335" y="9545"/>
                  </a:lnTo>
                  <a:cubicBezTo>
                    <a:pt x="10335" y="9788"/>
                    <a:pt x="10153" y="10000"/>
                    <a:pt x="9879" y="10000"/>
                  </a:cubicBezTo>
                  <a:lnTo>
                    <a:pt x="1612" y="10000"/>
                  </a:lnTo>
                  <a:cubicBezTo>
                    <a:pt x="1338" y="10000"/>
                    <a:pt x="1156" y="9788"/>
                    <a:pt x="1156" y="9545"/>
                  </a:cubicBezTo>
                  <a:lnTo>
                    <a:pt x="1156" y="1550"/>
                  </a:lnTo>
                  <a:cubicBezTo>
                    <a:pt x="1156" y="1277"/>
                    <a:pt x="1338" y="1095"/>
                    <a:pt x="1612" y="1095"/>
                  </a:cubicBezTo>
                  <a:close/>
                  <a:moveTo>
                    <a:pt x="1612" y="0"/>
                  </a:moveTo>
                  <a:cubicBezTo>
                    <a:pt x="730" y="0"/>
                    <a:pt x="1" y="730"/>
                    <a:pt x="1" y="1581"/>
                  </a:cubicBezTo>
                  <a:lnTo>
                    <a:pt x="1" y="9575"/>
                  </a:lnTo>
                  <a:cubicBezTo>
                    <a:pt x="1" y="10456"/>
                    <a:pt x="730" y="11155"/>
                    <a:pt x="1612" y="11155"/>
                  </a:cubicBezTo>
                  <a:lnTo>
                    <a:pt x="9879" y="11155"/>
                  </a:lnTo>
                  <a:cubicBezTo>
                    <a:pt x="10761" y="11155"/>
                    <a:pt x="11490" y="10456"/>
                    <a:pt x="11490" y="9575"/>
                  </a:cubicBezTo>
                  <a:lnTo>
                    <a:pt x="11490" y="1581"/>
                  </a:lnTo>
                  <a:cubicBezTo>
                    <a:pt x="11490" y="730"/>
                    <a:pt x="10761"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46"/>
            <p:cNvSpPr/>
            <p:nvPr/>
          </p:nvSpPr>
          <p:spPr>
            <a:xfrm>
              <a:off x="4180425" y="3615850"/>
              <a:ext cx="286525" cy="278900"/>
            </a:xfrm>
            <a:custGeom>
              <a:avLst/>
              <a:gdLst/>
              <a:ahLst/>
              <a:cxnLst/>
              <a:rect l="l" t="t" r="r" b="b"/>
              <a:pathLst>
                <a:path w="11461" h="11156" extrusionOk="0">
                  <a:moveTo>
                    <a:pt x="9880" y="1095"/>
                  </a:moveTo>
                  <a:cubicBezTo>
                    <a:pt x="10123" y="1095"/>
                    <a:pt x="10335" y="1277"/>
                    <a:pt x="10335" y="1550"/>
                  </a:cubicBezTo>
                  <a:lnTo>
                    <a:pt x="10335" y="9545"/>
                  </a:lnTo>
                  <a:cubicBezTo>
                    <a:pt x="10335" y="9788"/>
                    <a:pt x="10123" y="10000"/>
                    <a:pt x="9880" y="10000"/>
                  </a:cubicBezTo>
                  <a:lnTo>
                    <a:pt x="1581" y="10000"/>
                  </a:lnTo>
                  <a:cubicBezTo>
                    <a:pt x="1308" y="10000"/>
                    <a:pt x="1126" y="9788"/>
                    <a:pt x="1126" y="9545"/>
                  </a:cubicBezTo>
                  <a:lnTo>
                    <a:pt x="1126" y="1550"/>
                  </a:lnTo>
                  <a:cubicBezTo>
                    <a:pt x="1126" y="1277"/>
                    <a:pt x="1308" y="1095"/>
                    <a:pt x="1581" y="1095"/>
                  </a:cubicBezTo>
                  <a:close/>
                  <a:moveTo>
                    <a:pt x="1581" y="0"/>
                  </a:moveTo>
                  <a:cubicBezTo>
                    <a:pt x="700" y="0"/>
                    <a:pt x="1" y="730"/>
                    <a:pt x="1" y="1581"/>
                  </a:cubicBezTo>
                  <a:lnTo>
                    <a:pt x="1" y="9575"/>
                  </a:lnTo>
                  <a:cubicBezTo>
                    <a:pt x="1" y="10456"/>
                    <a:pt x="700" y="11155"/>
                    <a:pt x="1581" y="11155"/>
                  </a:cubicBezTo>
                  <a:lnTo>
                    <a:pt x="9880" y="11155"/>
                  </a:lnTo>
                  <a:cubicBezTo>
                    <a:pt x="10731" y="11155"/>
                    <a:pt x="11460" y="10456"/>
                    <a:pt x="11460" y="9575"/>
                  </a:cubicBezTo>
                  <a:lnTo>
                    <a:pt x="11460" y="1581"/>
                  </a:lnTo>
                  <a:cubicBezTo>
                    <a:pt x="11460" y="730"/>
                    <a:pt x="10731" y="0"/>
                    <a:pt x="98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46"/>
            <p:cNvSpPr/>
            <p:nvPr/>
          </p:nvSpPr>
          <p:spPr>
            <a:xfrm>
              <a:off x="3159150" y="3953225"/>
              <a:ext cx="286500" cy="278925"/>
            </a:xfrm>
            <a:custGeom>
              <a:avLst/>
              <a:gdLst/>
              <a:ahLst/>
              <a:cxnLst/>
              <a:rect l="l" t="t" r="r" b="b"/>
              <a:pathLst>
                <a:path w="11460" h="11157" extrusionOk="0">
                  <a:moveTo>
                    <a:pt x="9909" y="1126"/>
                  </a:moveTo>
                  <a:cubicBezTo>
                    <a:pt x="10183" y="1126"/>
                    <a:pt x="10365" y="1308"/>
                    <a:pt x="10365" y="1581"/>
                  </a:cubicBezTo>
                  <a:lnTo>
                    <a:pt x="10365" y="9576"/>
                  </a:lnTo>
                  <a:cubicBezTo>
                    <a:pt x="10365" y="9819"/>
                    <a:pt x="10183" y="10031"/>
                    <a:pt x="9909" y="10031"/>
                  </a:cubicBezTo>
                  <a:lnTo>
                    <a:pt x="1641" y="10031"/>
                  </a:lnTo>
                  <a:cubicBezTo>
                    <a:pt x="1368" y="10031"/>
                    <a:pt x="1186" y="9819"/>
                    <a:pt x="1186" y="9576"/>
                  </a:cubicBezTo>
                  <a:lnTo>
                    <a:pt x="1186" y="1581"/>
                  </a:lnTo>
                  <a:cubicBezTo>
                    <a:pt x="1186" y="1308"/>
                    <a:pt x="1368" y="1126"/>
                    <a:pt x="1641" y="1126"/>
                  </a:cubicBezTo>
                  <a:close/>
                  <a:moveTo>
                    <a:pt x="1581" y="1"/>
                  </a:moveTo>
                  <a:cubicBezTo>
                    <a:pt x="699" y="1"/>
                    <a:pt x="0" y="700"/>
                    <a:pt x="0" y="1581"/>
                  </a:cubicBezTo>
                  <a:lnTo>
                    <a:pt x="0" y="9576"/>
                  </a:lnTo>
                  <a:cubicBezTo>
                    <a:pt x="0" y="10427"/>
                    <a:pt x="699" y="11156"/>
                    <a:pt x="1581" y="11156"/>
                  </a:cubicBezTo>
                  <a:lnTo>
                    <a:pt x="9879" y="11156"/>
                  </a:lnTo>
                  <a:cubicBezTo>
                    <a:pt x="10791" y="11156"/>
                    <a:pt x="11459" y="10487"/>
                    <a:pt x="11459" y="9576"/>
                  </a:cubicBezTo>
                  <a:lnTo>
                    <a:pt x="11459" y="1581"/>
                  </a:lnTo>
                  <a:cubicBezTo>
                    <a:pt x="11459" y="700"/>
                    <a:pt x="1076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46"/>
            <p:cNvSpPr/>
            <p:nvPr/>
          </p:nvSpPr>
          <p:spPr>
            <a:xfrm>
              <a:off x="3500325" y="3953225"/>
              <a:ext cx="286500" cy="278925"/>
            </a:xfrm>
            <a:custGeom>
              <a:avLst/>
              <a:gdLst/>
              <a:ahLst/>
              <a:cxnLst/>
              <a:rect l="l" t="t" r="r" b="b"/>
              <a:pathLst>
                <a:path w="11460" h="11157" extrusionOk="0">
                  <a:moveTo>
                    <a:pt x="9879" y="1126"/>
                  </a:moveTo>
                  <a:cubicBezTo>
                    <a:pt x="10123" y="1126"/>
                    <a:pt x="10335" y="1308"/>
                    <a:pt x="10335" y="1581"/>
                  </a:cubicBezTo>
                  <a:lnTo>
                    <a:pt x="10335" y="9576"/>
                  </a:lnTo>
                  <a:cubicBezTo>
                    <a:pt x="10335" y="9819"/>
                    <a:pt x="10123" y="10031"/>
                    <a:pt x="9879" y="10031"/>
                  </a:cubicBezTo>
                  <a:lnTo>
                    <a:pt x="1581" y="10031"/>
                  </a:lnTo>
                  <a:cubicBezTo>
                    <a:pt x="1308" y="10031"/>
                    <a:pt x="1125" y="9819"/>
                    <a:pt x="1125" y="9576"/>
                  </a:cubicBezTo>
                  <a:lnTo>
                    <a:pt x="1125" y="1581"/>
                  </a:lnTo>
                  <a:cubicBezTo>
                    <a:pt x="1125" y="1308"/>
                    <a:pt x="1308" y="1126"/>
                    <a:pt x="1581" y="1126"/>
                  </a:cubicBezTo>
                  <a:close/>
                  <a:moveTo>
                    <a:pt x="1581" y="1"/>
                  </a:moveTo>
                  <a:cubicBezTo>
                    <a:pt x="700" y="1"/>
                    <a:pt x="1" y="700"/>
                    <a:pt x="1" y="1581"/>
                  </a:cubicBezTo>
                  <a:lnTo>
                    <a:pt x="1" y="9576"/>
                  </a:lnTo>
                  <a:cubicBezTo>
                    <a:pt x="1" y="10427"/>
                    <a:pt x="700" y="11156"/>
                    <a:pt x="1581" y="11156"/>
                  </a:cubicBezTo>
                  <a:lnTo>
                    <a:pt x="9879" y="11156"/>
                  </a:lnTo>
                  <a:cubicBezTo>
                    <a:pt x="10730" y="11156"/>
                    <a:pt x="11460" y="10487"/>
                    <a:pt x="11460" y="9576"/>
                  </a:cubicBezTo>
                  <a:lnTo>
                    <a:pt x="11460" y="1581"/>
                  </a:lnTo>
                  <a:cubicBezTo>
                    <a:pt x="11460" y="700"/>
                    <a:pt x="1073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46"/>
            <p:cNvSpPr/>
            <p:nvPr/>
          </p:nvSpPr>
          <p:spPr>
            <a:xfrm>
              <a:off x="3840000" y="3953225"/>
              <a:ext cx="287275" cy="278925"/>
            </a:xfrm>
            <a:custGeom>
              <a:avLst/>
              <a:gdLst/>
              <a:ahLst/>
              <a:cxnLst/>
              <a:rect l="l" t="t" r="r" b="b"/>
              <a:pathLst>
                <a:path w="11491" h="11157" extrusionOk="0">
                  <a:moveTo>
                    <a:pt x="9879" y="1126"/>
                  </a:moveTo>
                  <a:cubicBezTo>
                    <a:pt x="10153" y="1126"/>
                    <a:pt x="10335" y="1308"/>
                    <a:pt x="10335" y="1581"/>
                  </a:cubicBezTo>
                  <a:lnTo>
                    <a:pt x="10335" y="9576"/>
                  </a:lnTo>
                  <a:cubicBezTo>
                    <a:pt x="10335" y="9819"/>
                    <a:pt x="10153" y="10031"/>
                    <a:pt x="9879" y="10031"/>
                  </a:cubicBezTo>
                  <a:lnTo>
                    <a:pt x="1612" y="10031"/>
                  </a:lnTo>
                  <a:cubicBezTo>
                    <a:pt x="1338" y="10031"/>
                    <a:pt x="1156" y="9819"/>
                    <a:pt x="1156" y="9576"/>
                  </a:cubicBezTo>
                  <a:lnTo>
                    <a:pt x="1156" y="1581"/>
                  </a:lnTo>
                  <a:cubicBezTo>
                    <a:pt x="1156" y="1308"/>
                    <a:pt x="1338" y="1126"/>
                    <a:pt x="1612" y="1126"/>
                  </a:cubicBezTo>
                  <a:close/>
                  <a:moveTo>
                    <a:pt x="1612" y="1"/>
                  </a:moveTo>
                  <a:cubicBezTo>
                    <a:pt x="730" y="1"/>
                    <a:pt x="1" y="700"/>
                    <a:pt x="1" y="1581"/>
                  </a:cubicBezTo>
                  <a:lnTo>
                    <a:pt x="1" y="9576"/>
                  </a:lnTo>
                  <a:cubicBezTo>
                    <a:pt x="1" y="10427"/>
                    <a:pt x="730" y="11156"/>
                    <a:pt x="1612" y="11156"/>
                  </a:cubicBezTo>
                  <a:lnTo>
                    <a:pt x="9879" y="11156"/>
                  </a:lnTo>
                  <a:cubicBezTo>
                    <a:pt x="10761" y="11156"/>
                    <a:pt x="11490" y="10487"/>
                    <a:pt x="11490" y="9576"/>
                  </a:cubicBezTo>
                  <a:lnTo>
                    <a:pt x="11490" y="1581"/>
                  </a:lnTo>
                  <a:cubicBezTo>
                    <a:pt x="11490" y="700"/>
                    <a:pt x="10761"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46"/>
            <p:cNvSpPr/>
            <p:nvPr/>
          </p:nvSpPr>
          <p:spPr>
            <a:xfrm>
              <a:off x="4180425" y="3953225"/>
              <a:ext cx="286525" cy="278925"/>
            </a:xfrm>
            <a:custGeom>
              <a:avLst/>
              <a:gdLst/>
              <a:ahLst/>
              <a:cxnLst/>
              <a:rect l="l" t="t" r="r" b="b"/>
              <a:pathLst>
                <a:path w="11461" h="11157" extrusionOk="0">
                  <a:moveTo>
                    <a:pt x="9880" y="1126"/>
                  </a:moveTo>
                  <a:cubicBezTo>
                    <a:pt x="10123" y="1126"/>
                    <a:pt x="10335" y="1308"/>
                    <a:pt x="10335" y="1581"/>
                  </a:cubicBezTo>
                  <a:lnTo>
                    <a:pt x="10335" y="9576"/>
                  </a:lnTo>
                  <a:cubicBezTo>
                    <a:pt x="10335" y="9819"/>
                    <a:pt x="10123" y="10031"/>
                    <a:pt x="9880" y="10031"/>
                  </a:cubicBezTo>
                  <a:lnTo>
                    <a:pt x="1581" y="10031"/>
                  </a:lnTo>
                  <a:cubicBezTo>
                    <a:pt x="1308" y="10031"/>
                    <a:pt x="1126" y="9819"/>
                    <a:pt x="1126" y="9576"/>
                  </a:cubicBezTo>
                  <a:lnTo>
                    <a:pt x="1126" y="1581"/>
                  </a:lnTo>
                  <a:cubicBezTo>
                    <a:pt x="1126" y="1308"/>
                    <a:pt x="1308" y="1126"/>
                    <a:pt x="1581" y="1126"/>
                  </a:cubicBezTo>
                  <a:close/>
                  <a:moveTo>
                    <a:pt x="1581" y="1"/>
                  </a:moveTo>
                  <a:cubicBezTo>
                    <a:pt x="700" y="1"/>
                    <a:pt x="1" y="700"/>
                    <a:pt x="1" y="1581"/>
                  </a:cubicBezTo>
                  <a:lnTo>
                    <a:pt x="1" y="9576"/>
                  </a:lnTo>
                  <a:cubicBezTo>
                    <a:pt x="1" y="10427"/>
                    <a:pt x="700" y="11156"/>
                    <a:pt x="1581" y="11156"/>
                  </a:cubicBezTo>
                  <a:lnTo>
                    <a:pt x="9880" y="11156"/>
                  </a:lnTo>
                  <a:cubicBezTo>
                    <a:pt x="10731" y="11156"/>
                    <a:pt x="11460" y="10487"/>
                    <a:pt x="11460" y="9576"/>
                  </a:cubicBezTo>
                  <a:lnTo>
                    <a:pt x="11460" y="1581"/>
                  </a:lnTo>
                  <a:cubicBezTo>
                    <a:pt x="11460" y="700"/>
                    <a:pt x="10731" y="1"/>
                    <a:pt x="98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46"/>
            <p:cNvSpPr/>
            <p:nvPr/>
          </p:nvSpPr>
          <p:spPr>
            <a:xfrm>
              <a:off x="3159150" y="4291375"/>
              <a:ext cx="286500" cy="278925"/>
            </a:xfrm>
            <a:custGeom>
              <a:avLst/>
              <a:gdLst/>
              <a:ahLst/>
              <a:cxnLst/>
              <a:rect l="l" t="t" r="r" b="b"/>
              <a:pathLst>
                <a:path w="11460" h="11157" extrusionOk="0">
                  <a:moveTo>
                    <a:pt x="9909" y="1095"/>
                  </a:moveTo>
                  <a:cubicBezTo>
                    <a:pt x="10183" y="1095"/>
                    <a:pt x="10365" y="1278"/>
                    <a:pt x="10365" y="1551"/>
                  </a:cubicBezTo>
                  <a:lnTo>
                    <a:pt x="10365" y="9515"/>
                  </a:lnTo>
                  <a:cubicBezTo>
                    <a:pt x="10365" y="9788"/>
                    <a:pt x="10183" y="9971"/>
                    <a:pt x="9909" y="9971"/>
                  </a:cubicBezTo>
                  <a:lnTo>
                    <a:pt x="1641" y="9971"/>
                  </a:lnTo>
                  <a:cubicBezTo>
                    <a:pt x="1368" y="9971"/>
                    <a:pt x="1186" y="9788"/>
                    <a:pt x="1186" y="9515"/>
                  </a:cubicBezTo>
                  <a:lnTo>
                    <a:pt x="1186" y="1551"/>
                  </a:lnTo>
                  <a:cubicBezTo>
                    <a:pt x="1186" y="1278"/>
                    <a:pt x="1368" y="1095"/>
                    <a:pt x="1641" y="1095"/>
                  </a:cubicBezTo>
                  <a:close/>
                  <a:moveTo>
                    <a:pt x="1581" y="1"/>
                  </a:moveTo>
                  <a:cubicBezTo>
                    <a:pt x="699" y="1"/>
                    <a:pt x="0" y="700"/>
                    <a:pt x="0" y="1582"/>
                  </a:cubicBezTo>
                  <a:lnTo>
                    <a:pt x="0" y="9576"/>
                  </a:lnTo>
                  <a:cubicBezTo>
                    <a:pt x="0" y="10427"/>
                    <a:pt x="699" y="11156"/>
                    <a:pt x="1581" y="11156"/>
                  </a:cubicBezTo>
                  <a:lnTo>
                    <a:pt x="9879" y="11156"/>
                  </a:lnTo>
                  <a:cubicBezTo>
                    <a:pt x="10791" y="11156"/>
                    <a:pt x="11459" y="10427"/>
                    <a:pt x="11459" y="9576"/>
                  </a:cubicBezTo>
                  <a:lnTo>
                    <a:pt x="11459" y="1582"/>
                  </a:lnTo>
                  <a:cubicBezTo>
                    <a:pt x="11459" y="700"/>
                    <a:pt x="1076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46"/>
            <p:cNvSpPr/>
            <p:nvPr/>
          </p:nvSpPr>
          <p:spPr>
            <a:xfrm>
              <a:off x="3500325" y="4291375"/>
              <a:ext cx="286500" cy="278925"/>
            </a:xfrm>
            <a:custGeom>
              <a:avLst/>
              <a:gdLst/>
              <a:ahLst/>
              <a:cxnLst/>
              <a:rect l="l" t="t" r="r" b="b"/>
              <a:pathLst>
                <a:path w="11460" h="11157" extrusionOk="0">
                  <a:moveTo>
                    <a:pt x="9879" y="1095"/>
                  </a:moveTo>
                  <a:cubicBezTo>
                    <a:pt x="10123" y="1095"/>
                    <a:pt x="10335" y="1278"/>
                    <a:pt x="10335" y="1551"/>
                  </a:cubicBezTo>
                  <a:lnTo>
                    <a:pt x="10335" y="9515"/>
                  </a:lnTo>
                  <a:cubicBezTo>
                    <a:pt x="10335" y="9788"/>
                    <a:pt x="10123" y="9971"/>
                    <a:pt x="9879" y="9971"/>
                  </a:cubicBezTo>
                  <a:lnTo>
                    <a:pt x="1581" y="9971"/>
                  </a:lnTo>
                  <a:cubicBezTo>
                    <a:pt x="1308" y="9971"/>
                    <a:pt x="1125" y="9788"/>
                    <a:pt x="1125" y="9515"/>
                  </a:cubicBezTo>
                  <a:lnTo>
                    <a:pt x="1125" y="1551"/>
                  </a:lnTo>
                  <a:cubicBezTo>
                    <a:pt x="1125" y="1278"/>
                    <a:pt x="1308" y="1095"/>
                    <a:pt x="1581" y="1095"/>
                  </a:cubicBezTo>
                  <a:close/>
                  <a:moveTo>
                    <a:pt x="1581" y="1"/>
                  </a:moveTo>
                  <a:cubicBezTo>
                    <a:pt x="700" y="1"/>
                    <a:pt x="1" y="700"/>
                    <a:pt x="1" y="1582"/>
                  </a:cubicBezTo>
                  <a:lnTo>
                    <a:pt x="1" y="9576"/>
                  </a:lnTo>
                  <a:cubicBezTo>
                    <a:pt x="1" y="10427"/>
                    <a:pt x="700" y="11156"/>
                    <a:pt x="1581" y="11156"/>
                  </a:cubicBezTo>
                  <a:lnTo>
                    <a:pt x="9879" y="11156"/>
                  </a:lnTo>
                  <a:cubicBezTo>
                    <a:pt x="10730" y="11156"/>
                    <a:pt x="11460" y="10427"/>
                    <a:pt x="11460" y="9576"/>
                  </a:cubicBezTo>
                  <a:lnTo>
                    <a:pt x="11460" y="1582"/>
                  </a:lnTo>
                  <a:cubicBezTo>
                    <a:pt x="11460" y="700"/>
                    <a:pt x="1073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46"/>
            <p:cNvSpPr/>
            <p:nvPr/>
          </p:nvSpPr>
          <p:spPr>
            <a:xfrm>
              <a:off x="3840000" y="4291375"/>
              <a:ext cx="287275" cy="278925"/>
            </a:xfrm>
            <a:custGeom>
              <a:avLst/>
              <a:gdLst/>
              <a:ahLst/>
              <a:cxnLst/>
              <a:rect l="l" t="t" r="r" b="b"/>
              <a:pathLst>
                <a:path w="11491" h="11157" extrusionOk="0">
                  <a:moveTo>
                    <a:pt x="9879" y="1095"/>
                  </a:moveTo>
                  <a:cubicBezTo>
                    <a:pt x="10153" y="1095"/>
                    <a:pt x="10335" y="1278"/>
                    <a:pt x="10335" y="1551"/>
                  </a:cubicBezTo>
                  <a:lnTo>
                    <a:pt x="10335" y="9515"/>
                  </a:lnTo>
                  <a:cubicBezTo>
                    <a:pt x="10335" y="9788"/>
                    <a:pt x="10153" y="9971"/>
                    <a:pt x="9879" y="9971"/>
                  </a:cubicBezTo>
                  <a:lnTo>
                    <a:pt x="1612" y="9971"/>
                  </a:lnTo>
                  <a:cubicBezTo>
                    <a:pt x="1338" y="9971"/>
                    <a:pt x="1156" y="9788"/>
                    <a:pt x="1156" y="9515"/>
                  </a:cubicBezTo>
                  <a:lnTo>
                    <a:pt x="1156" y="1551"/>
                  </a:lnTo>
                  <a:cubicBezTo>
                    <a:pt x="1156" y="1278"/>
                    <a:pt x="1338" y="1095"/>
                    <a:pt x="1612" y="1095"/>
                  </a:cubicBezTo>
                  <a:close/>
                  <a:moveTo>
                    <a:pt x="1612" y="1"/>
                  </a:moveTo>
                  <a:cubicBezTo>
                    <a:pt x="730" y="1"/>
                    <a:pt x="1" y="700"/>
                    <a:pt x="1" y="1582"/>
                  </a:cubicBezTo>
                  <a:lnTo>
                    <a:pt x="1" y="9576"/>
                  </a:lnTo>
                  <a:cubicBezTo>
                    <a:pt x="1" y="10427"/>
                    <a:pt x="730" y="11156"/>
                    <a:pt x="1612" y="11156"/>
                  </a:cubicBezTo>
                  <a:lnTo>
                    <a:pt x="9879" y="11156"/>
                  </a:lnTo>
                  <a:cubicBezTo>
                    <a:pt x="10761" y="11156"/>
                    <a:pt x="11490" y="10427"/>
                    <a:pt x="11490" y="9576"/>
                  </a:cubicBezTo>
                  <a:lnTo>
                    <a:pt x="11490" y="1582"/>
                  </a:lnTo>
                  <a:cubicBezTo>
                    <a:pt x="11490" y="700"/>
                    <a:pt x="10761"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46"/>
            <p:cNvSpPr/>
            <p:nvPr/>
          </p:nvSpPr>
          <p:spPr>
            <a:xfrm>
              <a:off x="4180425" y="4291375"/>
              <a:ext cx="286525" cy="278925"/>
            </a:xfrm>
            <a:custGeom>
              <a:avLst/>
              <a:gdLst/>
              <a:ahLst/>
              <a:cxnLst/>
              <a:rect l="l" t="t" r="r" b="b"/>
              <a:pathLst>
                <a:path w="11461" h="11157" extrusionOk="0">
                  <a:moveTo>
                    <a:pt x="9880" y="1095"/>
                  </a:moveTo>
                  <a:cubicBezTo>
                    <a:pt x="10123" y="1095"/>
                    <a:pt x="10335" y="1278"/>
                    <a:pt x="10335" y="1551"/>
                  </a:cubicBezTo>
                  <a:lnTo>
                    <a:pt x="10335" y="9515"/>
                  </a:lnTo>
                  <a:cubicBezTo>
                    <a:pt x="10335" y="9788"/>
                    <a:pt x="10123" y="9971"/>
                    <a:pt x="9880" y="9971"/>
                  </a:cubicBezTo>
                  <a:lnTo>
                    <a:pt x="1581" y="9971"/>
                  </a:lnTo>
                  <a:cubicBezTo>
                    <a:pt x="1308" y="9971"/>
                    <a:pt x="1126" y="9788"/>
                    <a:pt x="1126" y="9515"/>
                  </a:cubicBezTo>
                  <a:lnTo>
                    <a:pt x="1126" y="1551"/>
                  </a:lnTo>
                  <a:cubicBezTo>
                    <a:pt x="1126" y="1278"/>
                    <a:pt x="1308" y="1095"/>
                    <a:pt x="1581" y="1095"/>
                  </a:cubicBezTo>
                  <a:close/>
                  <a:moveTo>
                    <a:pt x="1581" y="1"/>
                  </a:moveTo>
                  <a:cubicBezTo>
                    <a:pt x="700" y="1"/>
                    <a:pt x="1" y="700"/>
                    <a:pt x="1" y="1582"/>
                  </a:cubicBezTo>
                  <a:lnTo>
                    <a:pt x="1" y="9576"/>
                  </a:lnTo>
                  <a:cubicBezTo>
                    <a:pt x="1" y="10427"/>
                    <a:pt x="700" y="11156"/>
                    <a:pt x="1581" y="11156"/>
                  </a:cubicBezTo>
                  <a:lnTo>
                    <a:pt x="9880" y="11156"/>
                  </a:lnTo>
                  <a:cubicBezTo>
                    <a:pt x="10731" y="11156"/>
                    <a:pt x="11460" y="10427"/>
                    <a:pt x="11460" y="9576"/>
                  </a:cubicBezTo>
                  <a:lnTo>
                    <a:pt x="11460" y="1582"/>
                  </a:lnTo>
                  <a:cubicBezTo>
                    <a:pt x="11460" y="700"/>
                    <a:pt x="10731" y="1"/>
                    <a:pt x="98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46"/>
            <p:cNvSpPr/>
            <p:nvPr/>
          </p:nvSpPr>
          <p:spPr>
            <a:xfrm>
              <a:off x="3159150" y="4628025"/>
              <a:ext cx="286500" cy="279650"/>
            </a:xfrm>
            <a:custGeom>
              <a:avLst/>
              <a:gdLst/>
              <a:ahLst/>
              <a:cxnLst/>
              <a:rect l="l" t="t" r="r" b="b"/>
              <a:pathLst>
                <a:path w="11460" h="11186" extrusionOk="0">
                  <a:moveTo>
                    <a:pt x="9909" y="1155"/>
                  </a:moveTo>
                  <a:cubicBezTo>
                    <a:pt x="10183" y="1155"/>
                    <a:pt x="10365" y="1338"/>
                    <a:pt x="10365" y="1611"/>
                  </a:cubicBezTo>
                  <a:lnTo>
                    <a:pt x="10365" y="9575"/>
                  </a:lnTo>
                  <a:cubicBezTo>
                    <a:pt x="10365" y="9848"/>
                    <a:pt x="10183" y="10031"/>
                    <a:pt x="9909" y="10031"/>
                  </a:cubicBezTo>
                  <a:lnTo>
                    <a:pt x="1641" y="10031"/>
                  </a:lnTo>
                  <a:cubicBezTo>
                    <a:pt x="1368" y="10031"/>
                    <a:pt x="1186" y="9848"/>
                    <a:pt x="1186" y="9575"/>
                  </a:cubicBezTo>
                  <a:lnTo>
                    <a:pt x="1186" y="1611"/>
                  </a:lnTo>
                  <a:cubicBezTo>
                    <a:pt x="1186" y="1338"/>
                    <a:pt x="1368" y="1155"/>
                    <a:pt x="1641" y="1155"/>
                  </a:cubicBezTo>
                  <a:close/>
                  <a:moveTo>
                    <a:pt x="1581" y="0"/>
                  </a:moveTo>
                  <a:cubicBezTo>
                    <a:pt x="699" y="0"/>
                    <a:pt x="0" y="730"/>
                    <a:pt x="0" y="1611"/>
                  </a:cubicBezTo>
                  <a:lnTo>
                    <a:pt x="0" y="9575"/>
                  </a:lnTo>
                  <a:cubicBezTo>
                    <a:pt x="0" y="10456"/>
                    <a:pt x="699" y="11186"/>
                    <a:pt x="1581" y="11186"/>
                  </a:cubicBezTo>
                  <a:lnTo>
                    <a:pt x="9879" y="11186"/>
                  </a:lnTo>
                  <a:cubicBezTo>
                    <a:pt x="10791" y="11186"/>
                    <a:pt x="11459" y="10456"/>
                    <a:pt x="11459" y="9575"/>
                  </a:cubicBezTo>
                  <a:lnTo>
                    <a:pt x="11459" y="1611"/>
                  </a:lnTo>
                  <a:cubicBezTo>
                    <a:pt x="11459" y="730"/>
                    <a:pt x="1076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46"/>
            <p:cNvSpPr/>
            <p:nvPr/>
          </p:nvSpPr>
          <p:spPr>
            <a:xfrm>
              <a:off x="3500325" y="4628025"/>
              <a:ext cx="286500" cy="279650"/>
            </a:xfrm>
            <a:custGeom>
              <a:avLst/>
              <a:gdLst/>
              <a:ahLst/>
              <a:cxnLst/>
              <a:rect l="l" t="t" r="r" b="b"/>
              <a:pathLst>
                <a:path w="11460" h="11186" extrusionOk="0">
                  <a:moveTo>
                    <a:pt x="9879" y="1155"/>
                  </a:moveTo>
                  <a:cubicBezTo>
                    <a:pt x="10123" y="1155"/>
                    <a:pt x="10335" y="1338"/>
                    <a:pt x="10335" y="1611"/>
                  </a:cubicBezTo>
                  <a:lnTo>
                    <a:pt x="10335" y="9575"/>
                  </a:lnTo>
                  <a:cubicBezTo>
                    <a:pt x="10335" y="9848"/>
                    <a:pt x="10123" y="10031"/>
                    <a:pt x="9879" y="10031"/>
                  </a:cubicBezTo>
                  <a:lnTo>
                    <a:pt x="1581" y="10031"/>
                  </a:lnTo>
                  <a:cubicBezTo>
                    <a:pt x="1308" y="10031"/>
                    <a:pt x="1125" y="9848"/>
                    <a:pt x="1125" y="9575"/>
                  </a:cubicBezTo>
                  <a:lnTo>
                    <a:pt x="1125" y="1611"/>
                  </a:lnTo>
                  <a:cubicBezTo>
                    <a:pt x="1125" y="1338"/>
                    <a:pt x="1308" y="1155"/>
                    <a:pt x="1581" y="1155"/>
                  </a:cubicBezTo>
                  <a:close/>
                  <a:moveTo>
                    <a:pt x="1581" y="0"/>
                  </a:moveTo>
                  <a:cubicBezTo>
                    <a:pt x="700" y="0"/>
                    <a:pt x="1" y="730"/>
                    <a:pt x="1" y="1611"/>
                  </a:cubicBezTo>
                  <a:lnTo>
                    <a:pt x="1" y="9575"/>
                  </a:lnTo>
                  <a:cubicBezTo>
                    <a:pt x="1" y="10456"/>
                    <a:pt x="700" y="11186"/>
                    <a:pt x="1581" y="11186"/>
                  </a:cubicBezTo>
                  <a:lnTo>
                    <a:pt x="9879" y="11186"/>
                  </a:lnTo>
                  <a:cubicBezTo>
                    <a:pt x="10730" y="11186"/>
                    <a:pt x="11460" y="10456"/>
                    <a:pt x="11460" y="9575"/>
                  </a:cubicBezTo>
                  <a:lnTo>
                    <a:pt x="11460" y="1611"/>
                  </a:lnTo>
                  <a:cubicBezTo>
                    <a:pt x="11460" y="730"/>
                    <a:pt x="1073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46"/>
            <p:cNvSpPr/>
            <p:nvPr/>
          </p:nvSpPr>
          <p:spPr>
            <a:xfrm>
              <a:off x="3840000" y="4628025"/>
              <a:ext cx="287275" cy="279650"/>
            </a:xfrm>
            <a:custGeom>
              <a:avLst/>
              <a:gdLst/>
              <a:ahLst/>
              <a:cxnLst/>
              <a:rect l="l" t="t" r="r" b="b"/>
              <a:pathLst>
                <a:path w="11491" h="11186" extrusionOk="0">
                  <a:moveTo>
                    <a:pt x="9879" y="1155"/>
                  </a:moveTo>
                  <a:cubicBezTo>
                    <a:pt x="10153" y="1155"/>
                    <a:pt x="10335" y="1338"/>
                    <a:pt x="10335" y="1611"/>
                  </a:cubicBezTo>
                  <a:lnTo>
                    <a:pt x="10335" y="9575"/>
                  </a:lnTo>
                  <a:cubicBezTo>
                    <a:pt x="10335" y="9848"/>
                    <a:pt x="10153" y="10031"/>
                    <a:pt x="9879" y="10031"/>
                  </a:cubicBezTo>
                  <a:lnTo>
                    <a:pt x="1612" y="10031"/>
                  </a:lnTo>
                  <a:cubicBezTo>
                    <a:pt x="1338" y="10031"/>
                    <a:pt x="1156" y="9848"/>
                    <a:pt x="1156" y="9575"/>
                  </a:cubicBezTo>
                  <a:lnTo>
                    <a:pt x="1156" y="1611"/>
                  </a:lnTo>
                  <a:cubicBezTo>
                    <a:pt x="1156" y="1338"/>
                    <a:pt x="1338" y="1155"/>
                    <a:pt x="1612" y="1155"/>
                  </a:cubicBezTo>
                  <a:close/>
                  <a:moveTo>
                    <a:pt x="1612" y="0"/>
                  </a:moveTo>
                  <a:cubicBezTo>
                    <a:pt x="730" y="0"/>
                    <a:pt x="1" y="730"/>
                    <a:pt x="1" y="1611"/>
                  </a:cubicBezTo>
                  <a:lnTo>
                    <a:pt x="1" y="9575"/>
                  </a:lnTo>
                  <a:cubicBezTo>
                    <a:pt x="1" y="10456"/>
                    <a:pt x="730" y="11186"/>
                    <a:pt x="1612" y="11186"/>
                  </a:cubicBezTo>
                  <a:lnTo>
                    <a:pt x="9879" y="11186"/>
                  </a:lnTo>
                  <a:cubicBezTo>
                    <a:pt x="10761" y="11186"/>
                    <a:pt x="11490" y="10456"/>
                    <a:pt x="11490" y="9575"/>
                  </a:cubicBezTo>
                  <a:lnTo>
                    <a:pt x="11490" y="1611"/>
                  </a:lnTo>
                  <a:cubicBezTo>
                    <a:pt x="11490" y="730"/>
                    <a:pt x="10761"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46"/>
            <p:cNvSpPr/>
            <p:nvPr/>
          </p:nvSpPr>
          <p:spPr>
            <a:xfrm>
              <a:off x="4180425" y="4628025"/>
              <a:ext cx="286525" cy="279650"/>
            </a:xfrm>
            <a:custGeom>
              <a:avLst/>
              <a:gdLst/>
              <a:ahLst/>
              <a:cxnLst/>
              <a:rect l="l" t="t" r="r" b="b"/>
              <a:pathLst>
                <a:path w="11461" h="11186" extrusionOk="0">
                  <a:moveTo>
                    <a:pt x="9880" y="1155"/>
                  </a:moveTo>
                  <a:cubicBezTo>
                    <a:pt x="10123" y="1155"/>
                    <a:pt x="10335" y="1338"/>
                    <a:pt x="10335" y="1611"/>
                  </a:cubicBezTo>
                  <a:lnTo>
                    <a:pt x="10335" y="9575"/>
                  </a:lnTo>
                  <a:cubicBezTo>
                    <a:pt x="10335" y="9848"/>
                    <a:pt x="10123" y="10031"/>
                    <a:pt x="9880" y="10031"/>
                  </a:cubicBezTo>
                  <a:lnTo>
                    <a:pt x="1581" y="10031"/>
                  </a:lnTo>
                  <a:cubicBezTo>
                    <a:pt x="1308" y="10031"/>
                    <a:pt x="1126" y="9848"/>
                    <a:pt x="1126" y="9575"/>
                  </a:cubicBezTo>
                  <a:lnTo>
                    <a:pt x="1126" y="1611"/>
                  </a:lnTo>
                  <a:cubicBezTo>
                    <a:pt x="1126" y="1338"/>
                    <a:pt x="1308" y="1155"/>
                    <a:pt x="1581" y="1155"/>
                  </a:cubicBezTo>
                  <a:close/>
                  <a:moveTo>
                    <a:pt x="1581" y="0"/>
                  </a:moveTo>
                  <a:cubicBezTo>
                    <a:pt x="700" y="0"/>
                    <a:pt x="1" y="730"/>
                    <a:pt x="1" y="1611"/>
                  </a:cubicBezTo>
                  <a:lnTo>
                    <a:pt x="1" y="9575"/>
                  </a:lnTo>
                  <a:cubicBezTo>
                    <a:pt x="1" y="10456"/>
                    <a:pt x="700" y="11186"/>
                    <a:pt x="1581" y="11186"/>
                  </a:cubicBezTo>
                  <a:lnTo>
                    <a:pt x="9880" y="11186"/>
                  </a:lnTo>
                  <a:cubicBezTo>
                    <a:pt x="10731" y="11186"/>
                    <a:pt x="11460" y="10456"/>
                    <a:pt x="11460" y="9575"/>
                  </a:cubicBezTo>
                  <a:lnTo>
                    <a:pt x="11460" y="1611"/>
                  </a:lnTo>
                  <a:cubicBezTo>
                    <a:pt x="11460" y="730"/>
                    <a:pt x="10731" y="0"/>
                    <a:pt x="98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46"/>
            <p:cNvSpPr/>
            <p:nvPr/>
          </p:nvSpPr>
          <p:spPr>
            <a:xfrm>
              <a:off x="3064150" y="3027700"/>
              <a:ext cx="1492450" cy="2054000"/>
            </a:xfrm>
            <a:custGeom>
              <a:avLst/>
              <a:gdLst/>
              <a:ahLst/>
              <a:cxnLst/>
              <a:rect l="l" t="t" r="r" b="b"/>
              <a:pathLst>
                <a:path w="59698" h="82160" extrusionOk="0">
                  <a:moveTo>
                    <a:pt x="54014" y="1155"/>
                  </a:moveTo>
                  <a:cubicBezTo>
                    <a:pt x="56537" y="1155"/>
                    <a:pt x="58543" y="3161"/>
                    <a:pt x="58543" y="5654"/>
                  </a:cubicBezTo>
                  <a:lnTo>
                    <a:pt x="58543" y="76475"/>
                  </a:lnTo>
                  <a:cubicBezTo>
                    <a:pt x="58543" y="78998"/>
                    <a:pt x="56537" y="81004"/>
                    <a:pt x="54014" y="81004"/>
                  </a:cubicBezTo>
                  <a:lnTo>
                    <a:pt x="5654" y="81004"/>
                  </a:lnTo>
                  <a:cubicBezTo>
                    <a:pt x="3162" y="81004"/>
                    <a:pt x="1125" y="78998"/>
                    <a:pt x="1125" y="76475"/>
                  </a:cubicBezTo>
                  <a:lnTo>
                    <a:pt x="1125" y="5654"/>
                  </a:lnTo>
                  <a:cubicBezTo>
                    <a:pt x="1125" y="3161"/>
                    <a:pt x="3131" y="1155"/>
                    <a:pt x="5654" y="1155"/>
                  </a:cubicBezTo>
                  <a:close/>
                  <a:moveTo>
                    <a:pt x="5654" y="0"/>
                  </a:moveTo>
                  <a:cubicBezTo>
                    <a:pt x="2554" y="0"/>
                    <a:pt x="1" y="2553"/>
                    <a:pt x="1" y="5654"/>
                  </a:cubicBezTo>
                  <a:lnTo>
                    <a:pt x="1" y="76475"/>
                  </a:lnTo>
                  <a:cubicBezTo>
                    <a:pt x="1" y="79606"/>
                    <a:pt x="2554" y="82159"/>
                    <a:pt x="5654" y="82159"/>
                  </a:cubicBezTo>
                  <a:lnTo>
                    <a:pt x="54014" y="82159"/>
                  </a:lnTo>
                  <a:cubicBezTo>
                    <a:pt x="57145" y="82159"/>
                    <a:pt x="59698" y="79606"/>
                    <a:pt x="59698" y="76475"/>
                  </a:cubicBezTo>
                  <a:lnTo>
                    <a:pt x="59698" y="5654"/>
                  </a:lnTo>
                  <a:cubicBezTo>
                    <a:pt x="59698" y="2553"/>
                    <a:pt x="57145" y="0"/>
                    <a:pt x="54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3" name="Google Shape;1553;p46"/>
          <p:cNvGrpSpPr/>
          <p:nvPr/>
        </p:nvGrpSpPr>
        <p:grpSpPr>
          <a:xfrm flipH="1">
            <a:off x="1368123" y="76202"/>
            <a:ext cx="1675047" cy="149573"/>
            <a:chOff x="4790625" y="1824675"/>
            <a:chExt cx="2392925" cy="213675"/>
          </a:xfrm>
        </p:grpSpPr>
        <p:sp>
          <p:nvSpPr>
            <p:cNvPr id="1554" name="Google Shape;1554;p46"/>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46"/>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46"/>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46"/>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46"/>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Round Same Side Corner Rectangle 8"/>
          <p:cNvSpPr/>
          <p:nvPr/>
        </p:nvSpPr>
        <p:spPr>
          <a:xfrm flipH="1" flipV="1">
            <a:off x="1421301" y="409728"/>
            <a:ext cx="2143832" cy="580842"/>
          </a:xfrm>
          <a:prstGeom prst="round2SameRect">
            <a:avLst>
              <a:gd name="adj1" fmla="val 33018"/>
              <a:gd name="adj2" fmla="val 0"/>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663426" y="467686"/>
            <a:ext cx="1906146" cy="430887"/>
          </a:xfrm>
          <a:prstGeom prst="rect">
            <a:avLst/>
          </a:prstGeom>
          <a:noFill/>
        </p:spPr>
        <p:txBody>
          <a:bodyPr wrap="square" rtlCol="0">
            <a:spAutoFit/>
          </a:bodyPr>
          <a:lstStyle/>
          <a:p>
            <a:r>
              <a:rPr lang="en-US" sz="2200" b="1" dirty="0" err="1">
                <a:solidFill>
                  <a:schemeClr val="accent6"/>
                </a:solidFill>
              </a:rPr>
              <a:t>Luyện</a:t>
            </a:r>
            <a:r>
              <a:rPr lang="en-US" sz="2200" b="1" dirty="0">
                <a:solidFill>
                  <a:schemeClr val="accent6"/>
                </a:solidFill>
              </a:rPr>
              <a:t> </a:t>
            </a:r>
            <a:r>
              <a:rPr lang="en-US" sz="2200" b="1" dirty="0" err="1">
                <a:solidFill>
                  <a:schemeClr val="accent6"/>
                </a:solidFill>
              </a:rPr>
              <a:t>tập</a:t>
            </a:r>
            <a:r>
              <a:rPr lang="en-US" sz="2200" b="1" dirty="0">
                <a:solidFill>
                  <a:schemeClr val="accent6"/>
                </a:solidFill>
              </a:rPr>
              <a:t> 1</a:t>
            </a:r>
          </a:p>
        </p:txBody>
      </p:sp>
      <mc:AlternateContent xmlns:mc="http://schemas.openxmlformats.org/markup-compatibility/2006" xmlns:a14="http://schemas.microsoft.com/office/drawing/2010/main">
        <mc:Choice Requires="a14">
          <p:sp>
            <p:nvSpPr>
              <p:cNvPr id="11" name="TextBox 10"/>
              <p:cNvSpPr txBox="1"/>
              <p:nvPr/>
            </p:nvSpPr>
            <p:spPr>
              <a:xfrm>
                <a:off x="1421300" y="1196423"/>
                <a:ext cx="6457798" cy="614335"/>
              </a:xfrm>
              <a:prstGeom prst="rect">
                <a:avLst/>
              </a:prstGeom>
              <a:noFill/>
            </p:spPr>
            <p:txBody>
              <a:bodyPr wrap="square" rtlCol="0">
                <a:spAutoFit/>
              </a:bodyPr>
              <a:lstStyle/>
              <a:p>
                <a:pPr algn="just">
                  <a:lnSpc>
                    <a:spcPct val="150000"/>
                  </a:lnSpc>
                </a:pPr>
                <a:r>
                  <a:rPr lang="en-US" sz="2000" dirty="0"/>
                  <a:t>Tính:  a)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16</m:t>
                        </m:r>
                      </m:e>
                    </m:rad>
                  </m:oMath>
                </a14:m>
                <a:r>
                  <a:rPr lang="en-US" sz="2000" dirty="0"/>
                  <a:t>;               b)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81</m:t>
                        </m:r>
                      </m:e>
                    </m:rad>
                  </m:oMath>
                </a14:m>
                <a:r>
                  <a:rPr lang="en-US" sz="2000" dirty="0"/>
                  <a:t>;                 c) </a:t>
                </a:r>
                <a14:m>
                  <m:oMath xmlns:m="http://schemas.openxmlformats.org/officeDocument/2006/math">
                    <m:rad>
                      <m:radPr>
                        <m:degHide m:val="on"/>
                        <m:ctrlPr>
                          <a:rPr lang="en-US" sz="2000" i="1" smtClean="0">
                            <a:latin typeface="Cambria Math" panose="02040503050406030204" pitchFamily="18" charset="0"/>
                          </a:rPr>
                        </m:ctrlPr>
                      </m:radPr>
                      <m:deg/>
                      <m:e>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2 021</m:t>
                            </m:r>
                          </m:e>
                          <m:sup>
                            <m:r>
                              <a:rPr lang="en-US" sz="2000" b="0" i="1" smtClean="0">
                                <a:latin typeface="Cambria Math" panose="02040503050406030204" pitchFamily="18" charset="0"/>
                              </a:rPr>
                              <m:t>2</m:t>
                            </m:r>
                          </m:sup>
                        </m:sSup>
                      </m:e>
                    </m:rad>
                  </m:oMath>
                </a14:m>
                <a:r>
                  <a:rPr lang="en-US" sz="2000" dirty="0"/>
                  <a:t> </a:t>
                </a:r>
              </a:p>
            </p:txBody>
          </p:sp>
        </mc:Choice>
        <mc:Fallback xmlns="">
          <p:sp>
            <p:nvSpPr>
              <p:cNvPr id="11" name="TextBox 10"/>
              <p:cNvSpPr txBox="1">
                <a:spLocks noRot="1" noChangeAspect="1" noMove="1" noResize="1" noEditPoints="1" noAdjustHandles="1" noChangeArrowheads="1" noChangeShapeType="1" noTextEdit="1"/>
              </p:cNvSpPr>
              <p:nvPr/>
            </p:nvSpPr>
            <p:spPr>
              <a:xfrm>
                <a:off x="1421300" y="1196423"/>
                <a:ext cx="6457798" cy="614335"/>
              </a:xfrm>
              <a:prstGeom prst="rect">
                <a:avLst/>
              </a:prstGeom>
              <a:blipFill rotWithShape="0">
                <a:blip r:embed="rId3"/>
                <a:stretch>
                  <a:fillRect l="-943" b="-5941"/>
                </a:stretch>
              </a:blipFill>
            </p:spPr>
            <p:txBody>
              <a:bodyPr/>
              <a:lstStyle/>
              <a:p>
                <a:r>
                  <a:rPr lang="en-US">
                    <a:noFill/>
                  </a:rPr>
                  <a:t> </a:t>
                </a:r>
              </a:p>
            </p:txBody>
          </p:sp>
        </mc:Fallback>
      </mc:AlternateContent>
      <p:sp>
        <p:nvSpPr>
          <p:cNvPr id="135" name="TextBox 134"/>
          <p:cNvSpPr txBox="1"/>
          <p:nvPr/>
        </p:nvSpPr>
        <p:spPr>
          <a:xfrm>
            <a:off x="4157040" y="1941164"/>
            <a:ext cx="986320" cy="400110"/>
          </a:xfrm>
          <a:prstGeom prst="rect">
            <a:avLst/>
          </a:prstGeom>
          <a:noFill/>
        </p:spPr>
        <p:txBody>
          <a:bodyPr wrap="square" rtlCol="0">
            <a:spAutoFit/>
          </a:bodyPr>
          <a:lstStyle/>
          <a:p>
            <a:pPr algn="ctr"/>
            <a:r>
              <a:rPr lang="en-US" sz="2000" b="1" dirty="0" err="1">
                <a:solidFill>
                  <a:srgbClr val="C00000"/>
                </a:solidFill>
              </a:rPr>
              <a:t>Giải</a:t>
            </a:r>
            <a:endParaRPr lang="en-US" sz="2000" b="1" dirty="0">
              <a:solidFill>
                <a:srgbClr val="C00000"/>
              </a:solidFill>
            </a:endParaRPr>
          </a:p>
        </p:txBody>
      </p:sp>
      <mc:AlternateContent xmlns:mc="http://schemas.openxmlformats.org/markup-compatibility/2006" xmlns:a14="http://schemas.microsoft.com/office/drawing/2010/main">
        <mc:Choice Requires="a14">
          <p:sp>
            <p:nvSpPr>
              <p:cNvPr id="12" name="TextBox 11"/>
              <p:cNvSpPr txBox="1"/>
              <p:nvPr/>
            </p:nvSpPr>
            <p:spPr>
              <a:xfrm>
                <a:off x="2434413" y="2521160"/>
                <a:ext cx="4431573" cy="1624612"/>
              </a:xfrm>
              <a:prstGeom prst="rect">
                <a:avLst/>
              </a:prstGeom>
              <a:noFill/>
            </p:spPr>
            <p:txBody>
              <a:bodyPr wrap="square" rtlCol="0">
                <a:spAutoFit/>
              </a:bodyPr>
              <a:lstStyle/>
              <a:p>
                <a:pPr algn="just">
                  <a:lnSpc>
                    <a:spcPct val="150000"/>
                  </a:lnSpc>
                </a:pPr>
                <a:r>
                  <a:rPr lang="en-US" sz="2000" dirty="0"/>
                  <a:t>a) </a:t>
                </a:r>
                <a:r>
                  <a:rPr lang="en-US" sz="2000" dirty="0" err="1"/>
                  <a:t>Vì</a:t>
                </a:r>
                <a:r>
                  <a:rPr lang="en-US" sz="2000" dirty="0"/>
                  <a:t> 4</a:t>
                </a:r>
                <a:r>
                  <a:rPr lang="en-US" sz="2000" baseline="30000" dirty="0"/>
                  <a:t>2</a:t>
                </a:r>
                <a:r>
                  <a:rPr lang="en-US" sz="2000" dirty="0"/>
                  <a:t> = 16 </a:t>
                </a:r>
                <a:r>
                  <a:rPr lang="en-US" sz="2000" dirty="0" err="1"/>
                  <a:t>và</a:t>
                </a:r>
                <a:r>
                  <a:rPr lang="en-US" sz="2000" dirty="0"/>
                  <a:t> 4 &gt; 0 </a:t>
                </a:r>
                <a:r>
                  <a:rPr lang="en-US" sz="2000" dirty="0" err="1"/>
                  <a:t>nên</a:t>
                </a:r>
                <a:r>
                  <a:rPr lang="en-US" sz="2000" dirty="0"/>
                  <a:t>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16</m:t>
                        </m:r>
                      </m:e>
                    </m:rad>
                  </m:oMath>
                </a14:m>
                <a:r>
                  <a:rPr lang="en-US" sz="2000" dirty="0"/>
                  <a:t> = 4.</a:t>
                </a:r>
              </a:p>
              <a:p>
                <a:pPr algn="just">
                  <a:lnSpc>
                    <a:spcPct val="150000"/>
                  </a:lnSpc>
                </a:pPr>
                <a:r>
                  <a:rPr lang="en-US" sz="2000" dirty="0"/>
                  <a:t>b) </a:t>
                </a:r>
                <a:r>
                  <a:rPr lang="en-US" sz="2000" dirty="0" err="1"/>
                  <a:t>Vì</a:t>
                </a:r>
                <a:r>
                  <a:rPr lang="en-US" sz="2000" dirty="0"/>
                  <a:t> 9</a:t>
                </a:r>
                <a:r>
                  <a:rPr lang="en-US" sz="2000" baseline="30000" dirty="0"/>
                  <a:t>2</a:t>
                </a:r>
                <a:r>
                  <a:rPr lang="en-US" sz="2000" dirty="0"/>
                  <a:t> = 81 </a:t>
                </a:r>
                <a:r>
                  <a:rPr lang="en-US" sz="2000" dirty="0" err="1"/>
                  <a:t>và</a:t>
                </a:r>
                <a:r>
                  <a:rPr lang="en-US" sz="2000" dirty="0"/>
                  <a:t> 9 &gt; 0 </a:t>
                </a:r>
                <a:r>
                  <a:rPr lang="en-US" sz="2000" dirty="0" err="1"/>
                  <a:t>nên</a:t>
                </a:r>
                <a:r>
                  <a:rPr lang="en-US" sz="2000" dirty="0"/>
                  <a:t>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81</m:t>
                        </m:r>
                      </m:e>
                    </m:rad>
                  </m:oMath>
                </a14:m>
                <a:r>
                  <a:rPr lang="en-US" sz="2000" dirty="0"/>
                  <a:t> = 9.</a:t>
                </a:r>
              </a:p>
              <a:p>
                <a:pPr algn="just">
                  <a:lnSpc>
                    <a:spcPct val="150000"/>
                  </a:lnSpc>
                </a:pPr>
                <a:r>
                  <a:rPr lang="en-US" sz="2000" dirty="0"/>
                  <a:t>c) </a:t>
                </a:r>
                <a:r>
                  <a:rPr lang="en-US" sz="2000" dirty="0" err="1"/>
                  <a:t>Vì</a:t>
                </a:r>
                <a:r>
                  <a:rPr lang="en-US" sz="2000" dirty="0"/>
                  <a:t> 2 021 &gt; 0 </a:t>
                </a:r>
                <a:r>
                  <a:rPr lang="en-US" sz="2000" dirty="0" err="1"/>
                  <a:t>nên</a:t>
                </a:r>
                <a:r>
                  <a:rPr lang="en-US" sz="2000" dirty="0"/>
                  <a:t> </a:t>
                </a:r>
                <a14:m>
                  <m:oMath xmlns:m="http://schemas.openxmlformats.org/officeDocument/2006/math">
                    <m:rad>
                      <m:radPr>
                        <m:degHide m:val="on"/>
                        <m:ctrlPr>
                          <a:rPr lang="en-US" sz="2000" i="1" smtClean="0">
                            <a:latin typeface="Cambria Math" panose="02040503050406030204" pitchFamily="18" charset="0"/>
                          </a:rPr>
                        </m:ctrlPr>
                      </m:radPr>
                      <m:deg/>
                      <m:e>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2 021</m:t>
                            </m:r>
                          </m:e>
                          <m:sup>
                            <m:r>
                              <a:rPr lang="en-US" sz="2000" b="0" i="1" smtClean="0">
                                <a:latin typeface="Cambria Math" panose="02040503050406030204" pitchFamily="18" charset="0"/>
                              </a:rPr>
                              <m:t>2</m:t>
                            </m:r>
                          </m:sup>
                        </m:sSup>
                      </m:e>
                    </m:rad>
                  </m:oMath>
                </a14:m>
                <a:r>
                  <a:rPr lang="en-US" sz="2000" dirty="0"/>
                  <a:t> = 2 021.</a:t>
                </a:r>
              </a:p>
            </p:txBody>
          </p:sp>
        </mc:Choice>
        <mc:Fallback xmlns="">
          <p:sp>
            <p:nvSpPr>
              <p:cNvPr id="12" name="TextBox 11"/>
              <p:cNvSpPr txBox="1">
                <a:spLocks noRot="1" noChangeAspect="1" noMove="1" noResize="1" noEditPoints="1" noAdjustHandles="1" noChangeArrowheads="1" noChangeShapeType="1" noTextEdit="1"/>
              </p:cNvSpPr>
              <p:nvPr/>
            </p:nvSpPr>
            <p:spPr>
              <a:xfrm>
                <a:off x="2434413" y="2521160"/>
                <a:ext cx="4431573" cy="1624612"/>
              </a:xfrm>
              <a:prstGeom prst="rect">
                <a:avLst/>
              </a:prstGeom>
              <a:blipFill rotWithShape="0">
                <a:blip r:embed="rId4"/>
                <a:stretch>
                  <a:fillRect l="-1376" b="-1880"/>
                </a:stretch>
              </a:blipFill>
            </p:spPr>
            <p:txBody>
              <a:bodyPr/>
              <a:lstStyle/>
              <a:p>
                <a:r>
                  <a:rPr lang="en-US">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p:tgtEl>
                                          <p:spTgt spid="9"/>
                                        </p:tgtEl>
                                        <p:attrNameLst>
                                          <p:attrName>ppt_y</p:attrName>
                                        </p:attrNameLst>
                                      </p:cBhvr>
                                      <p:tavLst>
                                        <p:tav tm="0">
                                          <p:val>
                                            <p:strVal val="#ppt_y-#ppt_h*1.125000"/>
                                          </p:val>
                                        </p:tav>
                                        <p:tav tm="100000">
                                          <p:val>
                                            <p:strVal val="#ppt_y"/>
                                          </p:val>
                                        </p:tav>
                                      </p:tavLst>
                                    </p:anim>
                                    <p:animEffect transition="in" filter="wipe(down)">
                                      <p:cBhvr>
                                        <p:cTn id="8" dur="500"/>
                                        <p:tgtEl>
                                          <p:spTgt spid="9"/>
                                        </p:tgtEl>
                                      </p:cBhvr>
                                    </p:animEffect>
                                  </p:childTnLst>
                                </p:cTn>
                              </p:par>
                              <p:par>
                                <p:cTn id="9" presetID="12" presetClass="entr" presetSubtype="1"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p:tgtEl>
                                          <p:spTgt spid="10"/>
                                        </p:tgtEl>
                                        <p:attrNameLst>
                                          <p:attrName>ppt_y</p:attrName>
                                        </p:attrNameLst>
                                      </p:cBhvr>
                                      <p:tavLst>
                                        <p:tav tm="0">
                                          <p:val>
                                            <p:strVal val="#ppt_y-#ppt_h*1.125000"/>
                                          </p:val>
                                        </p:tav>
                                        <p:tav tm="100000">
                                          <p:val>
                                            <p:strVal val="#ppt_y"/>
                                          </p:val>
                                        </p:tav>
                                      </p:tavLst>
                                    </p:anim>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strVal val="#ppt_w+.3"/>
                                          </p:val>
                                        </p:tav>
                                        <p:tav tm="100000">
                                          <p:val>
                                            <p:strVal val="#ppt_w"/>
                                          </p:val>
                                        </p:tav>
                                      </p:tavLst>
                                    </p:anim>
                                    <p:anim calcmode="lin" valueType="num">
                                      <p:cBhvr>
                                        <p:cTn id="18" dur="500" fill="hold"/>
                                        <p:tgtEl>
                                          <p:spTgt spid="11"/>
                                        </p:tgtEl>
                                        <p:attrNameLst>
                                          <p:attrName>ppt_h</p:attrName>
                                        </p:attrNameLst>
                                      </p:cBhvr>
                                      <p:tavLst>
                                        <p:tav tm="0">
                                          <p:val>
                                            <p:strVal val="#ppt_h"/>
                                          </p:val>
                                        </p:tav>
                                        <p:tav tm="100000">
                                          <p:val>
                                            <p:strVal val="#ppt_h"/>
                                          </p:val>
                                        </p:tav>
                                      </p:tavLst>
                                    </p:anim>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35"/>
                                        </p:tgtEl>
                                        <p:attrNameLst>
                                          <p:attrName>style.visibility</p:attrName>
                                        </p:attrNameLst>
                                      </p:cBhvr>
                                      <p:to>
                                        <p:strVal val="visible"/>
                                      </p:to>
                                    </p:set>
                                    <p:anim calcmode="lin" valueType="num">
                                      <p:cBhvr>
                                        <p:cTn id="24" dur="500" fill="hold"/>
                                        <p:tgtEl>
                                          <p:spTgt spid="135"/>
                                        </p:tgtEl>
                                        <p:attrNameLst>
                                          <p:attrName>ppt_w</p:attrName>
                                        </p:attrNameLst>
                                      </p:cBhvr>
                                      <p:tavLst>
                                        <p:tav tm="0">
                                          <p:val>
                                            <p:fltVal val="0"/>
                                          </p:val>
                                        </p:tav>
                                        <p:tav tm="100000">
                                          <p:val>
                                            <p:strVal val="#ppt_w"/>
                                          </p:val>
                                        </p:tav>
                                      </p:tavLst>
                                    </p:anim>
                                    <p:anim calcmode="lin" valueType="num">
                                      <p:cBhvr>
                                        <p:cTn id="25" dur="500" fill="hold"/>
                                        <p:tgtEl>
                                          <p:spTgt spid="135"/>
                                        </p:tgtEl>
                                        <p:attrNameLst>
                                          <p:attrName>ppt_h</p:attrName>
                                        </p:attrNameLst>
                                      </p:cBhvr>
                                      <p:tavLst>
                                        <p:tav tm="0">
                                          <p:val>
                                            <p:fltVal val="0"/>
                                          </p:val>
                                        </p:tav>
                                        <p:tav tm="100000">
                                          <p:val>
                                            <p:strVal val="#ppt_h"/>
                                          </p:val>
                                        </p:tav>
                                      </p:tavLst>
                                    </p:anim>
                                    <p:animEffect transition="in" filter="fade">
                                      <p:cBhvr>
                                        <p:cTn id="26" dur="500"/>
                                        <p:tgtEl>
                                          <p:spTgt spid="135"/>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anim calcmode="lin" valueType="num">
                                      <p:cBhvr additive="base">
                                        <p:cTn id="31" dur="500"/>
                                        <p:tgtEl>
                                          <p:spTgt spid="12">
                                            <p:txEl>
                                              <p:pRg st="0" end="0"/>
                                            </p:txEl>
                                          </p:spTgt>
                                        </p:tgtEl>
                                        <p:attrNameLst>
                                          <p:attrName>ppt_y</p:attrName>
                                        </p:attrNameLst>
                                      </p:cBhvr>
                                      <p:tavLst>
                                        <p:tav tm="0">
                                          <p:val>
                                            <p:strVal val="#ppt_y+#ppt_h*1.125000"/>
                                          </p:val>
                                        </p:tav>
                                        <p:tav tm="100000">
                                          <p:val>
                                            <p:strVal val="#ppt_y"/>
                                          </p:val>
                                        </p:tav>
                                      </p:tavLst>
                                    </p:anim>
                                    <p:animEffect transition="in" filter="wipe(up)">
                                      <p:cBhvr>
                                        <p:cTn id="32" dur="500"/>
                                        <p:tgtEl>
                                          <p:spTgt spid="12">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nodeType="clickEffect">
                                  <p:stCondLst>
                                    <p:cond delay="0"/>
                                  </p:stCondLst>
                                  <p:childTnLst>
                                    <p:set>
                                      <p:cBhvr>
                                        <p:cTn id="36" dur="1" fill="hold">
                                          <p:stCondLst>
                                            <p:cond delay="0"/>
                                          </p:stCondLst>
                                        </p:cTn>
                                        <p:tgtEl>
                                          <p:spTgt spid="12">
                                            <p:txEl>
                                              <p:pRg st="1" end="1"/>
                                            </p:txEl>
                                          </p:spTgt>
                                        </p:tgtEl>
                                        <p:attrNameLst>
                                          <p:attrName>style.visibility</p:attrName>
                                        </p:attrNameLst>
                                      </p:cBhvr>
                                      <p:to>
                                        <p:strVal val="visible"/>
                                      </p:to>
                                    </p:set>
                                    <p:anim calcmode="lin" valueType="num">
                                      <p:cBhvr additive="base">
                                        <p:cTn id="37" dur="500"/>
                                        <p:tgtEl>
                                          <p:spTgt spid="12">
                                            <p:txEl>
                                              <p:pRg st="1" end="1"/>
                                            </p:txEl>
                                          </p:spTgt>
                                        </p:tgtEl>
                                        <p:attrNameLst>
                                          <p:attrName>ppt_y</p:attrName>
                                        </p:attrNameLst>
                                      </p:cBhvr>
                                      <p:tavLst>
                                        <p:tav tm="0">
                                          <p:val>
                                            <p:strVal val="#ppt_y+#ppt_h*1.125000"/>
                                          </p:val>
                                        </p:tav>
                                        <p:tav tm="100000">
                                          <p:val>
                                            <p:strVal val="#ppt_y"/>
                                          </p:val>
                                        </p:tav>
                                      </p:tavLst>
                                    </p:anim>
                                    <p:animEffect transition="in" filter="wipe(up)">
                                      <p:cBhvr>
                                        <p:cTn id="38" dur="500"/>
                                        <p:tgtEl>
                                          <p:spTgt spid="12">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nodeType="clickEffect">
                                  <p:stCondLst>
                                    <p:cond delay="0"/>
                                  </p:stCondLst>
                                  <p:childTnLst>
                                    <p:set>
                                      <p:cBhvr>
                                        <p:cTn id="42" dur="1" fill="hold">
                                          <p:stCondLst>
                                            <p:cond delay="0"/>
                                          </p:stCondLst>
                                        </p:cTn>
                                        <p:tgtEl>
                                          <p:spTgt spid="12">
                                            <p:txEl>
                                              <p:pRg st="2" end="2"/>
                                            </p:txEl>
                                          </p:spTgt>
                                        </p:tgtEl>
                                        <p:attrNameLst>
                                          <p:attrName>style.visibility</p:attrName>
                                        </p:attrNameLst>
                                      </p:cBhvr>
                                      <p:to>
                                        <p:strVal val="visible"/>
                                      </p:to>
                                    </p:set>
                                    <p:anim calcmode="lin" valueType="num">
                                      <p:cBhvr additive="base">
                                        <p:cTn id="43" dur="500"/>
                                        <p:tgtEl>
                                          <p:spTgt spid="12">
                                            <p:txEl>
                                              <p:pRg st="2" end="2"/>
                                            </p:txEl>
                                          </p:spTgt>
                                        </p:tgtEl>
                                        <p:attrNameLst>
                                          <p:attrName>ppt_y</p:attrName>
                                        </p:attrNameLst>
                                      </p:cBhvr>
                                      <p:tavLst>
                                        <p:tav tm="0">
                                          <p:val>
                                            <p:strVal val="#ppt_y+#ppt_h*1.125000"/>
                                          </p:val>
                                        </p:tav>
                                        <p:tav tm="100000">
                                          <p:val>
                                            <p:strVal val="#ppt_y"/>
                                          </p:val>
                                        </p:tav>
                                      </p:tavLst>
                                    </p:anim>
                                    <p:animEffect transition="in" filter="wipe(up)">
                                      <p:cBhvr>
                                        <p:cTn id="44"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p:bldP spid="135"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Shape 1808"/>
        <p:cNvGrpSpPr/>
        <p:nvPr/>
      </p:nvGrpSpPr>
      <p:grpSpPr>
        <a:xfrm>
          <a:off x="0" y="0"/>
          <a:ext cx="0" cy="0"/>
          <a:chOff x="0" y="0"/>
          <a:chExt cx="0" cy="0"/>
        </a:xfrm>
      </p:grpSpPr>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3029" y="234669"/>
            <a:ext cx="1229690" cy="1229690"/>
          </a:xfrm>
          <a:prstGeom prst="rect">
            <a:avLst/>
          </a:prstGeom>
        </p:spPr>
      </p:pic>
      <p:sp>
        <p:nvSpPr>
          <p:cNvPr id="17" name="Round Same Side Corner Rectangle 16"/>
          <p:cNvSpPr/>
          <p:nvPr/>
        </p:nvSpPr>
        <p:spPr>
          <a:xfrm rot="5400000">
            <a:off x="4120902" y="-1388323"/>
            <a:ext cx="570213" cy="4790968"/>
          </a:xfrm>
          <a:prstGeom prst="round2SameRect">
            <a:avLst>
              <a:gd name="adj1" fmla="val 32104"/>
              <a:gd name="adj2" fmla="val 0"/>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2092719" y="807105"/>
            <a:ext cx="4828854" cy="400110"/>
          </a:xfrm>
          <a:prstGeom prst="rect">
            <a:avLst/>
          </a:prstGeom>
          <a:noFill/>
        </p:spPr>
        <p:txBody>
          <a:bodyPr wrap="square" rtlCol="0">
            <a:spAutoFit/>
          </a:bodyPr>
          <a:lstStyle/>
          <a:p>
            <a:r>
              <a:rPr lang="en-US" sz="2000" i="1" dirty="0" err="1"/>
              <a:t>Hoàn</a:t>
            </a:r>
            <a:r>
              <a:rPr lang="en-US" sz="2000" i="1" dirty="0"/>
              <a:t> </a:t>
            </a:r>
            <a:r>
              <a:rPr lang="en-US" sz="2000" i="1" dirty="0" err="1"/>
              <a:t>thành</a:t>
            </a:r>
            <a:r>
              <a:rPr lang="en-US" sz="2000" i="1" dirty="0"/>
              <a:t> </a:t>
            </a:r>
            <a:r>
              <a:rPr lang="en-US" sz="2000" b="1" i="1" dirty="0" err="1"/>
              <a:t>Vận</a:t>
            </a:r>
            <a:r>
              <a:rPr lang="en-US" sz="2000" b="1" i="1" dirty="0"/>
              <a:t> </a:t>
            </a:r>
            <a:r>
              <a:rPr lang="en-US" sz="2000" b="1" i="1" dirty="0" err="1"/>
              <a:t>dụng</a:t>
            </a:r>
            <a:r>
              <a:rPr lang="en-US" sz="2000" b="1" i="1" dirty="0"/>
              <a:t> 2 </a:t>
            </a:r>
            <a:r>
              <a:rPr lang="en-US" sz="2000" i="1" dirty="0" err="1"/>
              <a:t>theo</a:t>
            </a:r>
            <a:r>
              <a:rPr lang="en-US" sz="2000" i="1" dirty="0"/>
              <a:t> </a:t>
            </a:r>
            <a:r>
              <a:rPr lang="en-US" sz="2000" i="1" dirty="0" err="1"/>
              <a:t>nhóm</a:t>
            </a:r>
            <a:r>
              <a:rPr lang="en-US" sz="2000" i="1" dirty="0"/>
              <a:t> </a:t>
            </a:r>
            <a:r>
              <a:rPr lang="en-US" sz="2000" i="1" dirty="0" err="1"/>
              <a:t>đôi</a:t>
            </a:r>
            <a:endParaRPr lang="en-US" sz="2000" i="1" dirty="0"/>
          </a:p>
        </p:txBody>
      </p:sp>
      <p:sp>
        <p:nvSpPr>
          <p:cNvPr id="127" name="Pentagon 126"/>
          <p:cNvSpPr/>
          <p:nvPr/>
        </p:nvSpPr>
        <p:spPr>
          <a:xfrm>
            <a:off x="1112921" y="1438314"/>
            <a:ext cx="1795206" cy="428942"/>
          </a:xfrm>
          <a:prstGeom prst="homePlate">
            <a:avLst/>
          </a:prstGeom>
          <a:solidFill>
            <a:srgbClr val="A7D971"/>
          </a:solidFill>
          <a:ln>
            <a:solidFill>
              <a:srgbClr val="A7D9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chemeClr val="tx1"/>
                </a:solidFill>
              </a:rPr>
              <a:t>Vận</a:t>
            </a:r>
            <a:r>
              <a:rPr lang="en-US" sz="2000" b="1" dirty="0">
                <a:solidFill>
                  <a:schemeClr val="tx1"/>
                </a:solidFill>
              </a:rPr>
              <a:t> </a:t>
            </a:r>
            <a:r>
              <a:rPr lang="en-US" sz="2000" b="1" dirty="0" err="1">
                <a:solidFill>
                  <a:schemeClr val="tx1"/>
                </a:solidFill>
              </a:rPr>
              <a:t>dụng</a:t>
            </a:r>
            <a:r>
              <a:rPr lang="en-US" sz="2000" b="1" dirty="0">
                <a:solidFill>
                  <a:schemeClr val="tx1"/>
                </a:solidFill>
              </a:rPr>
              <a:t> 2:</a:t>
            </a:r>
          </a:p>
        </p:txBody>
      </p:sp>
      <p:sp>
        <p:nvSpPr>
          <p:cNvPr id="19" name="TextBox 18"/>
          <p:cNvSpPr txBox="1"/>
          <p:nvPr/>
        </p:nvSpPr>
        <p:spPr>
          <a:xfrm>
            <a:off x="3260622" y="1363865"/>
            <a:ext cx="4773770" cy="1477328"/>
          </a:xfrm>
          <a:prstGeom prst="rect">
            <a:avLst/>
          </a:prstGeom>
          <a:noFill/>
        </p:spPr>
        <p:txBody>
          <a:bodyPr wrap="square" rtlCol="0">
            <a:spAutoFit/>
          </a:bodyPr>
          <a:lstStyle/>
          <a:p>
            <a:pPr algn="just">
              <a:lnSpc>
                <a:spcPct val="150000"/>
              </a:lnSpc>
            </a:pPr>
            <a:r>
              <a:rPr lang="en-US" sz="2000" dirty="0" err="1"/>
              <a:t>Sàn</a:t>
            </a:r>
            <a:r>
              <a:rPr lang="en-US" sz="2000" dirty="0"/>
              <a:t> </a:t>
            </a:r>
            <a:r>
              <a:rPr lang="en-US" sz="2000" dirty="0" err="1"/>
              <a:t>thi</a:t>
            </a:r>
            <a:r>
              <a:rPr lang="en-US" sz="2000" dirty="0"/>
              <a:t> </a:t>
            </a:r>
            <a:r>
              <a:rPr lang="en-US" sz="2000" dirty="0" err="1"/>
              <a:t>đấu</a:t>
            </a:r>
            <a:r>
              <a:rPr lang="en-US" sz="2000" dirty="0"/>
              <a:t> </a:t>
            </a:r>
            <a:r>
              <a:rPr lang="en-US" sz="2000" dirty="0" err="1"/>
              <a:t>bộ</a:t>
            </a:r>
            <a:r>
              <a:rPr lang="en-US" sz="2000" dirty="0"/>
              <a:t> </a:t>
            </a:r>
            <a:r>
              <a:rPr lang="en-US" sz="2000" dirty="0" err="1"/>
              <a:t>môn</a:t>
            </a:r>
            <a:r>
              <a:rPr lang="en-US" sz="2000" dirty="0"/>
              <a:t> </a:t>
            </a:r>
            <a:r>
              <a:rPr lang="en-US" sz="2000" dirty="0" err="1"/>
              <a:t>cử</a:t>
            </a:r>
            <a:r>
              <a:rPr lang="en-US" sz="2000" dirty="0"/>
              <a:t> </a:t>
            </a:r>
            <a:r>
              <a:rPr lang="en-US" sz="2000" dirty="0" err="1"/>
              <a:t>tạ</a:t>
            </a:r>
            <a:r>
              <a:rPr lang="en-US" sz="2000" dirty="0"/>
              <a:t> </a:t>
            </a:r>
            <a:r>
              <a:rPr lang="en-US" sz="2000" dirty="0" err="1"/>
              <a:t>có</a:t>
            </a:r>
            <a:r>
              <a:rPr lang="en-US" sz="2000" dirty="0"/>
              <a:t> </a:t>
            </a:r>
            <a:r>
              <a:rPr lang="en-US" sz="2000" dirty="0" err="1"/>
              <a:t>dạng</a:t>
            </a:r>
            <a:r>
              <a:rPr lang="en-US" sz="2000" dirty="0"/>
              <a:t> </a:t>
            </a:r>
            <a:r>
              <a:rPr lang="en-US" sz="2000" dirty="0" err="1"/>
              <a:t>một</a:t>
            </a:r>
            <a:r>
              <a:rPr lang="en-US" sz="2000" dirty="0"/>
              <a:t> </a:t>
            </a:r>
            <a:r>
              <a:rPr lang="en-US" sz="2000" dirty="0" err="1"/>
              <a:t>hình</a:t>
            </a:r>
            <a:r>
              <a:rPr lang="en-US" sz="2000" dirty="0"/>
              <a:t> </a:t>
            </a:r>
            <a:r>
              <a:rPr lang="en-US" sz="2000" dirty="0" err="1"/>
              <a:t>vuông</a:t>
            </a:r>
            <a:r>
              <a:rPr lang="en-US" sz="2000" dirty="0"/>
              <a:t>, </a:t>
            </a:r>
            <a:r>
              <a:rPr lang="en-US" sz="2000" dirty="0" err="1"/>
              <a:t>diện</a:t>
            </a:r>
            <a:r>
              <a:rPr lang="en-US" sz="2000" dirty="0"/>
              <a:t> </a:t>
            </a:r>
            <a:r>
              <a:rPr lang="en-US" sz="2000" dirty="0" err="1"/>
              <a:t>tích</a:t>
            </a:r>
            <a:r>
              <a:rPr lang="en-US" sz="2000" dirty="0"/>
              <a:t> 144 m</a:t>
            </a:r>
            <a:r>
              <a:rPr lang="en-US" sz="2000" baseline="30000" dirty="0"/>
              <a:t>2</a:t>
            </a:r>
            <a:r>
              <a:rPr lang="en-US" sz="2000" dirty="0"/>
              <a:t>. </a:t>
            </a:r>
            <a:r>
              <a:rPr lang="en-US" sz="2000" dirty="0" err="1"/>
              <a:t>Em</a:t>
            </a:r>
            <a:r>
              <a:rPr lang="en-US" sz="2000" dirty="0"/>
              <a:t> </a:t>
            </a:r>
            <a:r>
              <a:rPr lang="en-US" sz="2000" dirty="0" err="1"/>
              <a:t>hãy</a:t>
            </a:r>
            <a:r>
              <a:rPr lang="en-US" sz="2000" dirty="0"/>
              <a:t> </a:t>
            </a:r>
            <a:r>
              <a:rPr lang="en-US" sz="2000" dirty="0" err="1"/>
              <a:t>tính</a:t>
            </a:r>
            <a:r>
              <a:rPr lang="en-US" sz="2000" dirty="0"/>
              <a:t> </a:t>
            </a:r>
            <a:r>
              <a:rPr lang="en-US" sz="2000" dirty="0" err="1"/>
              <a:t>chu</a:t>
            </a:r>
            <a:r>
              <a:rPr lang="en-US" sz="2000" dirty="0"/>
              <a:t> vi </a:t>
            </a:r>
            <a:r>
              <a:rPr lang="en-US" sz="2000" dirty="0" err="1"/>
              <a:t>của</a:t>
            </a:r>
            <a:r>
              <a:rPr lang="en-US" sz="2000" dirty="0"/>
              <a:t> </a:t>
            </a:r>
            <a:r>
              <a:rPr lang="en-US" sz="2000" dirty="0" err="1"/>
              <a:t>sàn</a:t>
            </a:r>
            <a:r>
              <a:rPr lang="en-US" sz="2000" dirty="0"/>
              <a:t> </a:t>
            </a:r>
            <a:r>
              <a:rPr lang="en-US" sz="2000" dirty="0" err="1"/>
              <a:t>thi</a:t>
            </a:r>
            <a:r>
              <a:rPr lang="en-US" sz="2000" dirty="0"/>
              <a:t> </a:t>
            </a:r>
            <a:r>
              <a:rPr lang="en-US" sz="2000" dirty="0" err="1"/>
              <a:t>đấu</a:t>
            </a:r>
            <a:r>
              <a:rPr lang="en-US" sz="2000" dirty="0"/>
              <a:t> </a:t>
            </a:r>
            <a:r>
              <a:rPr lang="en-US" sz="2000" dirty="0" err="1"/>
              <a:t>đó</a:t>
            </a:r>
            <a:r>
              <a:rPr lang="en-US" sz="2000" dirty="0"/>
              <a:t>.</a:t>
            </a:r>
          </a:p>
        </p:txBody>
      </p:sp>
      <p:sp>
        <p:nvSpPr>
          <p:cNvPr id="20" name="Rectangle 19"/>
          <p:cNvSpPr/>
          <p:nvPr/>
        </p:nvSpPr>
        <p:spPr>
          <a:xfrm>
            <a:off x="2345820" y="2912790"/>
            <a:ext cx="6208802" cy="1477328"/>
          </a:xfrm>
          <a:prstGeom prst="rect">
            <a:avLst/>
          </a:prstGeom>
        </p:spPr>
        <p:txBody>
          <a:bodyPr wrap="square">
            <a:spAutoFit/>
          </a:bodyPr>
          <a:lstStyle/>
          <a:p>
            <a:pPr algn="just">
              <a:lnSpc>
                <a:spcPct val="150000"/>
              </a:lnSpc>
            </a:pPr>
            <a:r>
              <a:rPr lang="en-US" sz="2000" dirty="0" err="1">
                <a:solidFill>
                  <a:srgbClr val="002060"/>
                </a:solidFill>
              </a:rPr>
              <a:t>Gọi</a:t>
            </a:r>
            <a:r>
              <a:rPr lang="en-US" sz="2000" dirty="0">
                <a:solidFill>
                  <a:srgbClr val="002060"/>
                </a:solidFill>
              </a:rPr>
              <a:t> </a:t>
            </a:r>
            <a:r>
              <a:rPr lang="en-US" sz="2000" dirty="0" err="1">
                <a:solidFill>
                  <a:srgbClr val="002060"/>
                </a:solidFill>
              </a:rPr>
              <a:t>độ</a:t>
            </a:r>
            <a:r>
              <a:rPr lang="en-US" sz="2000" dirty="0">
                <a:solidFill>
                  <a:srgbClr val="002060"/>
                </a:solidFill>
              </a:rPr>
              <a:t> </a:t>
            </a:r>
            <a:r>
              <a:rPr lang="en-US" sz="2000" dirty="0" err="1">
                <a:solidFill>
                  <a:srgbClr val="002060"/>
                </a:solidFill>
              </a:rPr>
              <a:t>dài</a:t>
            </a:r>
            <a:r>
              <a:rPr lang="en-US" sz="2000" dirty="0">
                <a:solidFill>
                  <a:srgbClr val="002060"/>
                </a:solidFill>
              </a:rPr>
              <a:t> </a:t>
            </a:r>
            <a:r>
              <a:rPr lang="en-US" sz="2000" dirty="0" err="1">
                <a:solidFill>
                  <a:srgbClr val="002060"/>
                </a:solidFill>
              </a:rPr>
              <a:t>một</a:t>
            </a:r>
            <a:r>
              <a:rPr lang="en-US" sz="2000" dirty="0">
                <a:solidFill>
                  <a:srgbClr val="002060"/>
                </a:solidFill>
              </a:rPr>
              <a:t> </a:t>
            </a:r>
            <a:r>
              <a:rPr lang="en-US" sz="2000" dirty="0" err="1">
                <a:solidFill>
                  <a:srgbClr val="002060"/>
                </a:solidFill>
              </a:rPr>
              <a:t>cạnh</a:t>
            </a:r>
            <a:r>
              <a:rPr lang="en-US" sz="2000" dirty="0">
                <a:solidFill>
                  <a:srgbClr val="002060"/>
                </a:solidFill>
              </a:rPr>
              <a:t> </a:t>
            </a:r>
            <a:r>
              <a:rPr lang="en-US" sz="2000" dirty="0" err="1">
                <a:solidFill>
                  <a:srgbClr val="002060"/>
                </a:solidFill>
              </a:rPr>
              <a:t>của</a:t>
            </a:r>
            <a:r>
              <a:rPr lang="en-US" sz="2000" dirty="0">
                <a:solidFill>
                  <a:srgbClr val="002060"/>
                </a:solidFill>
              </a:rPr>
              <a:t> </a:t>
            </a:r>
            <a:r>
              <a:rPr lang="en-US" sz="2000" dirty="0" err="1">
                <a:solidFill>
                  <a:srgbClr val="002060"/>
                </a:solidFill>
              </a:rPr>
              <a:t>hình</a:t>
            </a:r>
            <a:r>
              <a:rPr lang="en-US" sz="2000" dirty="0">
                <a:solidFill>
                  <a:srgbClr val="002060"/>
                </a:solidFill>
              </a:rPr>
              <a:t> </a:t>
            </a:r>
            <a:r>
              <a:rPr lang="en-US" sz="2000" dirty="0" err="1">
                <a:solidFill>
                  <a:srgbClr val="002060"/>
                </a:solidFill>
              </a:rPr>
              <a:t>vuông</a:t>
            </a:r>
            <a:r>
              <a:rPr lang="en-US" sz="2000" dirty="0">
                <a:solidFill>
                  <a:srgbClr val="002060"/>
                </a:solidFill>
              </a:rPr>
              <a:t> </a:t>
            </a:r>
            <a:r>
              <a:rPr lang="en-US" sz="2000" dirty="0" err="1">
                <a:solidFill>
                  <a:srgbClr val="002060"/>
                </a:solidFill>
              </a:rPr>
              <a:t>là</a:t>
            </a:r>
            <a:r>
              <a:rPr lang="en-US" sz="2000" dirty="0">
                <a:solidFill>
                  <a:srgbClr val="002060"/>
                </a:solidFill>
              </a:rPr>
              <a:t> x (m) ( x &gt; 0).</a:t>
            </a:r>
          </a:p>
          <a:p>
            <a:pPr algn="just">
              <a:lnSpc>
                <a:spcPct val="150000"/>
              </a:lnSpc>
            </a:pPr>
            <a:r>
              <a:rPr lang="en-US" sz="2000" dirty="0" err="1">
                <a:solidFill>
                  <a:srgbClr val="002060"/>
                </a:solidFill>
              </a:rPr>
              <a:t>Diện</a:t>
            </a:r>
            <a:r>
              <a:rPr lang="en-US" sz="2000" dirty="0">
                <a:solidFill>
                  <a:srgbClr val="002060"/>
                </a:solidFill>
              </a:rPr>
              <a:t> </a:t>
            </a:r>
            <a:r>
              <a:rPr lang="en-US" sz="2000" dirty="0" err="1">
                <a:solidFill>
                  <a:srgbClr val="002060"/>
                </a:solidFill>
              </a:rPr>
              <a:t>tích</a:t>
            </a:r>
            <a:r>
              <a:rPr lang="en-US" sz="2000" dirty="0">
                <a:solidFill>
                  <a:srgbClr val="002060"/>
                </a:solidFill>
              </a:rPr>
              <a:t> </a:t>
            </a:r>
            <a:r>
              <a:rPr lang="en-US" sz="2000" dirty="0" err="1">
                <a:solidFill>
                  <a:srgbClr val="002060"/>
                </a:solidFill>
              </a:rPr>
              <a:t>của</a:t>
            </a:r>
            <a:r>
              <a:rPr lang="en-US" sz="2000" dirty="0">
                <a:solidFill>
                  <a:srgbClr val="002060"/>
                </a:solidFill>
              </a:rPr>
              <a:t> </a:t>
            </a:r>
            <a:r>
              <a:rPr lang="en-US" sz="2000" dirty="0" err="1">
                <a:solidFill>
                  <a:srgbClr val="002060"/>
                </a:solidFill>
              </a:rPr>
              <a:t>hình</a:t>
            </a:r>
            <a:r>
              <a:rPr lang="en-US" sz="2000" dirty="0">
                <a:solidFill>
                  <a:srgbClr val="002060"/>
                </a:solidFill>
              </a:rPr>
              <a:t> </a:t>
            </a:r>
            <a:r>
              <a:rPr lang="en-US" sz="2000" dirty="0" err="1">
                <a:solidFill>
                  <a:srgbClr val="002060"/>
                </a:solidFill>
              </a:rPr>
              <a:t>vuông</a:t>
            </a:r>
            <a:r>
              <a:rPr lang="en-US" sz="2000" dirty="0">
                <a:solidFill>
                  <a:srgbClr val="002060"/>
                </a:solidFill>
              </a:rPr>
              <a:t> </a:t>
            </a:r>
            <a:r>
              <a:rPr lang="en-US" sz="2000" dirty="0" err="1">
                <a:solidFill>
                  <a:srgbClr val="002060"/>
                </a:solidFill>
              </a:rPr>
              <a:t>là</a:t>
            </a:r>
            <a:r>
              <a:rPr lang="en-US" sz="2000" dirty="0">
                <a:solidFill>
                  <a:srgbClr val="002060"/>
                </a:solidFill>
              </a:rPr>
              <a:t> x</a:t>
            </a:r>
            <a:r>
              <a:rPr lang="en-US" sz="2000" baseline="30000" dirty="0">
                <a:solidFill>
                  <a:srgbClr val="002060"/>
                </a:solidFill>
              </a:rPr>
              <a:t>2</a:t>
            </a:r>
            <a:r>
              <a:rPr lang="en-US" sz="2000" dirty="0">
                <a:solidFill>
                  <a:srgbClr val="002060"/>
                </a:solidFill>
              </a:rPr>
              <a:t> = 144 ⇒ x = 12 (m)</a:t>
            </a:r>
          </a:p>
          <a:p>
            <a:pPr algn="just">
              <a:lnSpc>
                <a:spcPct val="150000"/>
              </a:lnSpc>
            </a:pPr>
            <a:r>
              <a:rPr lang="en-US" sz="2000" dirty="0">
                <a:solidFill>
                  <a:srgbClr val="002060"/>
                </a:solidFill>
              </a:rPr>
              <a:t>Chu vi </a:t>
            </a:r>
            <a:r>
              <a:rPr lang="en-US" sz="2000" dirty="0" err="1">
                <a:solidFill>
                  <a:srgbClr val="002060"/>
                </a:solidFill>
              </a:rPr>
              <a:t>của</a:t>
            </a:r>
            <a:r>
              <a:rPr lang="en-US" sz="2000" dirty="0">
                <a:solidFill>
                  <a:srgbClr val="002060"/>
                </a:solidFill>
              </a:rPr>
              <a:t> </a:t>
            </a:r>
            <a:r>
              <a:rPr lang="en-US" sz="2000" dirty="0" err="1">
                <a:solidFill>
                  <a:srgbClr val="002060"/>
                </a:solidFill>
              </a:rPr>
              <a:t>hình</a:t>
            </a:r>
            <a:r>
              <a:rPr lang="en-US" sz="2000" dirty="0">
                <a:solidFill>
                  <a:srgbClr val="002060"/>
                </a:solidFill>
              </a:rPr>
              <a:t> </a:t>
            </a:r>
            <a:r>
              <a:rPr lang="en-US" sz="2000" dirty="0" err="1">
                <a:solidFill>
                  <a:srgbClr val="002060"/>
                </a:solidFill>
              </a:rPr>
              <a:t>vuông</a:t>
            </a:r>
            <a:r>
              <a:rPr lang="en-US" sz="2000" dirty="0">
                <a:solidFill>
                  <a:srgbClr val="002060"/>
                </a:solidFill>
              </a:rPr>
              <a:t> </a:t>
            </a:r>
            <a:r>
              <a:rPr lang="en-US" sz="2000" dirty="0" err="1">
                <a:solidFill>
                  <a:srgbClr val="002060"/>
                </a:solidFill>
              </a:rPr>
              <a:t>là</a:t>
            </a:r>
            <a:r>
              <a:rPr lang="en-US" sz="2000" dirty="0">
                <a:solidFill>
                  <a:srgbClr val="002060"/>
                </a:solidFill>
              </a:rPr>
              <a:t>: 4. 12 = 48 (m).</a:t>
            </a:r>
          </a:p>
        </p:txBody>
      </p:sp>
      <p:pic>
        <p:nvPicPr>
          <p:cNvPr id="21" name="Picture 20"/>
          <p:cNvPicPr>
            <a:picLocks noChangeAspect="1"/>
          </p:cNvPicPr>
          <p:nvPr/>
        </p:nvPicPr>
        <p:blipFill rotWithShape="1">
          <a:blip r:embed="rId4">
            <a:extLst>
              <a:ext uri="{28A0092B-C50C-407E-A947-70E740481C1C}">
                <a14:useLocalDpi xmlns:a14="http://schemas.microsoft.com/office/drawing/2010/main" val="0"/>
              </a:ext>
            </a:extLst>
          </a:blip>
          <a:srcRect t="19743"/>
          <a:stretch/>
        </p:blipFill>
        <p:spPr>
          <a:xfrm>
            <a:off x="0" y="3225148"/>
            <a:ext cx="2517130" cy="2020156"/>
          </a:xfrm>
          <a:prstGeom prst="rect">
            <a:avLst/>
          </a:prstGeom>
        </p:spPr>
      </p:pic>
      <p:pic>
        <p:nvPicPr>
          <p:cNvPr id="132" name="Picture 13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2921" y="2437009"/>
            <a:ext cx="1232899" cy="788139"/>
          </a:xfrm>
          <a:prstGeom prst="rect">
            <a:avLst/>
          </a:prstGeom>
        </p:spPr>
      </p:pic>
      <p:sp>
        <p:nvSpPr>
          <p:cNvPr id="133" name="TextBox 132"/>
          <p:cNvSpPr txBox="1"/>
          <p:nvPr/>
        </p:nvSpPr>
        <p:spPr>
          <a:xfrm>
            <a:off x="1236211" y="2554945"/>
            <a:ext cx="986320" cy="400110"/>
          </a:xfrm>
          <a:prstGeom prst="rect">
            <a:avLst/>
          </a:prstGeom>
          <a:noFill/>
        </p:spPr>
        <p:txBody>
          <a:bodyPr wrap="square" rtlCol="0">
            <a:spAutoFit/>
          </a:bodyPr>
          <a:lstStyle/>
          <a:p>
            <a:pPr algn="ctr"/>
            <a:r>
              <a:rPr lang="en-US" sz="2000" b="1" dirty="0" err="1">
                <a:solidFill>
                  <a:srgbClr val="C00000"/>
                </a:solidFill>
              </a:rPr>
              <a:t>Giải</a:t>
            </a:r>
            <a:r>
              <a:rPr lang="en-US" sz="2000" b="1" dirty="0">
                <a:solidFill>
                  <a:srgbClr val="C00000"/>
                </a:solidFill>
              </a:rPr>
              <a:t>:</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left)">
                                      <p:cBhvr>
                                        <p:cTn id="10" dur="500"/>
                                        <p:tgtEl>
                                          <p:spTgt spid="1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left)">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127"/>
                                        </p:tgtEl>
                                        <p:attrNameLst>
                                          <p:attrName>style.visibility</p:attrName>
                                        </p:attrNameLst>
                                      </p:cBhvr>
                                      <p:to>
                                        <p:strVal val="visible"/>
                                      </p:to>
                                    </p:set>
                                    <p:anim calcmode="lin" valueType="num">
                                      <p:cBhvr additive="base">
                                        <p:cTn id="18" dur="500"/>
                                        <p:tgtEl>
                                          <p:spTgt spid="127"/>
                                        </p:tgtEl>
                                        <p:attrNameLst>
                                          <p:attrName>ppt_y</p:attrName>
                                        </p:attrNameLst>
                                      </p:cBhvr>
                                      <p:tavLst>
                                        <p:tav tm="0">
                                          <p:val>
                                            <p:strVal val="#ppt_y+#ppt_h*1.125000"/>
                                          </p:val>
                                        </p:tav>
                                        <p:tav tm="100000">
                                          <p:val>
                                            <p:strVal val="#ppt_y"/>
                                          </p:val>
                                        </p:tav>
                                      </p:tavLst>
                                    </p:anim>
                                    <p:animEffect transition="in" filter="wipe(up)">
                                      <p:cBhvr>
                                        <p:cTn id="19" dur="500"/>
                                        <p:tgtEl>
                                          <p:spTgt spid="12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barn(outVertical)">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33"/>
                                        </p:tgtEl>
                                        <p:attrNameLst>
                                          <p:attrName>style.visibility</p:attrName>
                                        </p:attrNameLst>
                                      </p:cBhvr>
                                      <p:to>
                                        <p:strVal val="visible"/>
                                      </p:to>
                                    </p:set>
                                    <p:animEffect transition="in" filter="fade">
                                      <p:cBhvr>
                                        <p:cTn id="29" dur="500"/>
                                        <p:tgtEl>
                                          <p:spTgt spid="133"/>
                                        </p:tgtEl>
                                      </p:cBhvr>
                                    </p:animEffect>
                                    <p:anim calcmode="lin" valueType="num">
                                      <p:cBhvr>
                                        <p:cTn id="30" dur="500" fill="hold"/>
                                        <p:tgtEl>
                                          <p:spTgt spid="133"/>
                                        </p:tgtEl>
                                        <p:attrNameLst>
                                          <p:attrName>ppt_x</p:attrName>
                                        </p:attrNameLst>
                                      </p:cBhvr>
                                      <p:tavLst>
                                        <p:tav tm="0">
                                          <p:val>
                                            <p:strVal val="#ppt_x"/>
                                          </p:val>
                                        </p:tav>
                                        <p:tav tm="100000">
                                          <p:val>
                                            <p:strVal val="#ppt_x"/>
                                          </p:val>
                                        </p:tav>
                                      </p:tavLst>
                                    </p:anim>
                                    <p:anim calcmode="lin" valueType="num">
                                      <p:cBhvr>
                                        <p:cTn id="31" dur="500" fill="hold"/>
                                        <p:tgtEl>
                                          <p:spTgt spid="133"/>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32"/>
                                        </p:tgtEl>
                                        <p:attrNameLst>
                                          <p:attrName>style.visibility</p:attrName>
                                        </p:attrNameLst>
                                      </p:cBhvr>
                                      <p:to>
                                        <p:strVal val="visible"/>
                                      </p:to>
                                    </p:set>
                                    <p:animEffect transition="in" filter="fade">
                                      <p:cBhvr>
                                        <p:cTn id="34" dur="500"/>
                                        <p:tgtEl>
                                          <p:spTgt spid="132"/>
                                        </p:tgtEl>
                                      </p:cBhvr>
                                    </p:animEffect>
                                    <p:anim calcmode="lin" valueType="num">
                                      <p:cBhvr>
                                        <p:cTn id="35" dur="500" fill="hold"/>
                                        <p:tgtEl>
                                          <p:spTgt spid="132"/>
                                        </p:tgtEl>
                                        <p:attrNameLst>
                                          <p:attrName>ppt_x</p:attrName>
                                        </p:attrNameLst>
                                      </p:cBhvr>
                                      <p:tavLst>
                                        <p:tav tm="0">
                                          <p:val>
                                            <p:strVal val="#ppt_x"/>
                                          </p:val>
                                        </p:tav>
                                        <p:tav tm="100000">
                                          <p:val>
                                            <p:strVal val="#ppt_x"/>
                                          </p:val>
                                        </p:tav>
                                      </p:tavLst>
                                    </p:anim>
                                    <p:anim calcmode="lin" valueType="num">
                                      <p:cBhvr>
                                        <p:cTn id="36" dur="5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
                                            <p:txEl>
                                              <p:pRg st="0" end="0"/>
                                            </p:txEl>
                                          </p:spTgt>
                                        </p:tgtEl>
                                        <p:attrNameLst>
                                          <p:attrName>style.visibility</p:attrName>
                                        </p:attrNameLst>
                                      </p:cBhvr>
                                      <p:to>
                                        <p:strVal val="visible"/>
                                      </p:to>
                                    </p:set>
                                    <p:animEffect transition="in" filter="wipe(left)">
                                      <p:cBhvr>
                                        <p:cTn id="41" dur="500"/>
                                        <p:tgtEl>
                                          <p:spTgt spid="20">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0">
                                            <p:txEl>
                                              <p:pRg st="1" end="1"/>
                                            </p:txEl>
                                          </p:spTgt>
                                        </p:tgtEl>
                                        <p:attrNameLst>
                                          <p:attrName>style.visibility</p:attrName>
                                        </p:attrNameLst>
                                      </p:cBhvr>
                                      <p:to>
                                        <p:strVal val="visible"/>
                                      </p:to>
                                    </p:set>
                                    <p:animEffect transition="in" filter="wipe(left)">
                                      <p:cBhvr>
                                        <p:cTn id="46" dur="500"/>
                                        <p:tgtEl>
                                          <p:spTgt spid="20">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0">
                                            <p:txEl>
                                              <p:pRg st="2" end="2"/>
                                            </p:txEl>
                                          </p:spTgt>
                                        </p:tgtEl>
                                        <p:attrNameLst>
                                          <p:attrName>style.visibility</p:attrName>
                                        </p:attrNameLst>
                                      </p:cBhvr>
                                      <p:to>
                                        <p:strVal val="visible"/>
                                      </p:to>
                                    </p:set>
                                    <p:animEffect transition="in" filter="wipe(left)">
                                      <p:cBhvr>
                                        <p:cTn id="51" dur="500"/>
                                        <p:tgtEl>
                                          <p:spTgt spid="20">
                                            <p:txEl>
                                              <p:pRg st="2" end="2"/>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127" grpId="0" animBg="1"/>
      <p:bldP spid="19" grpId="0"/>
      <p:bldP spid="133"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Shape 1619"/>
        <p:cNvGrpSpPr/>
        <p:nvPr/>
      </p:nvGrpSpPr>
      <p:grpSpPr>
        <a:xfrm>
          <a:off x="0" y="0"/>
          <a:ext cx="0" cy="0"/>
          <a:chOff x="0" y="0"/>
          <a:chExt cx="0" cy="0"/>
        </a:xfrm>
      </p:grpSpPr>
      <p:sp>
        <p:nvSpPr>
          <p:cNvPr id="3" name="Title 2"/>
          <p:cNvSpPr>
            <a:spLocks noGrp="1"/>
          </p:cNvSpPr>
          <p:nvPr>
            <p:ph type="title" idx="8"/>
          </p:nvPr>
        </p:nvSpPr>
        <p:spPr/>
        <p:txBody>
          <a:bodyPr/>
          <a:lstStyle/>
          <a:p>
            <a:r>
              <a:rPr lang="en-US" sz="2400" b="1" dirty="0">
                <a:solidFill>
                  <a:schemeClr val="tx2">
                    <a:lumMod val="25000"/>
                  </a:schemeClr>
                </a:solidFill>
                <a:latin typeface="+mn-lt"/>
              </a:rPr>
              <a:t>3. </a:t>
            </a:r>
            <a:r>
              <a:rPr lang="nl-NL" sz="2400" b="1" dirty="0">
                <a:solidFill>
                  <a:schemeClr val="tx2">
                    <a:lumMod val="25000"/>
                  </a:schemeClr>
                </a:solidFill>
                <a:latin typeface="+mn-lt"/>
              </a:rPr>
              <a:t>Tính căn bậc hai số học bằng máy tính cầm tay</a:t>
            </a:r>
            <a:endParaRPr lang="en-US" sz="2400" b="1" dirty="0">
              <a:solidFill>
                <a:schemeClr val="tx2">
                  <a:lumMod val="25000"/>
                </a:schemeClr>
              </a:solidFill>
              <a:latin typeface="+mn-lt"/>
            </a:endParaRPr>
          </a:p>
        </p:txBody>
      </p:sp>
      <p:sp>
        <p:nvSpPr>
          <p:cNvPr id="11" name="7-Point Star 10"/>
          <p:cNvSpPr/>
          <p:nvPr/>
        </p:nvSpPr>
        <p:spPr>
          <a:xfrm>
            <a:off x="793127" y="1216800"/>
            <a:ext cx="1397285" cy="1047965"/>
          </a:xfrm>
          <a:prstGeom prst="star7">
            <a:avLst>
              <a:gd name="adj" fmla="val 33116"/>
              <a:gd name="hf" fmla="val 102572"/>
              <a:gd name="vf" fmla="val 105210"/>
            </a:avLst>
          </a:prstGeom>
          <a:solidFill>
            <a:schemeClr val="tx2">
              <a:lumMod val="90000"/>
            </a:schemeClr>
          </a:solidFill>
          <a:ln>
            <a:solidFill>
              <a:schemeClr val="tx2">
                <a:lumMod val="90000"/>
              </a:schemeClr>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998609" y="1540727"/>
            <a:ext cx="986320" cy="400110"/>
          </a:xfrm>
          <a:prstGeom prst="rect">
            <a:avLst/>
          </a:prstGeom>
          <a:noFill/>
        </p:spPr>
        <p:txBody>
          <a:bodyPr wrap="square" rtlCol="0">
            <a:spAutoFit/>
          </a:bodyPr>
          <a:lstStyle/>
          <a:p>
            <a:pPr algn="ctr"/>
            <a:r>
              <a:rPr lang="en-US" sz="2000" b="1" dirty="0" err="1">
                <a:solidFill>
                  <a:srgbClr val="002060"/>
                </a:solidFill>
              </a:rPr>
              <a:t>Lưu</a:t>
            </a:r>
            <a:r>
              <a:rPr lang="en-US" sz="2000" b="1" dirty="0">
                <a:solidFill>
                  <a:srgbClr val="002060"/>
                </a:solidFill>
              </a:rPr>
              <a:t> ý</a:t>
            </a: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3735" y="1940837"/>
            <a:ext cx="1616929" cy="2698251"/>
          </a:xfrm>
          <a:prstGeom prst="rect">
            <a:avLst/>
          </a:prstGeom>
        </p:spPr>
      </p:pic>
      <p:sp>
        <p:nvSpPr>
          <p:cNvPr id="15" name="Rectangle 14"/>
          <p:cNvSpPr/>
          <p:nvPr/>
        </p:nvSpPr>
        <p:spPr>
          <a:xfrm>
            <a:off x="3689777" y="1404572"/>
            <a:ext cx="4679879" cy="1938992"/>
          </a:xfrm>
          <a:prstGeom prst="rect">
            <a:avLst/>
          </a:prstGeom>
        </p:spPr>
        <p:txBody>
          <a:bodyPr wrap="square">
            <a:spAutoFit/>
          </a:bodyPr>
          <a:lstStyle/>
          <a:p>
            <a:pPr algn="just">
              <a:lnSpc>
                <a:spcPct val="150000"/>
              </a:lnSpc>
            </a:pPr>
            <a:r>
              <a:rPr lang="vi-VN" sz="2000" dirty="0"/>
              <a:t>Màn hình máy tính chỉ hiển thị hữu hạn chữ số nên các kết quả là số thập phân vô hạn tuần hoàn hay không tuần hoàn đều được làm tròn.</a:t>
            </a:r>
            <a:endParaRPr lang="en-US" sz="2000" dirty="0"/>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5699" y="2712378"/>
            <a:ext cx="2717699" cy="2020156"/>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95"/>
                                        </p:tgtEl>
                                        <p:attrNameLst>
                                          <p:attrName>style.visibility</p:attrName>
                                        </p:attrNameLst>
                                      </p:cBhvr>
                                      <p:to>
                                        <p:strVal val="visible"/>
                                      </p:to>
                                    </p:set>
                                    <p:anim calcmode="lin" valueType="num">
                                      <p:cBhvr>
                                        <p:cTn id="13" dur="500" fill="hold"/>
                                        <p:tgtEl>
                                          <p:spTgt spid="95"/>
                                        </p:tgtEl>
                                        <p:attrNameLst>
                                          <p:attrName>ppt_w</p:attrName>
                                        </p:attrNameLst>
                                      </p:cBhvr>
                                      <p:tavLst>
                                        <p:tav tm="0">
                                          <p:val>
                                            <p:fltVal val="0"/>
                                          </p:val>
                                        </p:tav>
                                        <p:tav tm="100000">
                                          <p:val>
                                            <p:strVal val="#ppt_w"/>
                                          </p:val>
                                        </p:tav>
                                      </p:tavLst>
                                    </p:anim>
                                    <p:anim calcmode="lin" valueType="num">
                                      <p:cBhvr>
                                        <p:cTn id="14" dur="500" fill="hold"/>
                                        <p:tgtEl>
                                          <p:spTgt spid="95"/>
                                        </p:tgtEl>
                                        <p:attrNameLst>
                                          <p:attrName>ppt_h</p:attrName>
                                        </p:attrNameLst>
                                      </p:cBhvr>
                                      <p:tavLst>
                                        <p:tav tm="0">
                                          <p:val>
                                            <p:fltVal val="0"/>
                                          </p:val>
                                        </p:tav>
                                        <p:tav tm="100000">
                                          <p:val>
                                            <p:strVal val="#ppt_h"/>
                                          </p:val>
                                        </p:tav>
                                      </p:tavLst>
                                    </p:anim>
                                    <p:animEffect transition="in" filter="fade">
                                      <p:cBhvr>
                                        <p:cTn id="15" dur="500"/>
                                        <p:tgtEl>
                                          <p:spTgt spid="95"/>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fltVal val="0"/>
                                          </p:val>
                                        </p:tav>
                                        <p:tav tm="100000">
                                          <p:val>
                                            <p:strVal val="#ppt_h"/>
                                          </p:val>
                                        </p:tav>
                                      </p:tavLst>
                                    </p:anim>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animBg="1"/>
      <p:bldP spid="95"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Shape 2119"/>
        <p:cNvGrpSpPr/>
        <p:nvPr/>
      </p:nvGrpSpPr>
      <p:grpSpPr>
        <a:xfrm>
          <a:off x="0" y="0"/>
          <a:ext cx="0" cy="0"/>
          <a:chOff x="0" y="0"/>
          <a:chExt cx="0" cy="0"/>
        </a:xfrm>
      </p:grpSpPr>
      <p:grpSp>
        <p:nvGrpSpPr>
          <p:cNvPr id="2133" name="Google Shape;2133;p55"/>
          <p:cNvGrpSpPr/>
          <p:nvPr/>
        </p:nvGrpSpPr>
        <p:grpSpPr>
          <a:xfrm>
            <a:off x="8825218" y="1784635"/>
            <a:ext cx="242585" cy="475038"/>
            <a:chOff x="6833975" y="3957025"/>
            <a:chExt cx="346550" cy="678625"/>
          </a:xfrm>
        </p:grpSpPr>
        <p:sp>
          <p:nvSpPr>
            <p:cNvPr id="2134" name="Google Shape;2134;p55"/>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55"/>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55"/>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7" name="Google Shape;2137;p55"/>
          <p:cNvGrpSpPr/>
          <p:nvPr/>
        </p:nvGrpSpPr>
        <p:grpSpPr>
          <a:xfrm>
            <a:off x="6060897" y="76195"/>
            <a:ext cx="1675047" cy="149573"/>
            <a:chOff x="4790625" y="1824675"/>
            <a:chExt cx="2392925" cy="213675"/>
          </a:xfrm>
        </p:grpSpPr>
        <p:sp>
          <p:nvSpPr>
            <p:cNvPr id="2138" name="Google Shape;2138;p55"/>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55"/>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55"/>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55"/>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55"/>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3" name="Google Shape;2143;p55"/>
          <p:cNvGrpSpPr/>
          <p:nvPr/>
        </p:nvGrpSpPr>
        <p:grpSpPr>
          <a:xfrm>
            <a:off x="8852883" y="2488272"/>
            <a:ext cx="214918" cy="250565"/>
            <a:chOff x="6571050" y="2495000"/>
            <a:chExt cx="307025" cy="357950"/>
          </a:xfrm>
        </p:grpSpPr>
        <p:sp>
          <p:nvSpPr>
            <p:cNvPr id="2144" name="Google Shape;2144;p55"/>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 name="Google Shape;2145;p55"/>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 name="Google Shape;2146;p55"/>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6" name="Pentagon 155"/>
          <p:cNvSpPr/>
          <p:nvPr/>
        </p:nvSpPr>
        <p:spPr>
          <a:xfrm>
            <a:off x="1159820" y="579323"/>
            <a:ext cx="1332869" cy="428942"/>
          </a:xfrm>
          <a:prstGeom prst="homePlat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chemeClr val="accent6"/>
                </a:solidFill>
              </a:rPr>
              <a:t>Ví</a:t>
            </a:r>
            <a:r>
              <a:rPr lang="en-US" sz="2000" b="1" dirty="0">
                <a:solidFill>
                  <a:schemeClr val="accent6"/>
                </a:solidFill>
              </a:rPr>
              <a:t> </a:t>
            </a:r>
            <a:r>
              <a:rPr lang="en-US" sz="2000" b="1" dirty="0" err="1">
                <a:solidFill>
                  <a:schemeClr val="accent6"/>
                </a:solidFill>
              </a:rPr>
              <a:t>dụ</a:t>
            </a:r>
            <a:r>
              <a:rPr lang="en-US" sz="2000" b="1" dirty="0">
                <a:solidFill>
                  <a:schemeClr val="accent6"/>
                </a:solidFill>
              </a:rPr>
              <a:t> 3:</a:t>
            </a:r>
          </a:p>
        </p:txBody>
      </p:sp>
      <mc:AlternateContent xmlns:mc="http://schemas.openxmlformats.org/markup-compatibility/2006" xmlns:a14="http://schemas.microsoft.com/office/drawing/2010/main">
        <mc:Choice Requires="a14">
          <p:sp>
            <p:nvSpPr>
              <p:cNvPr id="28" name="TextBox 27"/>
              <p:cNvSpPr txBox="1"/>
              <p:nvPr/>
            </p:nvSpPr>
            <p:spPr>
              <a:xfrm>
                <a:off x="1055115" y="997927"/>
                <a:ext cx="6871790" cy="1925464"/>
              </a:xfrm>
              <a:prstGeom prst="rect">
                <a:avLst/>
              </a:prstGeom>
              <a:noFill/>
            </p:spPr>
            <p:txBody>
              <a:bodyPr wrap="square" rtlCol="0">
                <a:spAutoFit/>
              </a:bodyPr>
              <a:lstStyle/>
              <a:p>
                <a:pPr algn="just">
                  <a:lnSpc>
                    <a:spcPct val="150000"/>
                  </a:lnSpc>
                </a:pPr>
                <a:r>
                  <a:rPr lang="en-US" sz="2000" dirty="0"/>
                  <a:t>Sử </a:t>
                </a:r>
                <a:r>
                  <a:rPr lang="en-US" sz="2000" dirty="0" err="1"/>
                  <a:t>dụng</a:t>
                </a:r>
                <a:r>
                  <a:rPr lang="en-US" sz="2000" dirty="0"/>
                  <a:t> </a:t>
                </a:r>
                <a:r>
                  <a:rPr lang="en-US" sz="2000" dirty="0" err="1"/>
                  <a:t>loại</a:t>
                </a:r>
                <a:r>
                  <a:rPr lang="en-US" sz="2000" dirty="0"/>
                  <a:t> </a:t>
                </a:r>
                <a:r>
                  <a:rPr lang="en-US" sz="2000" dirty="0" err="1"/>
                  <a:t>máy</a:t>
                </a:r>
                <a:r>
                  <a:rPr lang="en-US" sz="2000" dirty="0"/>
                  <a:t> </a:t>
                </a:r>
                <a:r>
                  <a:rPr lang="en-US" sz="2000" dirty="0" err="1"/>
                  <a:t>tính</a:t>
                </a:r>
                <a:r>
                  <a:rPr lang="en-US" sz="2000" dirty="0"/>
                  <a:t> </a:t>
                </a:r>
                <a:r>
                  <a:rPr lang="en-US" sz="2000" dirty="0" err="1"/>
                  <a:t>cầm</a:t>
                </a:r>
                <a:r>
                  <a:rPr lang="en-US" sz="2000" dirty="0"/>
                  <a:t> </a:t>
                </a:r>
                <a:r>
                  <a:rPr lang="en-US" sz="2000" dirty="0" err="1"/>
                  <a:t>tay</a:t>
                </a:r>
                <a:r>
                  <a:rPr lang="en-US" sz="2000" dirty="0"/>
                  <a:t> </a:t>
                </a:r>
                <a:r>
                  <a:rPr lang="en-US" sz="2000" dirty="0" err="1"/>
                  <a:t>thích</a:t>
                </a:r>
                <a:r>
                  <a:rPr lang="en-US" sz="2000" dirty="0"/>
                  <a:t> </a:t>
                </a:r>
                <a:r>
                  <a:rPr lang="en-US" sz="2000" dirty="0" err="1"/>
                  <a:t>hợp</a:t>
                </a:r>
                <a:r>
                  <a:rPr lang="en-US" sz="2000" dirty="0"/>
                  <a:t>, </a:t>
                </a:r>
                <a:r>
                  <a:rPr lang="en-US" sz="2000" dirty="0" err="1"/>
                  <a:t>tính</a:t>
                </a:r>
                <a:r>
                  <a:rPr lang="en-US" sz="2000" dirty="0"/>
                  <a:t>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91</m:t>
                        </m:r>
                      </m:e>
                    </m:rad>
                  </m:oMath>
                </a14:m>
                <a:r>
                  <a:rPr lang="en-US" sz="2000" dirty="0"/>
                  <a:t> </a:t>
                </a:r>
                <a:r>
                  <a:rPr lang="en-US" sz="2000" dirty="0" err="1"/>
                  <a:t>rồi</a:t>
                </a:r>
                <a:r>
                  <a:rPr lang="en-US" sz="2000" dirty="0"/>
                  <a:t> </a:t>
                </a:r>
                <a:r>
                  <a:rPr lang="en-US" sz="2000" dirty="0" err="1"/>
                  <a:t>làm</a:t>
                </a:r>
                <a:r>
                  <a:rPr lang="en-US" sz="2000" dirty="0"/>
                  <a:t> </a:t>
                </a:r>
                <a:r>
                  <a:rPr lang="en-US" sz="2000" dirty="0" err="1"/>
                  <a:t>tròn</a:t>
                </a:r>
                <a:r>
                  <a:rPr lang="en-US" sz="2000" dirty="0"/>
                  <a:t> </a:t>
                </a:r>
                <a:r>
                  <a:rPr lang="en-US" sz="2000" dirty="0" err="1"/>
                  <a:t>kết</a:t>
                </a:r>
                <a:r>
                  <a:rPr lang="en-US" sz="2000" dirty="0"/>
                  <a:t> </a:t>
                </a:r>
                <a:r>
                  <a:rPr lang="en-US" sz="2000" dirty="0" err="1"/>
                  <a:t>quả</a:t>
                </a:r>
                <a:r>
                  <a:rPr lang="en-US" sz="2000" dirty="0"/>
                  <a:t>:</a:t>
                </a:r>
              </a:p>
              <a:p>
                <a:pPr marL="457200" indent="-457200" algn="just">
                  <a:lnSpc>
                    <a:spcPct val="150000"/>
                  </a:lnSpc>
                  <a:buAutoNum type="alphaLcParenR"/>
                </a:pPr>
                <a:r>
                  <a:rPr lang="en-US" sz="2000" dirty="0" err="1"/>
                  <a:t>Đến</a:t>
                </a:r>
                <a:r>
                  <a:rPr lang="en-US" sz="2000" dirty="0"/>
                  <a:t> </a:t>
                </a:r>
                <a:r>
                  <a:rPr lang="en-US" sz="2000" dirty="0" err="1"/>
                  <a:t>chữ</a:t>
                </a:r>
                <a:r>
                  <a:rPr lang="en-US" sz="2000" dirty="0"/>
                  <a:t> </a:t>
                </a:r>
                <a:r>
                  <a:rPr lang="en-US" sz="2000" dirty="0" err="1"/>
                  <a:t>số</a:t>
                </a:r>
                <a:r>
                  <a:rPr lang="en-US" sz="2000" dirty="0"/>
                  <a:t> </a:t>
                </a:r>
                <a:r>
                  <a:rPr lang="en-US" sz="2000" dirty="0" err="1"/>
                  <a:t>thập</a:t>
                </a:r>
                <a:r>
                  <a:rPr lang="en-US" sz="2000" dirty="0"/>
                  <a:t> </a:t>
                </a:r>
                <a:r>
                  <a:rPr lang="en-US" sz="2000" dirty="0" err="1"/>
                  <a:t>phân</a:t>
                </a:r>
                <a:r>
                  <a:rPr lang="en-US" sz="2000" dirty="0"/>
                  <a:t> </a:t>
                </a:r>
                <a:r>
                  <a:rPr lang="en-US" sz="2000" dirty="0" err="1"/>
                  <a:t>thứ</a:t>
                </a:r>
                <a:r>
                  <a:rPr lang="en-US" sz="2000" dirty="0"/>
                  <a:t> </a:t>
                </a:r>
                <a:r>
                  <a:rPr lang="en-US" sz="2000" dirty="0" err="1"/>
                  <a:t>tư</a:t>
                </a:r>
                <a:r>
                  <a:rPr lang="en-US" sz="2000" dirty="0"/>
                  <a:t>   </a:t>
                </a:r>
              </a:p>
              <a:p>
                <a:pPr marL="457200" indent="-457200" algn="just">
                  <a:lnSpc>
                    <a:spcPct val="150000"/>
                  </a:lnSpc>
                  <a:buAutoNum type="alphaLcParenR"/>
                </a:pPr>
                <a:r>
                  <a:rPr lang="en-US" sz="2000" dirty="0"/>
                  <a:t>b) </a:t>
                </a:r>
                <a:r>
                  <a:rPr lang="en-US" sz="2000" dirty="0" err="1"/>
                  <a:t>Với</a:t>
                </a:r>
                <a:r>
                  <a:rPr lang="en-US" sz="2000" dirty="0"/>
                  <a:t> </a:t>
                </a:r>
                <a:r>
                  <a:rPr lang="en-US" sz="2000" dirty="0" err="1"/>
                  <a:t>độ</a:t>
                </a:r>
                <a:r>
                  <a:rPr lang="en-US" sz="2000" dirty="0"/>
                  <a:t> </a:t>
                </a:r>
                <a:r>
                  <a:rPr lang="en-US" sz="2000" dirty="0" err="1"/>
                  <a:t>chính</a:t>
                </a:r>
                <a:r>
                  <a:rPr lang="en-US" sz="2000" dirty="0"/>
                  <a:t> </a:t>
                </a:r>
                <a:r>
                  <a:rPr lang="en-US" sz="2000" dirty="0" err="1"/>
                  <a:t>xác</a:t>
                </a:r>
                <a:r>
                  <a:rPr lang="en-US" sz="2000" dirty="0"/>
                  <a:t> 0,05.</a:t>
                </a:r>
              </a:p>
            </p:txBody>
          </p:sp>
        </mc:Choice>
        <mc:Fallback xmlns="">
          <p:sp>
            <p:nvSpPr>
              <p:cNvPr id="28" name="TextBox 27"/>
              <p:cNvSpPr txBox="1">
                <a:spLocks noRot="1" noChangeAspect="1" noMove="1" noResize="1" noEditPoints="1" noAdjustHandles="1" noChangeArrowheads="1" noChangeShapeType="1" noTextEdit="1"/>
              </p:cNvSpPr>
              <p:nvPr/>
            </p:nvSpPr>
            <p:spPr>
              <a:xfrm>
                <a:off x="1055115" y="997927"/>
                <a:ext cx="6871790" cy="1925464"/>
              </a:xfrm>
              <a:prstGeom prst="rect">
                <a:avLst/>
              </a:prstGeom>
              <a:blipFill>
                <a:blip r:embed="rId3"/>
                <a:stretch>
                  <a:fillRect l="-887" r="-976" b="-4747"/>
                </a:stretch>
              </a:blipFill>
            </p:spPr>
            <p:txBody>
              <a:bodyPr/>
              <a:lstStyle/>
              <a:p>
                <a:r>
                  <a:rPr lang="vi-VN">
                    <a:noFill/>
                  </a:rPr>
                  <a:t> </a:t>
                </a:r>
              </a:p>
            </p:txBody>
          </p:sp>
        </mc:Fallback>
      </mc:AlternateContent>
      <p:sp>
        <p:nvSpPr>
          <p:cNvPr id="158" name="TextBox 157"/>
          <p:cNvSpPr txBox="1"/>
          <p:nvPr/>
        </p:nvSpPr>
        <p:spPr>
          <a:xfrm>
            <a:off x="1077130" y="2971097"/>
            <a:ext cx="792270" cy="400110"/>
          </a:xfrm>
          <a:prstGeom prst="rect">
            <a:avLst/>
          </a:prstGeom>
          <a:noFill/>
        </p:spPr>
        <p:txBody>
          <a:bodyPr wrap="square" rtlCol="0">
            <a:spAutoFit/>
          </a:bodyPr>
          <a:lstStyle/>
          <a:p>
            <a:r>
              <a:rPr lang="en-US" sz="2000" b="1" dirty="0" err="1">
                <a:solidFill>
                  <a:srgbClr val="C00000"/>
                </a:solidFill>
              </a:rPr>
              <a:t>Giải</a:t>
            </a:r>
            <a:r>
              <a:rPr lang="en-US" sz="2000" b="1" dirty="0">
                <a:solidFill>
                  <a:srgbClr val="C00000"/>
                </a:solidFill>
              </a:rPr>
              <a:t>:</a:t>
            </a:r>
          </a:p>
        </p:txBody>
      </p:sp>
      <p:sp>
        <p:nvSpPr>
          <p:cNvPr id="29" name="TextBox 28"/>
          <p:cNvSpPr txBox="1"/>
          <p:nvPr/>
        </p:nvSpPr>
        <p:spPr>
          <a:xfrm>
            <a:off x="1077130" y="3488560"/>
            <a:ext cx="6658814" cy="1015663"/>
          </a:xfrm>
          <a:prstGeom prst="rect">
            <a:avLst/>
          </a:prstGeom>
          <a:noFill/>
        </p:spPr>
        <p:txBody>
          <a:bodyPr wrap="square" rtlCol="0">
            <a:spAutoFit/>
          </a:bodyPr>
          <a:lstStyle/>
          <a:p>
            <a:pPr algn="just">
              <a:lnSpc>
                <a:spcPct val="150000"/>
              </a:lnSpc>
            </a:pPr>
            <a:r>
              <a:rPr lang="en-US" sz="2000" dirty="0" err="1">
                <a:solidFill>
                  <a:srgbClr val="002060"/>
                </a:solidFill>
              </a:rPr>
              <a:t>Ấn</a:t>
            </a:r>
            <a:r>
              <a:rPr lang="en-US" sz="2000" dirty="0">
                <a:solidFill>
                  <a:srgbClr val="002060"/>
                </a:solidFill>
              </a:rPr>
              <a:t> </a:t>
            </a:r>
            <a:r>
              <a:rPr lang="en-US" sz="2000" dirty="0" err="1">
                <a:solidFill>
                  <a:srgbClr val="002060"/>
                </a:solidFill>
              </a:rPr>
              <a:t>các</a:t>
            </a:r>
            <a:r>
              <a:rPr lang="en-US" sz="2000" dirty="0">
                <a:solidFill>
                  <a:srgbClr val="002060"/>
                </a:solidFill>
              </a:rPr>
              <a:t> </a:t>
            </a:r>
            <a:r>
              <a:rPr lang="en-US" sz="2000" dirty="0" err="1">
                <a:solidFill>
                  <a:srgbClr val="002060"/>
                </a:solidFill>
              </a:rPr>
              <a:t>phím</a:t>
            </a:r>
            <a:r>
              <a:rPr lang="en-US" sz="2000" dirty="0">
                <a:solidFill>
                  <a:srgbClr val="002060"/>
                </a:solidFill>
              </a:rPr>
              <a:t>                                       ta </a:t>
            </a:r>
            <a:r>
              <a:rPr lang="en-US" sz="2000" dirty="0" err="1">
                <a:solidFill>
                  <a:srgbClr val="002060"/>
                </a:solidFill>
              </a:rPr>
              <a:t>được</a:t>
            </a:r>
            <a:r>
              <a:rPr lang="en-US" sz="2000" dirty="0">
                <a:solidFill>
                  <a:srgbClr val="002060"/>
                </a:solidFill>
              </a:rPr>
              <a:t> </a:t>
            </a:r>
            <a:r>
              <a:rPr lang="en-US" sz="2000" dirty="0" err="1">
                <a:solidFill>
                  <a:srgbClr val="002060"/>
                </a:solidFill>
              </a:rPr>
              <a:t>kết</a:t>
            </a:r>
            <a:r>
              <a:rPr lang="en-US" sz="2000" dirty="0">
                <a:solidFill>
                  <a:srgbClr val="002060"/>
                </a:solidFill>
              </a:rPr>
              <a:t> </a:t>
            </a:r>
            <a:r>
              <a:rPr lang="en-US" sz="2000" dirty="0" err="1">
                <a:solidFill>
                  <a:srgbClr val="002060"/>
                </a:solidFill>
              </a:rPr>
              <a:t>quả</a:t>
            </a:r>
            <a:r>
              <a:rPr lang="en-US" sz="2000" dirty="0">
                <a:solidFill>
                  <a:srgbClr val="002060"/>
                </a:solidFill>
              </a:rPr>
              <a:t> </a:t>
            </a:r>
            <a:r>
              <a:rPr lang="en-US" sz="2000" dirty="0" err="1">
                <a:solidFill>
                  <a:srgbClr val="002060"/>
                </a:solidFill>
              </a:rPr>
              <a:t>là</a:t>
            </a:r>
            <a:r>
              <a:rPr lang="en-US" sz="2000" dirty="0">
                <a:solidFill>
                  <a:srgbClr val="002060"/>
                </a:solidFill>
              </a:rPr>
              <a:t>:</a:t>
            </a:r>
          </a:p>
          <a:p>
            <a:pPr algn="ctr">
              <a:lnSpc>
                <a:spcPct val="150000"/>
              </a:lnSpc>
            </a:pPr>
            <a:r>
              <a:rPr lang="en-US" sz="2000" dirty="0">
                <a:solidFill>
                  <a:srgbClr val="002060"/>
                </a:solidFill>
              </a:rPr>
              <a:t>9,539392014.</a:t>
            </a:r>
          </a:p>
        </p:txBody>
      </p:sp>
      <mc:AlternateContent xmlns:mc="http://schemas.openxmlformats.org/markup-compatibility/2006" xmlns:a14="http://schemas.microsoft.com/office/drawing/2010/main">
        <mc:Choice Requires="a14">
          <p:sp>
            <p:nvSpPr>
              <p:cNvPr id="30" name="Rounded Rectangle 29"/>
              <p:cNvSpPr/>
              <p:nvPr/>
            </p:nvSpPr>
            <p:spPr>
              <a:xfrm>
                <a:off x="2756424" y="3535735"/>
                <a:ext cx="472611" cy="362687"/>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ad>
                        <m:radPr>
                          <m:degHide m:val="on"/>
                          <m:ctrlPr>
                            <a:rPr lang="en-US" i="1" smtClean="0">
                              <a:solidFill>
                                <a:schemeClr val="tx1"/>
                              </a:solidFill>
                              <a:latin typeface="Cambria Math" panose="02040503050406030204" pitchFamily="18" charset="0"/>
                            </a:rPr>
                          </m:ctrlPr>
                        </m:radPr>
                        <m:deg/>
                        <m:e>
                          <m:r>
                            <a:rPr lang="en-US" i="1" smtClean="0">
                              <a:solidFill>
                                <a:schemeClr val="tx1"/>
                              </a:solidFill>
                              <a:latin typeface="Cambria Math" panose="02040503050406030204" pitchFamily="18" charset="0"/>
                              <a:ea typeface="Cambria Math" panose="02040503050406030204" pitchFamily="18" charset="0"/>
                            </a:rPr>
                            <m:t>∎</m:t>
                          </m:r>
                        </m:e>
                      </m:rad>
                    </m:oMath>
                  </m:oMathPara>
                </a14:m>
                <a:endParaRPr lang="en-US" dirty="0">
                  <a:solidFill>
                    <a:schemeClr val="tx1"/>
                  </a:solidFill>
                </a:endParaRPr>
              </a:p>
            </p:txBody>
          </p:sp>
        </mc:Choice>
        <mc:Fallback xmlns="">
          <p:sp>
            <p:nvSpPr>
              <p:cNvPr id="30" name="Rounded Rectangle 29"/>
              <p:cNvSpPr>
                <a:spLocks noRot="1" noChangeAspect="1" noMove="1" noResize="1" noEditPoints="1" noAdjustHandles="1" noChangeArrowheads="1" noChangeShapeType="1" noTextEdit="1"/>
              </p:cNvSpPr>
              <p:nvPr/>
            </p:nvSpPr>
            <p:spPr>
              <a:xfrm>
                <a:off x="2756424" y="3535735"/>
                <a:ext cx="472611" cy="362687"/>
              </a:xfrm>
              <a:prstGeom prst="roundRect">
                <a:avLst/>
              </a:prstGeom>
              <a:blipFill>
                <a:blip r:embed="rId4"/>
                <a:stretch>
                  <a:fillRect/>
                </a:stretch>
              </a:blipFill>
              <a:ln>
                <a:solidFill>
                  <a:srgbClr val="002060"/>
                </a:solidFill>
              </a:ln>
            </p:spPr>
            <p:txBody>
              <a:bodyPr/>
              <a:lstStyle/>
              <a:p>
                <a:r>
                  <a:rPr lang="vi-VN">
                    <a:noFill/>
                  </a:rPr>
                  <a:t> </a:t>
                </a:r>
              </a:p>
            </p:txBody>
          </p:sp>
        </mc:Fallback>
      </mc:AlternateContent>
      <p:sp>
        <p:nvSpPr>
          <p:cNvPr id="161" name="Rounded Rectangle 160"/>
          <p:cNvSpPr/>
          <p:nvPr/>
        </p:nvSpPr>
        <p:spPr>
          <a:xfrm>
            <a:off x="3391709" y="3535734"/>
            <a:ext cx="472611" cy="362687"/>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9</a:t>
            </a:r>
          </a:p>
        </p:txBody>
      </p:sp>
      <p:sp>
        <p:nvSpPr>
          <p:cNvPr id="162" name="Rounded Rectangle 161"/>
          <p:cNvSpPr/>
          <p:nvPr/>
        </p:nvSpPr>
        <p:spPr>
          <a:xfrm>
            <a:off x="4026994" y="3536477"/>
            <a:ext cx="472611" cy="362687"/>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1</a:t>
            </a:r>
          </a:p>
        </p:txBody>
      </p:sp>
      <p:sp>
        <p:nvSpPr>
          <p:cNvPr id="163" name="Rounded Rectangle 162"/>
          <p:cNvSpPr/>
          <p:nvPr/>
        </p:nvSpPr>
        <p:spPr>
          <a:xfrm>
            <a:off x="4678547" y="3539571"/>
            <a:ext cx="472611" cy="362687"/>
          </a:xfrm>
          <a:prstGeom prst="roundRect">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a:t>
            </a:r>
          </a:p>
        </p:txBody>
      </p:sp>
      <p:pic>
        <p:nvPicPr>
          <p:cNvPr id="31" name="Picture 30"/>
          <p:cNvPicPr>
            <a:picLocks noChangeAspect="1"/>
          </p:cNvPicPr>
          <p:nvPr/>
        </p:nvPicPr>
        <p:blipFill rotWithShape="1">
          <a:blip r:embed="rId5">
            <a:extLst>
              <a:ext uri="{28A0092B-C50C-407E-A947-70E740481C1C}">
                <a14:useLocalDpi xmlns:a14="http://schemas.microsoft.com/office/drawing/2010/main" val="0"/>
              </a:ext>
            </a:extLst>
          </a:blip>
          <a:srcRect l="43184" t="36954" r="42152" b="45268"/>
          <a:stretch/>
        </p:blipFill>
        <p:spPr>
          <a:xfrm>
            <a:off x="6867716" y="1967730"/>
            <a:ext cx="963716" cy="1208040"/>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56"/>
                                        </p:tgtEl>
                                        <p:attrNameLst>
                                          <p:attrName>style.visibility</p:attrName>
                                        </p:attrNameLst>
                                      </p:cBhvr>
                                      <p:to>
                                        <p:strVal val="visible"/>
                                      </p:to>
                                    </p:set>
                                    <p:anim calcmode="lin" valueType="num">
                                      <p:cBhvr additive="base">
                                        <p:cTn id="7" dur="500"/>
                                        <p:tgtEl>
                                          <p:spTgt spid="156"/>
                                        </p:tgtEl>
                                        <p:attrNameLst>
                                          <p:attrName>ppt_x</p:attrName>
                                        </p:attrNameLst>
                                      </p:cBhvr>
                                      <p:tavLst>
                                        <p:tav tm="0">
                                          <p:val>
                                            <p:strVal val="#ppt_x-#ppt_w*1.125000"/>
                                          </p:val>
                                        </p:tav>
                                        <p:tav tm="100000">
                                          <p:val>
                                            <p:strVal val="#ppt_x"/>
                                          </p:val>
                                        </p:tav>
                                      </p:tavLst>
                                    </p:anim>
                                    <p:animEffect transition="in" filter="wipe(right)">
                                      <p:cBhvr>
                                        <p:cTn id="8" dur="500"/>
                                        <p:tgtEl>
                                          <p:spTgt spid="156"/>
                                        </p:tgtEl>
                                      </p:cBhvr>
                                    </p:animEffec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barn(inVertical)">
                                      <p:cBhvr>
                                        <p:cTn id="13" dur="5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58"/>
                                        </p:tgtEl>
                                        <p:attrNameLst>
                                          <p:attrName>style.visibility</p:attrName>
                                        </p:attrNameLst>
                                      </p:cBhvr>
                                      <p:to>
                                        <p:strVal val="visible"/>
                                      </p:to>
                                    </p:set>
                                    <p:anim calcmode="lin" valueType="num">
                                      <p:cBhvr>
                                        <p:cTn id="18" dur="500" fill="hold"/>
                                        <p:tgtEl>
                                          <p:spTgt spid="158"/>
                                        </p:tgtEl>
                                        <p:attrNameLst>
                                          <p:attrName>ppt_w</p:attrName>
                                        </p:attrNameLst>
                                      </p:cBhvr>
                                      <p:tavLst>
                                        <p:tav tm="0">
                                          <p:val>
                                            <p:fltVal val="0"/>
                                          </p:val>
                                        </p:tav>
                                        <p:tav tm="100000">
                                          <p:val>
                                            <p:strVal val="#ppt_w"/>
                                          </p:val>
                                        </p:tav>
                                      </p:tavLst>
                                    </p:anim>
                                    <p:anim calcmode="lin" valueType="num">
                                      <p:cBhvr>
                                        <p:cTn id="19" dur="500" fill="hold"/>
                                        <p:tgtEl>
                                          <p:spTgt spid="158"/>
                                        </p:tgtEl>
                                        <p:attrNameLst>
                                          <p:attrName>ppt_h</p:attrName>
                                        </p:attrNameLst>
                                      </p:cBhvr>
                                      <p:tavLst>
                                        <p:tav tm="0">
                                          <p:val>
                                            <p:fltVal val="0"/>
                                          </p:val>
                                        </p:tav>
                                        <p:tav tm="100000">
                                          <p:val>
                                            <p:strVal val="#ppt_h"/>
                                          </p:val>
                                        </p:tav>
                                      </p:tavLst>
                                    </p:anim>
                                    <p:animEffect transition="in" filter="fade">
                                      <p:cBhvr>
                                        <p:cTn id="20" dur="500"/>
                                        <p:tgtEl>
                                          <p:spTgt spid="158"/>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anim calcmode="lin" valueType="num">
                                      <p:cBhvr>
                                        <p:cTn id="26" dur="500" fill="hold"/>
                                        <p:tgtEl>
                                          <p:spTgt spid="29"/>
                                        </p:tgtEl>
                                        <p:attrNameLst>
                                          <p:attrName>ppt_x</p:attrName>
                                        </p:attrNameLst>
                                      </p:cBhvr>
                                      <p:tavLst>
                                        <p:tav tm="0">
                                          <p:val>
                                            <p:strVal val="#ppt_x"/>
                                          </p:val>
                                        </p:tav>
                                        <p:tav tm="100000">
                                          <p:val>
                                            <p:strVal val="#ppt_x"/>
                                          </p:val>
                                        </p:tav>
                                      </p:tavLst>
                                    </p:anim>
                                    <p:anim calcmode="lin" valueType="num">
                                      <p:cBhvr>
                                        <p:cTn id="27" dur="500" fill="hold"/>
                                        <p:tgtEl>
                                          <p:spTgt spid="29"/>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anim calcmode="lin" valueType="num">
                                      <p:cBhvr>
                                        <p:cTn id="31" dur="500" fill="hold"/>
                                        <p:tgtEl>
                                          <p:spTgt spid="30"/>
                                        </p:tgtEl>
                                        <p:attrNameLst>
                                          <p:attrName>ppt_x</p:attrName>
                                        </p:attrNameLst>
                                      </p:cBhvr>
                                      <p:tavLst>
                                        <p:tav tm="0">
                                          <p:val>
                                            <p:strVal val="#ppt_x"/>
                                          </p:val>
                                        </p:tav>
                                        <p:tav tm="100000">
                                          <p:val>
                                            <p:strVal val="#ppt_x"/>
                                          </p:val>
                                        </p:tav>
                                      </p:tavLst>
                                    </p:anim>
                                    <p:anim calcmode="lin" valueType="num">
                                      <p:cBhvr>
                                        <p:cTn id="32" dur="500" fill="hold"/>
                                        <p:tgtEl>
                                          <p:spTgt spid="30"/>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161"/>
                                        </p:tgtEl>
                                        <p:attrNameLst>
                                          <p:attrName>style.visibility</p:attrName>
                                        </p:attrNameLst>
                                      </p:cBhvr>
                                      <p:to>
                                        <p:strVal val="visible"/>
                                      </p:to>
                                    </p:set>
                                    <p:animEffect transition="in" filter="fade">
                                      <p:cBhvr>
                                        <p:cTn id="35" dur="500"/>
                                        <p:tgtEl>
                                          <p:spTgt spid="161"/>
                                        </p:tgtEl>
                                      </p:cBhvr>
                                    </p:animEffect>
                                    <p:anim calcmode="lin" valueType="num">
                                      <p:cBhvr>
                                        <p:cTn id="36" dur="500" fill="hold"/>
                                        <p:tgtEl>
                                          <p:spTgt spid="161"/>
                                        </p:tgtEl>
                                        <p:attrNameLst>
                                          <p:attrName>ppt_x</p:attrName>
                                        </p:attrNameLst>
                                      </p:cBhvr>
                                      <p:tavLst>
                                        <p:tav tm="0">
                                          <p:val>
                                            <p:strVal val="#ppt_x"/>
                                          </p:val>
                                        </p:tav>
                                        <p:tav tm="100000">
                                          <p:val>
                                            <p:strVal val="#ppt_x"/>
                                          </p:val>
                                        </p:tav>
                                      </p:tavLst>
                                    </p:anim>
                                    <p:anim calcmode="lin" valueType="num">
                                      <p:cBhvr>
                                        <p:cTn id="37" dur="500" fill="hold"/>
                                        <p:tgtEl>
                                          <p:spTgt spid="161"/>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162"/>
                                        </p:tgtEl>
                                        <p:attrNameLst>
                                          <p:attrName>style.visibility</p:attrName>
                                        </p:attrNameLst>
                                      </p:cBhvr>
                                      <p:to>
                                        <p:strVal val="visible"/>
                                      </p:to>
                                    </p:set>
                                    <p:animEffect transition="in" filter="fade">
                                      <p:cBhvr>
                                        <p:cTn id="40" dur="500"/>
                                        <p:tgtEl>
                                          <p:spTgt spid="162"/>
                                        </p:tgtEl>
                                      </p:cBhvr>
                                    </p:animEffect>
                                    <p:anim calcmode="lin" valueType="num">
                                      <p:cBhvr>
                                        <p:cTn id="41" dur="500" fill="hold"/>
                                        <p:tgtEl>
                                          <p:spTgt spid="162"/>
                                        </p:tgtEl>
                                        <p:attrNameLst>
                                          <p:attrName>ppt_x</p:attrName>
                                        </p:attrNameLst>
                                      </p:cBhvr>
                                      <p:tavLst>
                                        <p:tav tm="0">
                                          <p:val>
                                            <p:strVal val="#ppt_x"/>
                                          </p:val>
                                        </p:tav>
                                        <p:tav tm="100000">
                                          <p:val>
                                            <p:strVal val="#ppt_x"/>
                                          </p:val>
                                        </p:tav>
                                      </p:tavLst>
                                    </p:anim>
                                    <p:anim calcmode="lin" valueType="num">
                                      <p:cBhvr>
                                        <p:cTn id="42" dur="500" fill="hold"/>
                                        <p:tgtEl>
                                          <p:spTgt spid="162"/>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163"/>
                                        </p:tgtEl>
                                        <p:attrNameLst>
                                          <p:attrName>style.visibility</p:attrName>
                                        </p:attrNameLst>
                                      </p:cBhvr>
                                      <p:to>
                                        <p:strVal val="visible"/>
                                      </p:to>
                                    </p:set>
                                    <p:animEffect transition="in" filter="fade">
                                      <p:cBhvr>
                                        <p:cTn id="45" dur="500"/>
                                        <p:tgtEl>
                                          <p:spTgt spid="163"/>
                                        </p:tgtEl>
                                      </p:cBhvr>
                                    </p:animEffect>
                                    <p:anim calcmode="lin" valueType="num">
                                      <p:cBhvr>
                                        <p:cTn id="46" dur="500" fill="hold"/>
                                        <p:tgtEl>
                                          <p:spTgt spid="163"/>
                                        </p:tgtEl>
                                        <p:attrNameLst>
                                          <p:attrName>ppt_x</p:attrName>
                                        </p:attrNameLst>
                                      </p:cBhvr>
                                      <p:tavLst>
                                        <p:tav tm="0">
                                          <p:val>
                                            <p:strVal val="#ppt_x"/>
                                          </p:val>
                                        </p:tav>
                                        <p:tav tm="100000">
                                          <p:val>
                                            <p:strVal val="#ppt_x"/>
                                          </p:val>
                                        </p:tav>
                                      </p:tavLst>
                                    </p:anim>
                                    <p:anim calcmode="lin" valueType="num">
                                      <p:cBhvr>
                                        <p:cTn id="47" dur="500" fill="hold"/>
                                        <p:tgtEl>
                                          <p:spTgt spid="163"/>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500"/>
                                        <p:tgtEl>
                                          <p:spTgt spid="31"/>
                                        </p:tgtEl>
                                      </p:cBhvr>
                                    </p:animEffect>
                                    <p:anim calcmode="lin" valueType="num">
                                      <p:cBhvr>
                                        <p:cTn id="51" dur="500" fill="hold"/>
                                        <p:tgtEl>
                                          <p:spTgt spid="31"/>
                                        </p:tgtEl>
                                        <p:attrNameLst>
                                          <p:attrName>ppt_x</p:attrName>
                                        </p:attrNameLst>
                                      </p:cBhvr>
                                      <p:tavLst>
                                        <p:tav tm="0">
                                          <p:val>
                                            <p:strVal val="#ppt_x"/>
                                          </p:val>
                                        </p:tav>
                                        <p:tav tm="100000">
                                          <p:val>
                                            <p:strVal val="#ppt_x"/>
                                          </p:val>
                                        </p:tav>
                                      </p:tavLst>
                                    </p:anim>
                                    <p:anim calcmode="lin" valueType="num">
                                      <p:cBhvr>
                                        <p:cTn id="52" dur="5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 grpId="0" animBg="1"/>
      <p:bldP spid="28" grpId="0"/>
      <p:bldP spid="158" grpId="0"/>
      <p:bldP spid="29" grpId="0"/>
      <p:bldP spid="30" grpId="0" animBg="1"/>
      <p:bldP spid="161" grpId="0" animBg="1"/>
      <p:bldP spid="162" grpId="0" animBg="1"/>
      <p:bldP spid="163"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Shape 2119"/>
        <p:cNvGrpSpPr/>
        <p:nvPr/>
      </p:nvGrpSpPr>
      <p:grpSpPr>
        <a:xfrm>
          <a:off x="0" y="0"/>
          <a:ext cx="0" cy="0"/>
          <a:chOff x="0" y="0"/>
          <a:chExt cx="0" cy="0"/>
        </a:xfrm>
      </p:grpSpPr>
      <p:grpSp>
        <p:nvGrpSpPr>
          <p:cNvPr id="2133" name="Google Shape;2133;p55"/>
          <p:cNvGrpSpPr/>
          <p:nvPr/>
        </p:nvGrpSpPr>
        <p:grpSpPr>
          <a:xfrm>
            <a:off x="8825218" y="1784635"/>
            <a:ext cx="242585" cy="475038"/>
            <a:chOff x="6833975" y="3957025"/>
            <a:chExt cx="346550" cy="678625"/>
          </a:xfrm>
        </p:grpSpPr>
        <p:sp>
          <p:nvSpPr>
            <p:cNvPr id="2134" name="Google Shape;2134;p55"/>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55"/>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55"/>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7" name="Google Shape;2137;p55"/>
          <p:cNvGrpSpPr/>
          <p:nvPr/>
        </p:nvGrpSpPr>
        <p:grpSpPr>
          <a:xfrm>
            <a:off x="6060897" y="76195"/>
            <a:ext cx="1675047" cy="149573"/>
            <a:chOff x="4790625" y="1824675"/>
            <a:chExt cx="2392925" cy="213675"/>
          </a:xfrm>
        </p:grpSpPr>
        <p:sp>
          <p:nvSpPr>
            <p:cNvPr id="2138" name="Google Shape;2138;p55"/>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55"/>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55"/>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55"/>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55"/>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3" name="Google Shape;2143;p55"/>
          <p:cNvGrpSpPr/>
          <p:nvPr/>
        </p:nvGrpSpPr>
        <p:grpSpPr>
          <a:xfrm>
            <a:off x="8852883" y="2488272"/>
            <a:ext cx="214918" cy="250565"/>
            <a:chOff x="6571050" y="2495000"/>
            <a:chExt cx="307025" cy="357950"/>
          </a:xfrm>
        </p:grpSpPr>
        <p:sp>
          <p:nvSpPr>
            <p:cNvPr id="2144" name="Google Shape;2144;p55"/>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 name="Google Shape;2145;p55"/>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 name="Google Shape;2146;p55"/>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6" name="Pentagon 155"/>
          <p:cNvSpPr/>
          <p:nvPr/>
        </p:nvSpPr>
        <p:spPr>
          <a:xfrm>
            <a:off x="1159820" y="579323"/>
            <a:ext cx="1332869" cy="428942"/>
          </a:xfrm>
          <a:prstGeom prst="homePlat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chemeClr val="accent6"/>
                </a:solidFill>
              </a:rPr>
              <a:t>Ví</a:t>
            </a:r>
            <a:r>
              <a:rPr lang="en-US" sz="2000" b="1" dirty="0">
                <a:solidFill>
                  <a:schemeClr val="accent6"/>
                </a:solidFill>
              </a:rPr>
              <a:t> </a:t>
            </a:r>
            <a:r>
              <a:rPr lang="en-US" sz="2000" b="1" dirty="0" err="1">
                <a:solidFill>
                  <a:schemeClr val="accent6"/>
                </a:solidFill>
              </a:rPr>
              <a:t>dụ</a:t>
            </a:r>
            <a:r>
              <a:rPr lang="en-US" sz="2000" b="1" dirty="0">
                <a:solidFill>
                  <a:schemeClr val="accent6"/>
                </a:solidFill>
              </a:rPr>
              <a:t> 3:</a:t>
            </a:r>
          </a:p>
        </p:txBody>
      </p:sp>
      <mc:AlternateContent xmlns:mc="http://schemas.openxmlformats.org/markup-compatibility/2006" xmlns:a14="http://schemas.microsoft.com/office/drawing/2010/main">
        <mc:Choice Requires="a14">
          <p:sp>
            <p:nvSpPr>
              <p:cNvPr id="28" name="TextBox 27"/>
              <p:cNvSpPr txBox="1"/>
              <p:nvPr/>
            </p:nvSpPr>
            <p:spPr>
              <a:xfrm>
                <a:off x="1055115" y="997927"/>
                <a:ext cx="6871790" cy="1520801"/>
              </a:xfrm>
              <a:prstGeom prst="rect">
                <a:avLst/>
              </a:prstGeom>
              <a:noFill/>
            </p:spPr>
            <p:txBody>
              <a:bodyPr wrap="square" rtlCol="0">
                <a:spAutoFit/>
              </a:bodyPr>
              <a:lstStyle/>
              <a:p>
                <a:pPr algn="just">
                  <a:lnSpc>
                    <a:spcPct val="150000"/>
                  </a:lnSpc>
                </a:pPr>
                <a:r>
                  <a:rPr lang="en-US" sz="2000" dirty="0"/>
                  <a:t>Sử </a:t>
                </a:r>
                <a:r>
                  <a:rPr lang="en-US" sz="2000" dirty="0" err="1"/>
                  <a:t>dụng</a:t>
                </a:r>
                <a:r>
                  <a:rPr lang="en-US" sz="2000" dirty="0"/>
                  <a:t> </a:t>
                </a:r>
                <a:r>
                  <a:rPr lang="en-US" sz="2000" dirty="0" err="1"/>
                  <a:t>loại</a:t>
                </a:r>
                <a:r>
                  <a:rPr lang="en-US" sz="2000" dirty="0"/>
                  <a:t> </a:t>
                </a:r>
                <a:r>
                  <a:rPr lang="en-US" sz="2000" dirty="0" err="1"/>
                  <a:t>máy</a:t>
                </a:r>
                <a:r>
                  <a:rPr lang="en-US" sz="2000" dirty="0"/>
                  <a:t> </a:t>
                </a:r>
                <a:r>
                  <a:rPr lang="en-US" sz="2000" dirty="0" err="1"/>
                  <a:t>tính</a:t>
                </a:r>
                <a:r>
                  <a:rPr lang="en-US" sz="2000" dirty="0"/>
                  <a:t> </a:t>
                </a:r>
                <a:r>
                  <a:rPr lang="en-US" sz="2000" dirty="0" err="1"/>
                  <a:t>cầm</a:t>
                </a:r>
                <a:r>
                  <a:rPr lang="en-US" sz="2000" dirty="0"/>
                  <a:t> </a:t>
                </a:r>
                <a:r>
                  <a:rPr lang="en-US" sz="2000" dirty="0" err="1"/>
                  <a:t>tay</a:t>
                </a:r>
                <a:r>
                  <a:rPr lang="en-US" sz="2000" dirty="0"/>
                  <a:t> </a:t>
                </a:r>
                <a:r>
                  <a:rPr lang="en-US" sz="2000" dirty="0" err="1"/>
                  <a:t>thích</a:t>
                </a:r>
                <a:r>
                  <a:rPr lang="en-US" sz="2000" dirty="0"/>
                  <a:t> </a:t>
                </a:r>
                <a:r>
                  <a:rPr lang="en-US" sz="2000" dirty="0" err="1"/>
                  <a:t>hợp</a:t>
                </a:r>
                <a:r>
                  <a:rPr lang="en-US" sz="2000" dirty="0"/>
                  <a:t>, </a:t>
                </a:r>
                <a:r>
                  <a:rPr lang="en-US" sz="2000" dirty="0" err="1"/>
                  <a:t>tính</a:t>
                </a:r>
                <a:r>
                  <a:rPr lang="en-US" sz="2000" dirty="0"/>
                  <a:t>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91</m:t>
                        </m:r>
                      </m:e>
                    </m:rad>
                  </m:oMath>
                </a14:m>
                <a:r>
                  <a:rPr lang="en-US" sz="2000" dirty="0"/>
                  <a:t> </a:t>
                </a:r>
                <a:r>
                  <a:rPr lang="en-US" sz="2000" dirty="0" err="1"/>
                  <a:t>rồi</a:t>
                </a:r>
                <a:r>
                  <a:rPr lang="en-US" sz="2000" dirty="0"/>
                  <a:t> </a:t>
                </a:r>
                <a:r>
                  <a:rPr lang="en-US" sz="2000" dirty="0" err="1"/>
                  <a:t>làm</a:t>
                </a:r>
                <a:r>
                  <a:rPr lang="en-US" sz="2000" dirty="0"/>
                  <a:t> </a:t>
                </a:r>
                <a:r>
                  <a:rPr lang="en-US" sz="2000" dirty="0" err="1"/>
                  <a:t>tròn</a:t>
                </a:r>
                <a:r>
                  <a:rPr lang="en-US" sz="2000" dirty="0"/>
                  <a:t> </a:t>
                </a:r>
                <a:r>
                  <a:rPr lang="en-US" sz="2000" dirty="0" err="1"/>
                  <a:t>kết</a:t>
                </a:r>
                <a:r>
                  <a:rPr lang="en-US" sz="2000" dirty="0"/>
                  <a:t> </a:t>
                </a:r>
                <a:r>
                  <a:rPr lang="en-US" sz="2000" dirty="0" err="1"/>
                  <a:t>quả</a:t>
                </a:r>
                <a:r>
                  <a:rPr lang="en-US" sz="2000" dirty="0"/>
                  <a:t>:</a:t>
                </a:r>
              </a:p>
              <a:p>
                <a:pPr algn="just">
                  <a:lnSpc>
                    <a:spcPct val="150000"/>
                  </a:lnSpc>
                </a:pPr>
                <a:r>
                  <a:rPr lang="en-US" sz="2000" dirty="0"/>
                  <a:t>a) </a:t>
                </a:r>
                <a:r>
                  <a:rPr lang="en-US" sz="2000" dirty="0" err="1"/>
                  <a:t>Đến</a:t>
                </a:r>
                <a:r>
                  <a:rPr lang="en-US" sz="2000" dirty="0"/>
                  <a:t> </a:t>
                </a:r>
                <a:r>
                  <a:rPr lang="en-US" sz="2000" dirty="0" err="1"/>
                  <a:t>chữ</a:t>
                </a:r>
                <a:r>
                  <a:rPr lang="en-US" sz="2000" dirty="0"/>
                  <a:t> </a:t>
                </a:r>
                <a:r>
                  <a:rPr lang="en-US" sz="2000" dirty="0" err="1"/>
                  <a:t>số</a:t>
                </a:r>
                <a:r>
                  <a:rPr lang="en-US" sz="2000" dirty="0"/>
                  <a:t> </a:t>
                </a:r>
                <a:r>
                  <a:rPr lang="en-US" sz="2000" dirty="0" err="1"/>
                  <a:t>thập</a:t>
                </a:r>
                <a:r>
                  <a:rPr lang="en-US" sz="2000" dirty="0"/>
                  <a:t> </a:t>
                </a:r>
                <a:r>
                  <a:rPr lang="en-US" sz="2000" dirty="0" err="1"/>
                  <a:t>phân</a:t>
                </a:r>
                <a:r>
                  <a:rPr lang="en-US" sz="2000" dirty="0"/>
                  <a:t> </a:t>
                </a:r>
                <a:r>
                  <a:rPr lang="en-US" sz="2000" dirty="0" err="1"/>
                  <a:t>thứ</a:t>
                </a:r>
                <a:r>
                  <a:rPr lang="en-US" sz="2000" dirty="0"/>
                  <a:t> </a:t>
                </a:r>
                <a:r>
                  <a:rPr lang="en-US" sz="2000" dirty="0" err="1"/>
                  <a:t>tư</a:t>
                </a:r>
                <a:r>
                  <a:rPr lang="en-US" sz="2000" dirty="0"/>
                  <a:t>   b) </a:t>
                </a:r>
                <a:r>
                  <a:rPr lang="en-US" sz="2000" dirty="0" err="1"/>
                  <a:t>Với</a:t>
                </a:r>
                <a:r>
                  <a:rPr lang="en-US" sz="2000" dirty="0"/>
                  <a:t> </a:t>
                </a:r>
                <a:r>
                  <a:rPr lang="en-US" sz="2000" dirty="0" err="1"/>
                  <a:t>độ</a:t>
                </a:r>
                <a:r>
                  <a:rPr lang="en-US" sz="2000" dirty="0"/>
                  <a:t> </a:t>
                </a:r>
                <a:r>
                  <a:rPr lang="en-US" sz="2000" dirty="0" err="1"/>
                  <a:t>chính</a:t>
                </a:r>
                <a:r>
                  <a:rPr lang="en-US" sz="2000" dirty="0"/>
                  <a:t> </a:t>
                </a:r>
                <a:r>
                  <a:rPr lang="en-US" sz="2000" dirty="0" err="1"/>
                  <a:t>xác</a:t>
                </a:r>
                <a:r>
                  <a:rPr lang="en-US" sz="2000" dirty="0"/>
                  <a:t> 0,05.</a:t>
                </a:r>
              </a:p>
            </p:txBody>
          </p:sp>
        </mc:Choice>
        <mc:Fallback xmlns="">
          <p:sp>
            <p:nvSpPr>
              <p:cNvPr id="28" name="TextBox 27"/>
              <p:cNvSpPr txBox="1">
                <a:spLocks noRot="1" noChangeAspect="1" noMove="1" noResize="1" noEditPoints="1" noAdjustHandles="1" noChangeArrowheads="1" noChangeShapeType="1" noTextEdit="1"/>
              </p:cNvSpPr>
              <p:nvPr/>
            </p:nvSpPr>
            <p:spPr>
              <a:xfrm>
                <a:off x="1055115" y="997927"/>
                <a:ext cx="6871790" cy="1520801"/>
              </a:xfrm>
              <a:prstGeom prst="rect">
                <a:avLst/>
              </a:prstGeom>
              <a:blipFill rotWithShape="0">
                <a:blip r:embed="rId3"/>
                <a:stretch>
                  <a:fillRect l="-887" r="-976" b="-2811"/>
                </a:stretch>
              </a:blipFill>
            </p:spPr>
            <p:txBody>
              <a:bodyPr/>
              <a:lstStyle/>
              <a:p>
                <a:r>
                  <a:rPr lang="en-US">
                    <a:noFill/>
                  </a:rPr>
                  <a:t> </a:t>
                </a:r>
              </a:p>
            </p:txBody>
          </p:sp>
        </mc:Fallback>
      </mc:AlternateContent>
      <p:sp>
        <p:nvSpPr>
          <p:cNvPr id="158" name="TextBox 157"/>
          <p:cNvSpPr txBox="1"/>
          <p:nvPr/>
        </p:nvSpPr>
        <p:spPr>
          <a:xfrm>
            <a:off x="1159820" y="2557450"/>
            <a:ext cx="792270" cy="400110"/>
          </a:xfrm>
          <a:prstGeom prst="rect">
            <a:avLst/>
          </a:prstGeom>
          <a:noFill/>
        </p:spPr>
        <p:txBody>
          <a:bodyPr wrap="square" rtlCol="0">
            <a:spAutoFit/>
          </a:bodyPr>
          <a:lstStyle/>
          <a:p>
            <a:r>
              <a:rPr lang="en-US" sz="2000" b="1" dirty="0" err="1">
                <a:solidFill>
                  <a:srgbClr val="C00000"/>
                </a:solidFill>
              </a:rPr>
              <a:t>Giải</a:t>
            </a:r>
            <a:r>
              <a:rPr lang="en-US" sz="2000" b="1" dirty="0">
                <a:solidFill>
                  <a:srgbClr val="C00000"/>
                </a:solidFill>
              </a:rPr>
              <a:t>:</a:t>
            </a:r>
          </a:p>
        </p:txBody>
      </p:sp>
      <mc:AlternateContent xmlns:mc="http://schemas.openxmlformats.org/markup-compatibility/2006" xmlns:a14="http://schemas.microsoft.com/office/drawing/2010/main">
        <mc:Choice Requires="a14">
          <p:sp>
            <p:nvSpPr>
              <p:cNvPr id="2" name="TextBox 1"/>
              <p:cNvSpPr txBox="1"/>
              <p:nvPr/>
            </p:nvSpPr>
            <p:spPr>
              <a:xfrm>
                <a:off x="1159820" y="2937332"/>
                <a:ext cx="7482710" cy="1837362"/>
              </a:xfrm>
              <a:prstGeom prst="rect">
                <a:avLst/>
              </a:prstGeom>
              <a:noFill/>
            </p:spPr>
            <p:txBody>
              <a:bodyPr wrap="square" rtlCol="0">
                <a:spAutoFit/>
              </a:bodyPr>
              <a:lstStyle/>
              <a:p>
                <a:pPr>
                  <a:lnSpc>
                    <a:spcPct val="140000"/>
                  </a:lnSpc>
                </a:pPr>
                <a:r>
                  <a:rPr lang="en-US" sz="2000" dirty="0"/>
                  <a:t>a) </a:t>
                </a:r>
                <a:r>
                  <a:rPr lang="en-US" sz="2000" dirty="0" err="1"/>
                  <a:t>Làm</a:t>
                </a:r>
                <a:r>
                  <a:rPr lang="en-US" sz="2000" dirty="0"/>
                  <a:t> </a:t>
                </a:r>
                <a:r>
                  <a:rPr lang="en-US" sz="2000" dirty="0" err="1"/>
                  <a:t>tròn</a:t>
                </a:r>
                <a:r>
                  <a:rPr lang="en-US" sz="2000" dirty="0"/>
                  <a:t> </a:t>
                </a:r>
                <a:r>
                  <a:rPr lang="en-US" sz="2000" dirty="0" err="1"/>
                  <a:t>kết</a:t>
                </a:r>
                <a:r>
                  <a:rPr lang="en-US" sz="2000" dirty="0"/>
                  <a:t> </a:t>
                </a:r>
                <a:r>
                  <a:rPr lang="en-US" sz="2000" dirty="0" err="1"/>
                  <a:t>quả</a:t>
                </a:r>
                <a:r>
                  <a:rPr lang="en-US" sz="2000" dirty="0"/>
                  <a:t> </a:t>
                </a:r>
                <a:r>
                  <a:rPr lang="en-US" sz="2000" dirty="0" err="1"/>
                  <a:t>đến</a:t>
                </a:r>
                <a:r>
                  <a:rPr lang="en-US" sz="2000" dirty="0"/>
                  <a:t> </a:t>
                </a:r>
                <a:r>
                  <a:rPr lang="en-US" sz="2000" dirty="0" err="1"/>
                  <a:t>chữ</a:t>
                </a:r>
                <a:r>
                  <a:rPr lang="en-US" sz="2000" dirty="0"/>
                  <a:t> </a:t>
                </a:r>
                <a:r>
                  <a:rPr lang="en-US" sz="2000" dirty="0" err="1"/>
                  <a:t>số</a:t>
                </a:r>
                <a:r>
                  <a:rPr lang="en-US" sz="2000" dirty="0"/>
                  <a:t> </a:t>
                </a:r>
                <a:r>
                  <a:rPr lang="en-US" sz="2000" dirty="0" err="1"/>
                  <a:t>thập</a:t>
                </a:r>
                <a:r>
                  <a:rPr lang="en-US" sz="2000" dirty="0"/>
                  <a:t> </a:t>
                </a:r>
                <a:r>
                  <a:rPr lang="en-US" sz="2000" dirty="0" err="1"/>
                  <a:t>phân</a:t>
                </a:r>
                <a:r>
                  <a:rPr lang="en-US" sz="2000" dirty="0"/>
                  <a:t> </a:t>
                </a:r>
                <a:r>
                  <a:rPr lang="en-US" sz="2000" dirty="0" err="1"/>
                  <a:t>thứ</a:t>
                </a:r>
                <a:r>
                  <a:rPr lang="en-US" sz="2000" dirty="0"/>
                  <a:t> </a:t>
                </a:r>
                <a:r>
                  <a:rPr lang="en-US" sz="2000" dirty="0" err="1"/>
                  <a:t>tư</a:t>
                </a:r>
                <a:r>
                  <a:rPr lang="en-US" sz="2000" dirty="0"/>
                  <a:t> ta </a:t>
                </a:r>
                <a:r>
                  <a:rPr lang="en-US" sz="2000" dirty="0" err="1"/>
                  <a:t>được</a:t>
                </a:r>
                <a:r>
                  <a:rPr lang="en-US" sz="2000" dirty="0"/>
                  <a:t>: </a:t>
                </a:r>
              </a:p>
              <a:p>
                <a:pPr algn="ctr">
                  <a:lnSpc>
                    <a:spcPct val="140000"/>
                  </a:lnSpc>
                </a:pP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91</m:t>
                        </m:r>
                      </m:e>
                    </m:rad>
                  </m:oMath>
                </a14:m>
                <a:r>
                  <a:rPr lang="en-US" sz="2000" dirty="0"/>
                  <a:t> </a:t>
                </a:r>
                <a14:m>
                  <m:oMath xmlns:m="http://schemas.openxmlformats.org/officeDocument/2006/math">
                    <m:r>
                      <a:rPr lang="en-US" sz="2000" i="1" dirty="0" smtClean="0">
                        <a:latin typeface="Cambria Math" panose="02040503050406030204" pitchFamily="18" charset="0"/>
                        <a:ea typeface="Cambria Math" panose="02040503050406030204" pitchFamily="18" charset="0"/>
                      </a:rPr>
                      <m:t>≈</m:t>
                    </m:r>
                  </m:oMath>
                </a14:m>
                <a:r>
                  <a:rPr lang="en-US" sz="2000" dirty="0"/>
                  <a:t> 9,5394</a:t>
                </a:r>
              </a:p>
              <a:p>
                <a:pPr algn="just">
                  <a:lnSpc>
                    <a:spcPct val="140000"/>
                  </a:lnSpc>
                </a:pPr>
                <a:r>
                  <a:rPr lang="en-US" sz="2000" dirty="0"/>
                  <a:t>b) </a:t>
                </a:r>
                <a:r>
                  <a:rPr lang="en-US" sz="2000" dirty="0" err="1"/>
                  <a:t>Để</a:t>
                </a:r>
                <a:r>
                  <a:rPr lang="en-US" sz="2000" dirty="0"/>
                  <a:t> </a:t>
                </a:r>
                <a:r>
                  <a:rPr lang="en-US" sz="2000" dirty="0" err="1"/>
                  <a:t>độ</a:t>
                </a:r>
                <a:r>
                  <a:rPr lang="en-US" sz="2000" dirty="0"/>
                  <a:t> </a:t>
                </a:r>
                <a:r>
                  <a:rPr lang="en-US" sz="2000" dirty="0" err="1"/>
                  <a:t>chính</a:t>
                </a:r>
                <a:r>
                  <a:rPr lang="en-US" sz="2000" dirty="0"/>
                  <a:t> </a:t>
                </a:r>
                <a:r>
                  <a:rPr lang="en-US" sz="2000" dirty="0" err="1"/>
                  <a:t>xác</a:t>
                </a:r>
                <a:r>
                  <a:rPr lang="en-US" sz="2000" dirty="0"/>
                  <a:t> </a:t>
                </a:r>
                <a:r>
                  <a:rPr lang="en-US" sz="2000" dirty="0" err="1"/>
                  <a:t>là</a:t>
                </a:r>
                <a:r>
                  <a:rPr lang="en-US" sz="2000" dirty="0"/>
                  <a:t> 0,05, ta </a:t>
                </a:r>
                <a:r>
                  <a:rPr lang="en-US" sz="2000" dirty="0" err="1"/>
                  <a:t>làm</a:t>
                </a:r>
                <a:r>
                  <a:rPr lang="en-US" sz="2000" dirty="0"/>
                  <a:t> </a:t>
                </a:r>
                <a:r>
                  <a:rPr lang="en-US" sz="2000" dirty="0" err="1"/>
                  <a:t>tròn</a:t>
                </a:r>
                <a:r>
                  <a:rPr lang="en-US" sz="2000" dirty="0"/>
                  <a:t> </a:t>
                </a:r>
                <a:r>
                  <a:rPr lang="en-US" sz="2000" dirty="0" err="1"/>
                  <a:t>số</a:t>
                </a:r>
                <a:r>
                  <a:rPr lang="en-US" sz="2000" dirty="0"/>
                  <a:t> </a:t>
                </a:r>
                <a:r>
                  <a:rPr lang="en-US" sz="2000" dirty="0" err="1"/>
                  <a:t>đến</a:t>
                </a:r>
                <a:r>
                  <a:rPr lang="en-US" sz="2000" dirty="0"/>
                  <a:t> </a:t>
                </a:r>
                <a:r>
                  <a:rPr lang="en-US" sz="2000" dirty="0" err="1"/>
                  <a:t>hàng</a:t>
                </a:r>
                <a:r>
                  <a:rPr lang="en-US" sz="2000" dirty="0"/>
                  <a:t> </a:t>
                </a:r>
                <a:r>
                  <a:rPr lang="en-US" sz="2000" dirty="0" err="1"/>
                  <a:t>phần</a:t>
                </a:r>
                <a:r>
                  <a:rPr lang="en-US" sz="2000" dirty="0"/>
                  <a:t> </a:t>
                </a:r>
                <a:r>
                  <a:rPr lang="en-US" sz="2000" dirty="0" err="1"/>
                  <a:t>mười</a:t>
                </a:r>
                <a:r>
                  <a:rPr lang="en-US" sz="2000" dirty="0"/>
                  <a:t>:</a:t>
                </a:r>
              </a:p>
              <a:p>
                <a:pPr algn="ctr">
                  <a:lnSpc>
                    <a:spcPct val="140000"/>
                  </a:lnSpc>
                </a:pPr>
                <a:r>
                  <a:rPr lang="en-US" sz="2000" dirty="0"/>
                  <a:t>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91</m:t>
                        </m:r>
                      </m:e>
                    </m:rad>
                  </m:oMath>
                </a14:m>
                <a:r>
                  <a:rPr lang="en-US" sz="2000" dirty="0"/>
                  <a:t> </a:t>
                </a:r>
                <a14:m>
                  <m:oMath xmlns:m="http://schemas.openxmlformats.org/officeDocument/2006/math">
                    <m:r>
                      <a:rPr lang="en-US" sz="2000" i="1" dirty="0" smtClean="0">
                        <a:latin typeface="Cambria Math" panose="02040503050406030204" pitchFamily="18" charset="0"/>
                        <a:ea typeface="Cambria Math" panose="02040503050406030204" pitchFamily="18" charset="0"/>
                      </a:rPr>
                      <m:t>≈</m:t>
                    </m:r>
                  </m:oMath>
                </a14:m>
                <a:r>
                  <a:rPr lang="en-US" sz="2000" dirty="0"/>
                  <a:t> 9,5.</a:t>
                </a:r>
              </a:p>
            </p:txBody>
          </p:sp>
        </mc:Choice>
        <mc:Fallback xmlns="">
          <p:sp>
            <p:nvSpPr>
              <p:cNvPr id="2" name="TextBox 1"/>
              <p:cNvSpPr txBox="1">
                <a:spLocks noRot="1" noChangeAspect="1" noMove="1" noResize="1" noEditPoints="1" noAdjustHandles="1" noChangeArrowheads="1" noChangeShapeType="1" noTextEdit="1"/>
              </p:cNvSpPr>
              <p:nvPr/>
            </p:nvSpPr>
            <p:spPr>
              <a:xfrm>
                <a:off x="1159820" y="2937332"/>
                <a:ext cx="7482710" cy="1837362"/>
              </a:xfrm>
              <a:prstGeom prst="rect">
                <a:avLst/>
              </a:prstGeom>
              <a:blipFill>
                <a:blip r:embed="rId4"/>
                <a:stretch>
                  <a:fillRect l="-814" b="-5316"/>
                </a:stretch>
              </a:blipFill>
            </p:spPr>
            <p:txBody>
              <a:bodyPr/>
              <a:lstStyle/>
              <a:p>
                <a:r>
                  <a:rPr lang="vi-VN">
                    <a:noFill/>
                  </a:rPr>
                  <a:t> </a:t>
                </a:r>
              </a:p>
            </p:txBody>
          </p:sp>
        </mc:Fallback>
      </mc:AlternateContent>
    </p:spTree>
    <p:extLst>
      <p:ext uri="{BB962C8B-B14F-4D97-AF65-F5344CB8AC3E}">
        <p14:creationId xmlns:p14="http://schemas.microsoft.com/office/powerpoint/2010/main" val="360818511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strVal val="#ppt_w+.3"/>
                                          </p:val>
                                        </p:tav>
                                        <p:tav tm="100000">
                                          <p:val>
                                            <p:strVal val="#ppt_w"/>
                                          </p:val>
                                        </p:tav>
                                      </p:tavLst>
                                    </p:anim>
                                    <p:anim calcmode="lin" valueType="num">
                                      <p:cBhvr>
                                        <p:cTn id="8" dur="500" fill="hold"/>
                                        <p:tgtEl>
                                          <p:spTgt spid="2">
                                            <p:txEl>
                                              <p:pRg st="0" end="0"/>
                                            </p:txEl>
                                          </p:spTgt>
                                        </p:tgtEl>
                                        <p:attrNameLst>
                                          <p:attrName>ppt_h</p:attrName>
                                        </p:attrNameLst>
                                      </p:cBhvr>
                                      <p:tavLst>
                                        <p:tav tm="0">
                                          <p:val>
                                            <p:strVal val="#ppt_h"/>
                                          </p:val>
                                        </p:tav>
                                        <p:tav tm="100000">
                                          <p:val>
                                            <p:strVal val="#ppt_h"/>
                                          </p:val>
                                        </p:tav>
                                      </p:tavLst>
                                    </p:anim>
                                    <p:animEffect transition="in" filter="fade">
                                      <p:cBhvr>
                                        <p:cTn id="9" dur="500"/>
                                        <p:tgtEl>
                                          <p:spTgt spid="2">
                                            <p:txEl>
                                              <p:pRg st="0" end="0"/>
                                            </p:txEl>
                                          </p:spTgt>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p:cTn id="12" dur="500" fill="hold"/>
                                        <p:tgtEl>
                                          <p:spTgt spid="2">
                                            <p:txEl>
                                              <p:pRg st="1" end="1"/>
                                            </p:txEl>
                                          </p:spTgt>
                                        </p:tgtEl>
                                        <p:attrNameLst>
                                          <p:attrName>ppt_w</p:attrName>
                                        </p:attrNameLst>
                                      </p:cBhvr>
                                      <p:tavLst>
                                        <p:tav tm="0">
                                          <p:val>
                                            <p:strVal val="#ppt_w+.3"/>
                                          </p:val>
                                        </p:tav>
                                        <p:tav tm="100000">
                                          <p:val>
                                            <p:strVal val="#ppt_w"/>
                                          </p:val>
                                        </p:tav>
                                      </p:tavLst>
                                    </p:anim>
                                    <p:anim calcmode="lin" valueType="num">
                                      <p:cBhvr>
                                        <p:cTn id="13" dur="500" fill="hold"/>
                                        <p:tgtEl>
                                          <p:spTgt spid="2">
                                            <p:txEl>
                                              <p:pRg st="1" end="1"/>
                                            </p:txEl>
                                          </p:spTgt>
                                        </p:tgtEl>
                                        <p:attrNameLst>
                                          <p:attrName>ppt_h</p:attrName>
                                        </p:attrNameLst>
                                      </p:cBhvr>
                                      <p:tavLst>
                                        <p:tav tm="0">
                                          <p:val>
                                            <p:strVal val="#ppt_h"/>
                                          </p:val>
                                        </p:tav>
                                        <p:tav tm="100000">
                                          <p:val>
                                            <p:strVal val="#ppt_h"/>
                                          </p:val>
                                        </p:tav>
                                      </p:tavLst>
                                    </p:anim>
                                    <p:animEffect transition="in" filter="fade">
                                      <p:cBhvr>
                                        <p:cTn id="14" dur="500"/>
                                        <p:tgtEl>
                                          <p:spTgt spid="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 calcmode="lin" valueType="num">
                                      <p:cBhvr additive="base">
                                        <p:cTn id="2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0C379E4-757C-4387-BF57-F0A2246472B0}"/>
              </a:ext>
            </a:extLst>
          </p:cNvPr>
          <p:cNvPicPr>
            <a:picLocks noChangeAspect="1"/>
          </p:cNvPicPr>
          <p:nvPr/>
        </p:nvPicPr>
        <p:blipFill>
          <a:blip r:embed="rId2"/>
          <a:stretch>
            <a:fillRect/>
          </a:stretch>
        </p:blipFill>
        <p:spPr>
          <a:xfrm>
            <a:off x="602343" y="610747"/>
            <a:ext cx="7627257" cy="4109031"/>
          </a:xfrm>
          <a:prstGeom prst="rect">
            <a:avLst/>
          </a:prstGeom>
        </p:spPr>
      </p:pic>
    </p:spTree>
    <p:extLst>
      <p:ext uri="{BB962C8B-B14F-4D97-AF65-F5344CB8AC3E}">
        <p14:creationId xmlns:p14="http://schemas.microsoft.com/office/powerpoint/2010/main" val="27410090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7" name="Google Shape;2258;p57"/>
          <p:cNvGrpSpPr/>
          <p:nvPr/>
        </p:nvGrpSpPr>
        <p:grpSpPr>
          <a:xfrm>
            <a:off x="8720973" y="3258210"/>
            <a:ext cx="346832" cy="1809080"/>
            <a:chOff x="4713875" y="2486650"/>
            <a:chExt cx="495475" cy="2584400"/>
          </a:xfrm>
        </p:grpSpPr>
        <p:sp>
          <p:nvSpPr>
            <p:cNvPr id="18" name="Google Shape;2259;p57"/>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2260;p57"/>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261;p57"/>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262;p57"/>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63;p57"/>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264;p57"/>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265;p57"/>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266;p57"/>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267;p57"/>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268;p57"/>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269;p57"/>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270;p57"/>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2271;p57"/>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2272;p57"/>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2273;p57"/>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 name="Google Shape;2274;p57"/>
          <p:cNvGrpSpPr/>
          <p:nvPr/>
        </p:nvGrpSpPr>
        <p:grpSpPr>
          <a:xfrm>
            <a:off x="76200" y="76205"/>
            <a:ext cx="1552162" cy="755352"/>
            <a:chOff x="359700" y="4031500"/>
            <a:chExt cx="2217375" cy="1079075"/>
          </a:xfrm>
        </p:grpSpPr>
        <p:sp>
          <p:nvSpPr>
            <p:cNvPr id="34" name="Google Shape;2275;p57"/>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2276;p57"/>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 name="Google Shape;2277;p57"/>
          <p:cNvGrpSpPr/>
          <p:nvPr/>
        </p:nvGrpSpPr>
        <p:grpSpPr>
          <a:xfrm>
            <a:off x="1856952" y="540003"/>
            <a:ext cx="1675047" cy="149573"/>
            <a:chOff x="4790625" y="1824675"/>
            <a:chExt cx="2392925" cy="213675"/>
          </a:xfrm>
        </p:grpSpPr>
        <p:sp>
          <p:nvSpPr>
            <p:cNvPr id="37" name="Google Shape;2278;p57"/>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2279;p57"/>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2280;p57"/>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2281;p57"/>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2282;p57"/>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 name="Google Shape;2283;p57"/>
          <p:cNvGrpSpPr/>
          <p:nvPr/>
        </p:nvGrpSpPr>
        <p:grpSpPr>
          <a:xfrm>
            <a:off x="8739590" y="2182606"/>
            <a:ext cx="246838" cy="387257"/>
            <a:chOff x="404525" y="4002625"/>
            <a:chExt cx="352625" cy="553225"/>
          </a:xfrm>
        </p:grpSpPr>
        <p:sp>
          <p:nvSpPr>
            <p:cNvPr id="43" name="Google Shape;2284;p57"/>
            <p:cNvSpPr/>
            <p:nvPr/>
          </p:nvSpPr>
          <p:spPr>
            <a:xfrm>
              <a:off x="449375" y="4049750"/>
              <a:ext cx="307775" cy="506100"/>
            </a:xfrm>
            <a:custGeom>
              <a:avLst/>
              <a:gdLst/>
              <a:ahLst/>
              <a:cxnLst/>
              <a:rect l="l" t="t" r="r" b="b"/>
              <a:pathLst>
                <a:path w="12311" h="20244" extrusionOk="0">
                  <a:moveTo>
                    <a:pt x="0" y="0"/>
                  </a:moveTo>
                  <a:lnTo>
                    <a:pt x="0" y="20244"/>
                  </a:lnTo>
                  <a:lnTo>
                    <a:pt x="12310" y="20244"/>
                  </a:lnTo>
                  <a:lnTo>
                    <a:pt x="12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2285;p57"/>
            <p:cNvSpPr/>
            <p:nvPr/>
          </p:nvSpPr>
          <p:spPr>
            <a:xfrm>
              <a:off x="510925" y="4017075"/>
              <a:ext cx="124625" cy="506850"/>
            </a:xfrm>
            <a:custGeom>
              <a:avLst/>
              <a:gdLst/>
              <a:ahLst/>
              <a:cxnLst/>
              <a:rect l="l" t="t" r="r" b="b"/>
              <a:pathLst>
                <a:path w="4985" h="20274" extrusionOk="0">
                  <a:moveTo>
                    <a:pt x="0" y="0"/>
                  </a:moveTo>
                  <a:lnTo>
                    <a:pt x="0" y="20274"/>
                  </a:lnTo>
                  <a:lnTo>
                    <a:pt x="4985" y="20274"/>
                  </a:lnTo>
                  <a:lnTo>
                    <a:pt x="498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2286;p57"/>
            <p:cNvSpPr/>
            <p:nvPr/>
          </p:nvSpPr>
          <p:spPr>
            <a:xfrm>
              <a:off x="404525" y="4002625"/>
              <a:ext cx="337425" cy="534225"/>
            </a:xfrm>
            <a:custGeom>
              <a:avLst/>
              <a:gdLst/>
              <a:ahLst/>
              <a:cxnLst/>
              <a:rect l="l" t="t" r="r" b="b"/>
              <a:pathLst>
                <a:path w="13497" h="21369" extrusionOk="0">
                  <a:moveTo>
                    <a:pt x="12341" y="1125"/>
                  </a:moveTo>
                  <a:lnTo>
                    <a:pt x="12341" y="20244"/>
                  </a:lnTo>
                  <a:lnTo>
                    <a:pt x="1125" y="20244"/>
                  </a:lnTo>
                  <a:lnTo>
                    <a:pt x="1125" y="1125"/>
                  </a:lnTo>
                  <a:close/>
                  <a:moveTo>
                    <a:pt x="578" y="1"/>
                  </a:moveTo>
                  <a:cubicBezTo>
                    <a:pt x="274" y="1"/>
                    <a:pt x="1" y="244"/>
                    <a:pt x="1" y="548"/>
                  </a:cubicBezTo>
                  <a:lnTo>
                    <a:pt x="1" y="20822"/>
                  </a:lnTo>
                  <a:cubicBezTo>
                    <a:pt x="1" y="21126"/>
                    <a:pt x="274" y="21369"/>
                    <a:pt x="578" y="21369"/>
                  </a:cubicBezTo>
                  <a:lnTo>
                    <a:pt x="12919" y="21369"/>
                  </a:lnTo>
                  <a:cubicBezTo>
                    <a:pt x="13223" y="21369"/>
                    <a:pt x="13496" y="21156"/>
                    <a:pt x="13436" y="20822"/>
                  </a:cubicBezTo>
                  <a:lnTo>
                    <a:pt x="13436" y="548"/>
                  </a:lnTo>
                  <a:cubicBezTo>
                    <a:pt x="13436" y="244"/>
                    <a:pt x="13192" y="1"/>
                    <a:pt x="12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2287;p57"/>
            <p:cNvSpPr/>
            <p:nvPr/>
          </p:nvSpPr>
          <p:spPr>
            <a:xfrm>
              <a:off x="496475" y="4002625"/>
              <a:ext cx="152775" cy="534225"/>
            </a:xfrm>
            <a:custGeom>
              <a:avLst/>
              <a:gdLst/>
              <a:ahLst/>
              <a:cxnLst/>
              <a:rect l="l" t="t" r="r" b="b"/>
              <a:pathLst>
                <a:path w="6111" h="21369" extrusionOk="0">
                  <a:moveTo>
                    <a:pt x="4985" y="1125"/>
                  </a:moveTo>
                  <a:lnTo>
                    <a:pt x="4985" y="20244"/>
                  </a:lnTo>
                  <a:lnTo>
                    <a:pt x="1156" y="20244"/>
                  </a:lnTo>
                  <a:lnTo>
                    <a:pt x="1156" y="1125"/>
                  </a:lnTo>
                  <a:close/>
                  <a:moveTo>
                    <a:pt x="578" y="1"/>
                  </a:moveTo>
                  <a:cubicBezTo>
                    <a:pt x="274" y="1"/>
                    <a:pt x="1" y="244"/>
                    <a:pt x="1" y="548"/>
                  </a:cubicBezTo>
                  <a:lnTo>
                    <a:pt x="1" y="20822"/>
                  </a:lnTo>
                  <a:cubicBezTo>
                    <a:pt x="1" y="21126"/>
                    <a:pt x="274" y="21369"/>
                    <a:pt x="578" y="21369"/>
                  </a:cubicBezTo>
                  <a:lnTo>
                    <a:pt x="5563" y="21369"/>
                  </a:lnTo>
                  <a:cubicBezTo>
                    <a:pt x="5867" y="21369"/>
                    <a:pt x="6110" y="21156"/>
                    <a:pt x="6110" y="20822"/>
                  </a:cubicBezTo>
                  <a:lnTo>
                    <a:pt x="6110" y="548"/>
                  </a:lnTo>
                  <a:cubicBezTo>
                    <a:pt x="6110" y="244"/>
                    <a:pt x="5837" y="1"/>
                    <a:pt x="55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2288;p57"/>
            <p:cNvSpPr/>
            <p:nvPr/>
          </p:nvSpPr>
          <p:spPr>
            <a:xfrm>
              <a:off x="496475" y="4172850"/>
              <a:ext cx="154275" cy="154275"/>
            </a:xfrm>
            <a:custGeom>
              <a:avLst/>
              <a:gdLst/>
              <a:ahLst/>
              <a:cxnLst/>
              <a:rect l="l" t="t" r="r" b="b"/>
              <a:pathLst>
                <a:path w="6171" h="6171" extrusionOk="0">
                  <a:moveTo>
                    <a:pt x="3071" y="1186"/>
                  </a:moveTo>
                  <a:cubicBezTo>
                    <a:pt x="4104" y="1186"/>
                    <a:pt x="4985" y="2037"/>
                    <a:pt x="5016" y="3131"/>
                  </a:cubicBezTo>
                  <a:cubicBezTo>
                    <a:pt x="5016" y="4195"/>
                    <a:pt x="4134" y="5076"/>
                    <a:pt x="3071" y="5076"/>
                  </a:cubicBezTo>
                  <a:cubicBezTo>
                    <a:pt x="2007" y="5076"/>
                    <a:pt x="1125" y="4195"/>
                    <a:pt x="1125" y="3131"/>
                  </a:cubicBezTo>
                  <a:cubicBezTo>
                    <a:pt x="1125" y="2067"/>
                    <a:pt x="2007" y="1186"/>
                    <a:pt x="3071" y="1186"/>
                  </a:cubicBezTo>
                  <a:close/>
                  <a:moveTo>
                    <a:pt x="3071" y="0"/>
                  </a:moveTo>
                  <a:cubicBezTo>
                    <a:pt x="1368" y="0"/>
                    <a:pt x="1" y="1429"/>
                    <a:pt x="1" y="3101"/>
                  </a:cubicBezTo>
                  <a:cubicBezTo>
                    <a:pt x="1" y="4803"/>
                    <a:pt x="1399" y="6171"/>
                    <a:pt x="3071" y="6171"/>
                  </a:cubicBezTo>
                  <a:cubicBezTo>
                    <a:pt x="4742" y="6171"/>
                    <a:pt x="6110" y="4803"/>
                    <a:pt x="6171" y="3101"/>
                  </a:cubicBezTo>
                  <a:cubicBezTo>
                    <a:pt x="6171" y="1398"/>
                    <a:pt x="4742" y="0"/>
                    <a:pt x="3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 name="Google Shape;2293;p57"/>
          <p:cNvGrpSpPr/>
          <p:nvPr/>
        </p:nvGrpSpPr>
        <p:grpSpPr>
          <a:xfrm>
            <a:off x="8720970" y="2779030"/>
            <a:ext cx="214918" cy="250565"/>
            <a:chOff x="6571050" y="2495000"/>
            <a:chExt cx="307025" cy="357950"/>
          </a:xfrm>
        </p:grpSpPr>
        <p:sp>
          <p:nvSpPr>
            <p:cNvPr id="49" name="Google Shape;2294;p57"/>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2295;p57"/>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2296;p57"/>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 name="Google Shape;2305;p57"/>
          <p:cNvGrpSpPr/>
          <p:nvPr/>
        </p:nvGrpSpPr>
        <p:grpSpPr>
          <a:xfrm>
            <a:off x="715037" y="1108528"/>
            <a:ext cx="346832" cy="1809080"/>
            <a:chOff x="4713875" y="2486650"/>
            <a:chExt cx="495475" cy="2584400"/>
          </a:xfrm>
        </p:grpSpPr>
        <p:sp>
          <p:nvSpPr>
            <p:cNvPr id="53" name="Google Shape;2306;p57"/>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2307;p57"/>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2308;p57"/>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2309;p57"/>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2310;p57"/>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2311;p57"/>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2312;p57"/>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2313;p57"/>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2314;p57"/>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2315;p57"/>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2316;p57"/>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2317;p57"/>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2318;p57"/>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2319;p57"/>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2320;p57"/>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68" name="Picture 6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45289" y="340411"/>
            <a:ext cx="1886834" cy="1634303"/>
          </a:xfrm>
          <a:prstGeom prst="rect">
            <a:avLst/>
          </a:prstGeom>
        </p:spPr>
      </p:pic>
      <p:sp>
        <p:nvSpPr>
          <p:cNvPr id="69" name="TextBox 68"/>
          <p:cNvSpPr txBox="1"/>
          <p:nvPr/>
        </p:nvSpPr>
        <p:spPr>
          <a:xfrm rot="681566">
            <a:off x="6478964" y="887268"/>
            <a:ext cx="1619484" cy="461665"/>
          </a:xfrm>
          <a:prstGeom prst="rect">
            <a:avLst/>
          </a:prstGeom>
          <a:noFill/>
        </p:spPr>
        <p:txBody>
          <a:bodyPr wrap="square" rtlCol="0">
            <a:spAutoFit/>
          </a:bodyPr>
          <a:lstStyle/>
          <a:p>
            <a:pPr algn="ctr"/>
            <a:r>
              <a:rPr lang="en-US" sz="2400" b="1" dirty="0" err="1">
                <a:solidFill>
                  <a:srgbClr val="C00000"/>
                </a:solidFill>
              </a:rPr>
              <a:t>Ghi</a:t>
            </a:r>
            <a:r>
              <a:rPr lang="en-US" sz="2400" b="1" dirty="0">
                <a:solidFill>
                  <a:srgbClr val="C00000"/>
                </a:solidFill>
              </a:rPr>
              <a:t> </a:t>
            </a:r>
            <a:r>
              <a:rPr lang="en-US" sz="2400" b="1" dirty="0" err="1">
                <a:solidFill>
                  <a:srgbClr val="C00000"/>
                </a:solidFill>
              </a:rPr>
              <a:t>nhớ</a:t>
            </a:r>
            <a:endParaRPr lang="en-US" sz="2400" b="1" dirty="0">
              <a:solidFill>
                <a:srgbClr val="C00000"/>
              </a:solidFill>
            </a:endParaRPr>
          </a:p>
        </p:txBody>
      </p:sp>
      <p:sp>
        <p:nvSpPr>
          <p:cNvPr id="70" name="TextBox 69"/>
          <p:cNvSpPr txBox="1"/>
          <p:nvPr/>
        </p:nvSpPr>
        <p:spPr>
          <a:xfrm>
            <a:off x="2137300" y="1605707"/>
            <a:ext cx="4694455" cy="1754326"/>
          </a:xfrm>
          <a:prstGeom prst="rect">
            <a:avLst/>
          </a:prstGeom>
          <a:noFill/>
        </p:spPr>
        <p:txBody>
          <a:bodyPr wrap="square" rtlCol="0">
            <a:spAutoFit/>
          </a:bodyPr>
          <a:lstStyle/>
          <a:p>
            <a:pPr algn="just">
              <a:lnSpc>
                <a:spcPct val="150000"/>
              </a:lnSpc>
            </a:pPr>
            <a:r>
              <a:rPr lang="en-US" sz="2400" dirty="0" err="1"/>
              <a:t>Căn</a:t>
            </a:r>
            <a:r>
              <a:rPr lang="en-US" sz="2400" dirty="0"/>
              <a:t> </a:t>
            </a:r>
            <a:r>
              <a:rPr lang="en-US" sz="2400" dirty="0" err="1"/>
              <a:t>bậc</a:t>
            </a:r>
            <a:r>
              <a:rPr lang="en-US" sz="2400" dirty="0"/>
              <a:t> </a:t>
            </a:r>
            <a:r>
              <a:rPr lang="en-US" sz="2400" dirty="0" err="1"/>
              <a:t>hai</a:t>
            </a:r>
            <a:r>
              <a:rPr lang="en-US" sz="2400" dirty="0"/>
              <a:t> </a:t>
            </a:r>
            <a:r>
              <a:rPr lang="en-US" sz="2400" dirty="0" err="1"/>
              <a:t>số</a:t>
            </a:r>
            <a:r>
              <a:rPr lang="en-US" sz="2400" dirty="0"/>
              <a:t> </a:t>
            </a:r>
            <a:r>
              <a:rPr lang="en-US" sz="2400" dirty="0" err="1"/>
              <a:t>học</a:t>
            </a:r>
            <a:r>
              <a:rPr lang="en-US" sz="2400" dirty="0"/>
              <a:t> </a:t>
            </a:r>
            <a:r>
              <a:rPr lang="en-US" sz="2400" dirty="0" err="1"/>
              <a:t>của</a:t>
            </a:r>
            <a:r>
              <a:rPr lang="en-US" sz="2400" dirty="0"/>
              <a:t> </a:t>
            </a:r>
            <a:r>
              <a:rPr lang="en-US" sz="2400" dirty="0" err="1"/>
              <a:t>một</a:t>
            </a:r>
            <a:r>
              <a:rPr lang="en-US" sz="2400" dirty="0"/>
              <a:t> </a:t>
            </a:r>
            <a:r>
              <a:rPr lang="en-US" sz="2400" dirty="0" err="1"/>
              <a:t>số</a:t>
            </a:r>
            <a:r>
              <a:rPr lang="en-US" sz="2400" dirty="0"/>
              <a:t> </a:t>
            </a:r>
            <a:r>
              <a:rPr lang="en-US" sz="2400" dirty="0" err="1"/>
              <a:t>tự</a:t>
            </a:r>
            <a:r>
              <a:rPr lang="en-US" sz="2400" dirty="0"/>
              <a:t> </a:t>
            </a:r>
            <a:r>
              <a:rPr lang="en-US" sz="2400" dirty="0" err="1"/>
              <a:t>nhiên</a:t>
            </a:r>
            <a:r>
              <a:rPr lang="en-US" sz="2400" dirty="0"/>
              <a:t> </a:t>
            </a:r>
            <a:r>
              <a:rPr lang="en-US" sz="2400" dirty="0" err="1"/>
              <a:t>không</a:t>
            </a:r>
            <a:r>
              <a:rPr lang="en-US" sz="2400" dirty="0"/>
              <a:t> </a:t>
            </a:r>
            <a:r>
              <a:rPr lang="en-US" sz="2400" dirty="0" err="1"/>
              <a:t>chính</a:t>
            </a:r>
            <a:r>
              <a:rPr lang="en-US" sz="2400" dirty="0"/>
              <a:t> </a:t>
            </a:r>
            <a:r>
              <a:rPr lang="en-US" sz="2400" dirty="0" err="1"/>
              <a:t>phương</a:t>
            </a:r>
            <a:r>
              <a:rPr lang="en-US" sz="2400" dirty="0"/>
              <a:t> </a:t>
            </a:r>
            <a:r>
              <a:rPr lang="en-US" sz="2400" dirty="0" err="1"/>
              <a:t>luôn</a:t>
            </a:r>
            <a:r>
              <a:rPr lang="en-US" sz="2400" dirty="0"/>
              <a:t> </a:t>
            </a:r>
            <a:r>
              <a:rPr lang="en-US" sz="2400" dirty="0" err="1"/>
              <a:t>là</a:t>
            </a:r>
            <a:r>
              <a:rPr lang="en-US" sz="2400" dirty="0"/>
              <a:t> </a:t>
            </a:r>
            <a:r>
              <a:rPr lang="en-US" sz="2400" dirty="0" err="1"/>
              <a:t>một</a:t>
            </a:r>
            <a:r>
              <a:rPr lang="en-US" sz="2400" dirty="0"/>
              <a:t> </a:t>
            </a:r>
            <a:r>
              <a:rPr lang="en-US" sz="2400" dirty="0" err="1"/>
              <a:t>số</a:t>
            </a:r>
            <a:r>
              <a:rPr lang="en-US" sz="2400" dirty="0"/>
              <a:t> </a:t>
            </a:r>
            <a:r>
              <a:rPr lang="en-US" sz="2400" dirty="0" err="1"/>
              <a:t>vô</a:t>
            </a:r>
            <a:r>
              <a:rPr lang="en-US" sz="2400" dirty="0"/>
              <a:t> </a:t>
            </a:r>
            <a:r>
              <a:rPr lang="en-US" sz="2400" dirty="0" err="1"/>
              <a:t>tỉ</a:t>
            </a:r>
            <a:r>
              <a:rPr lang="en-US" sz="2400" dirty="0"/>
              <a:t>.</a:t>
            </a:r>
          </a:p>
        </p:txBody>
      </p:sp>
      <p:pic>
        <p:nvPicPr>
          <p:cNvPr id="71" name="Picture 70"/>
          <p:cNvPicPr>
            <a:picLocks noChangeAspect="1"/>
          </p:cNvPicPr>
          <p:nvPr/>
        </p:nvPicPr>
        <p:blipFill rotWithShape="1">
          <a:blip r:embed="rId3">
            <a:extLst>
              <a:ext uri="{28A0092B-C50C-407E-A947-70E740481C1C}">
                <a14:useLocalDpi xmlns:a14="http://schemas.microsoft.com/office/drawing/2010/main" val="0"/>
              </a:ext>
            </a:extLst>
          </a:blip>
          <a:srcRect b="24694"/>
          <a:stretch/>
        </p:blipFill>
        <p:spPr>
          <a:xfrm>
            <a:off x="4787856" y="2975065"/>
            <a:ext cx="2171058" cy="1634934"/>
          </a:xfrm>
          <a:prstGeom prst="rect">
            <a:avLst/>
          </a:prstGeom>
        </p:spPr>
      </p:pic>
    </p:spTree>
    <p:extLst>
      <p:ext uri="{BB962C8B-B14F-4D97-AF65-F5344CB8AC3E}">
        <p14:creationId xmlns:p14="http://schemas.microsoft.com/office/powerpoint/2010/main" val="290284619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p:cTn id="7" dur="500" fill="hold"/>
                                        <p:tgtEl>
                                          <p:spTgt spid="68"/>
                                        </p:tgtEl>
                                        <p:attrNameLst>
                                          <p:attrName>ppt_w</p:attrName>
                                        </p:attrNameLst>
                                      </p:cBhvr>
                                      <p:tavLst>
                                        <p:tav tm="0">
                                          <p:val>
                                            <p:fltVal val="0"/>
                                          </p:val>
                                        </p:tav>
                                        <p:tav tm="100000">
                                          <p:val>
                                            <p:strVal val="#ppt_w"/>
                                          </p:val>
                                        </p:tav>
                                      </p:tavLst>
                                    </p:anim>
                                    <p:anim calcmode="lin" valueType="num">
                                      <p:cBhvr>
                                        <p:cTn id="8" dur="500" fill="hold"/>
                                        <p:tgtEl>
                                          <p:spTgt spid="68"/>
                                        </p:tgtEl>
                                        <p:attrNameLst>
                                          <p:attrName>ppt_h</p:attrName>
                                        </p:attrNameLst>
                                      </p:cBhvr>
                                      <p:tavLst>
                                        <p:tav tm="0">
                                          <p:val>
                                            <p:fltVal val="0"/>
                                          </p:val>
                                        </p:tav>
                                        <p:tav tm="100000">
                                          <p:val>
                                            <p:strVal val="#ppt_h"/>
                                          </p:val>
                                        </p:tav>
                                      </p:tavLst>
                                    </p:anim>
                                    <p:animEffect transition="in" filter="fade">
                                      <p:cBhvr>
                                        <p:cTn id="9" dur="500"/>
                                        <p:tgtEl>
                                          <p:spTgt spid="6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9"/>
                                        </p:tgtEl>
                                        <p:attrNameLst>
                                          <p:attrName>style.visibility</p:attrName>
                                        </p:attrNameLst>
                                      </p:cBhvr>
                                      <p:to>
                                        <p:strVal val="visible"/>
                                      </p:to>
                                    </p:set>
                                    <p:anim calcmode="lin" valueType="num">
                                      <p:cBhvr>
                                        <p:cTn id="12" dur="500" fill="hold"/>
                                        <p:tgtEl>
                                          <p:spTgt spid="69"/>
                                        </p:tgtEl>
                                        <p:attrNameLst>
                                          <p:attrName>ppt_w</p:attrName>
                                        </p:attrNameLst>
                                      </p:cBhvr>
                                      <p:tavLst>
                                        <p:tav tm="0">
                                          <p:val>
                                            <p:fltVal val="0"/>
                                          </p:val>
                                        </p:tav>
                                        <p:tav tm="100000">
                                          <p:val>
                                            <p:strVal val="#ppt_w"/>
                                          </p:val>
                                        </p:tav>
                                      </p:tavLst>
                                    </p:anim>
                                    <p:anim calcmode="lin" valueType="num">
                                      <p:cBhvr>
                                        <p:cTn id="13" dur="500" fill="hold"/>
                                        <p:tgtEl>
                                          <p:spTgt spid="69"/>
                                        </p:tgtEl>
                                        <p:attrNameLst>
                                          <p:attrName>ppt_h</p:attrName>
                                        </p:attrNameLst>
                                      </p:cBhvr>
                                      <p:tavLst>
                                        <p:tav tm="0">
                                          <p:val>
                                            <p:fltVal val="0"/>
                                          </p:val>
                                        </p:tav>
                                        <p:tav tm="100000">
                                          <p:val>
                                            <p:strVal val="#ppt_h"/>
                                          </p:val>
                                        </p:tav>
                                      </p:tavLst>
                                    </p:anim>
                                    <p:animEffect transition="in" filter="fade">
                                      <p:cBhvr>
                                        <p:cTn id="14" dur="500"/>
                                        <p:tgtEl>
                                          <p:spTgt spid="69"/>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0"/>
                                        </p:tgtEl>
                                        <p:attrNameLst>
                                          <p:attrName>style.visibility</p:attrName>
                                        </p:attrNameLst>
                                      </p:cBhvr>
                                      <p:to>
                                        <p:strVal val="visible"/>
                                      </p:to>
                                    </p:set>
                                    <p:animEffect transition="in" filter="fade">
                                      <p:cBhvr>
                                        <p:cTn id="19" dur="500"/>
                                        <p:tgtEl>
                                          <p:spTgt spid="70"/>
                                        </p:tgtEl>
                                      </p:cBhvr>
                                    </p:animEffect>
                                    <p:anim calcmode="lin" valueType="num">
                                      <p:cBhvr>
                                        <p:cTn id="20" dur="500" fill="hold"/>
                                        <p:tgtEl>
                                          <p:spTgt spid="70"/>
                                        </p:tgtEl>
                                        <p:attrNameLst>
                                          <p:attrName>ppt_x</p:attrName>
                                        </p:attrNameLst>
                                      </p:cBhvr>
                                      <p:tavLst>
                                        <p:tav tm="0">
                                          <p:val>
                                            <p:strVal val="#ppt_x"/>
                                          </p:val>
                                        </p:tav>
                                        <p:tav tm="100000">
                                          <p:val>
                                            <p:strVal val="#ppt_x"/>
                                          </p:val>
                                        </p:tav>
                                      </p:tavLst>
                                    </p:anim>
                                    <p:anim calcmode="lin" valueType="num">
                                      <p:cBhvr>
                                        <p:cTn id="21" dur="500" fill="hold"/>
                                        <p:tgtEl>
                                          <p:spTgt spid="7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1"/>
                                        </p:tgtEl>
                                        <p:attrNameLst>
                                          <p:attrName>style.visibility</p:attrName>
                                        </p:attrNameLst>
                                      </p:cBhvr>
                                      <p:to>
                                        <p:strVal val="visible"/>
                                      </p:to>
                                    </p:set>
                                    <p:animEffect transition="in" filter="fade">
                                      <p:cBhvr>
                                        <p:cTn id="24" dur="500"/>
                                        <p:tgtEl>
                                          <p:spTgt spid="71"/>
                                        </p:tgtEl>
                                      </p:cBhvr>
                                    </p:animEffect>
                                    <p:anim calcmode="lin" valueType="num">
                                      <p:cBhvr>
                                        <p:cTn id="25" dur="500" fill="hold"/>
                                        <p:tgtEl>
                                          <p:spTgt spid="71"/>
                                        </p:tgtEl>
                                        <p:attrNameLst>
                                          <p:attrName>ppt_x</p:attrName>
                                        </p:attrNameLst>
                                      </p:cBhvr>
                                      <p:tavLst>
                                        <p:tav tm="0">
                                          <p:val>
                                            <p:strVal val="#ppt_x"/>
                                          </p:val>
                                        </p:tav>
                                        <p:tav tm="100000">
                                          <p:val>
                                            <p:strVal val="#ppt_x"/>
                                          </p:val>
                                        </p:tav>
                                      </p:tavLst>
                                    </p:anim>
                                    <p:anim calcmode="lin" valueType="num">
                                      <p:cBhvr>
                                        <p:cTn id="26" dur="500" fill="hold"/>
                                        <p:tgtEl>
                                          <p:spTgt spid="7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Shape 2337"/>
        <p:cNvGrpSpPr/>
        <p:nvPr/>
      </p:nvGrpSpPr>
      <p:grpSpPr>
        <a:xfrm>
          <a:off x="0" y="0"/>
          <a:ext cx="0" cy="0"/>
          <a:chOff x="0" y="0"/>
          <a:chExt cx="0" cy="0"/>
        </a:xfrm>
      </p:grpSpPr>
      <p:sp>
        <p:nvSpPr>
          <p:cNvPr id="106" name="Round Same Side Corner Rectangle 105"/>
          <p:cNvSpPr/>
          <p:nvPr/>
        </p:nvSpPr>
        <p:spPr>
          <a:xfrm flipH="1" flipV="1">
            <a:off x="1421301" y="409728"/>
            <a:ext cx="2143832" cy="580842"/>
          </a:xfrm>
          <a:prstGeom prst="round2SameRect">
            <a:avLst>
              <a:gd name="adj1" fmla="val 33018"/>
              <a:gd name="adj2" fmla="val 0"/>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p:cNvSpPr txBox="1"/>
          <p:nvPr/>
        </p:nvSpPr>
        <p:spPr>
          <a:xfrm>
            <a:off x="1663426" y="467686"/>
            <a:ext cx="1906146" cy="430887"/>
          </a:xfrm>
          <a:prstGeom prst="rect">
            <a:avLst/>
          </a:prstGeom>
          <a:noFill/>
        </p:spPr>
        <p:txBody>
          <a:bodyPr wrap="square" rtlCol="0">
            <a:spAutoFit/>
          </a:bodyPr>
          <a:lstStyle/>
          <a:p>
            <a:r>
              <a:rPr lang="en-US" sz="2200" b="1" dirty="0" err="1">
                <a:solidFill>
                  <a:schemeClr val="accent6"/>
                </a:solidFill>
              </a:rPr>
              <a:t>Luyện</a:t>
            </a:r>
            <a:r>
              <a:rPr lang="en-US" sz="2200" b="1" dirty="0">
                <a:solidFill>
                  <a:schemeClr val="accent6"/>
                </a:solidFill>
              </a:rPr>
              <a:t> </a:t>
            </a:r>
            <a:r>
              <a:rPr lang="en-US" sz="2200" b="1" dirty="0" err="1">
                <a:solidFill>
                  <a:schemeClr val="accent6"/>
                </a:solidFill>
              </a:rPr>
              <a:t>tập</a:t>
            </a:r>
            <a:r>
              <a:rPr lang="en-US" sz="2200" b="1" dirty="0">
                <a:solidFill>
                  <a:schemeClr val="accent6"/>
                </a:solidFill>
              </a:rPr>
              <a:t> 2</a:t>
            </a:r>
          </a:p>
        </p:txBody>
      </p:sp>
      <mc:AlternateContent xmlns:mc="http://schemas.openxmlformats.org/markup-compatibility/2006" xmlns:a14="http://schemas.microsoft.com/office/drawing/2010/main">
        <mc:Choice Requires="a14">
          <p:sp>
            <p:nvSpPr>
              <p:cNvPr id="12" name="TextBox 11"/>
              <p:cNvSpPr txBox="1"/>
              <p:nvPr/>
            </p:nvSpPr>
            <p:spPr>
              <a:xfrm>
                <a:off x="1287736" y="1048528"/>
                <a:ext cx="6900767" cy="1574790"/>
              </a:xfrm>
              <a:prstGeom prst="rect">
                <a:avLst/>
              </a:prstGeom>
              <a:noFill/>
            </p:spPr>
            <p:txBody>
              <a:bodyPr wrap="square" rtlCol="0">
                <a:spAutoFit/>
              </a:bodyPr>
              <a:lstStyle/>
              <a:p>
                <a:pPr algn="just">
                  <a:lnSpc>
                    <a:spcPct val="150000"/>
                  </a:lnSpc>
                </a:pPr>
                <a:r>
                  <a:rPr lang="en-US" sz="2000" dirty="0"/>
                  <a:t>Sử </a:t>
                </a:r>
                <a:r>
                  <a:rPr lang="en-US" sz="2000" dirty="0" err="1"/>
                  <a:t>dụng</a:t>
                </a:r>
                <a:r>
                  <a:rPr lang="en-US" sz="2000" dirty="0"/>
                  <a:t> </a:t>
                </a:r>
                <a:r>
                  <a:rPr lang="en-US" sz="2000" dirty="0" err="1"/>
                  <a:t>máy</a:t>
                </a:r>
                <a:r>
                  <a:rPr lang="en-US" sz="2000" dirty="0"/>
                  <a:t> </a:t>
                </a:r>
                <a:r>
                  <a:rPr lang="en-US" sz="2000" dirty="0" err="1"/>
                  <a:t>tính</a:t>
                </a:r>
                <a:r>
                  <a:rPr lang="en-US" sz="2000" dirty="0"/>
                  <a:t> </a:t>
                </a:r>
                <a:r>
                  <a:rPr lang="en-US" sz="2000" dirty="0" err="1"/>
                  <a:t>cầm</a:t>
                </a:r>
                <a:r>
                  <a:rPr lang="en-US" sz="2000" dirty="0"/>
                  <a:t> </a:t>
                </a:r>
                <a:r>
                  <a:rPr lang="en-US" sz="2000" dirty="0" err="1"/>
                  <a:t>tay</a:t>
                </a:r>
                <a:r>
                  <a:rPr lang="en-US" sz="2000" dirty="0"/>
                  <a:t>, </a:t>
                </a:r>
                <a:r>
                  <a:rPr lang="en-US" sz="2000" dirty="0" err="1"/>
                  <a:t>tính</a:t>
                </a:r>
                <a:r>
                  <a:rPr lang="en-US" sz="2000" dirty="0"/>
                  <a:t> </a:t>
                </a:r>
                <a:r>
                  <a:rPr lang="en-US" sz="2000" dirty="0" err="1"/>
                  <a:t>các</a:t>
                </a:r>
                <a:r>
                  <a:rPr lang="en-US" sz="2000" dirty="0"/>
                  <a:t> </a:t>
                </a:r>
                <a:r>
                  <a:rPr lang="en-US" sz="2000" dirty="0" err="1"/>
                  <a:t>căn</a:t>
                </a:r>
                <a:r>
                  <a:rPr lang="en-US" sz="2000" dirty="0"/>
                  <a:t> </a:t>
                </a:r>
                <a:r>
                  <a:rPr lang="en-US" sz="2000" dirty="0" err="1"/>
                  <a:t>bậc</a:t>
                </a:r>
                <a:r>
                  <a:rPr lang="en-US" sz="2000" dirty="0"/>
                  <a:t> </a:t>
                </a:r>
                <a:r>
                  <a:rPr lang="en-US" sz="2000" dirty="0" err="1"/>
                  <a:t>hai</a:t>
                </a:r>
                <a:r>
                  <a:rPr lang="en-US" sz="2000" dirty="0"/>
                  <a:t> </a:t>
                </a:r>
                <a:r>
                  <a:rPr lang="en-US" sz="2000" dirty="0" err="1"/>
                  <a:t>số</a:t>
                </a:r>
                <a:r>
                  <a:rPr lang="en-US" sz="2000" dirty="0"/>
                  <a:t> </a:t>
                </a:r>
                <a:r>
                  <a:rPr lang="en-US" sz="2000" dirty="0" err="1"/>
                  <a:t>học</a:t>
                </a:r>
                <a:r>
                  <a:rPr lang="en-US" sz="2000" dirty="0"/>
                  <a:t> </a:t>
                </a:r>
                <a:r>
                  <a:rPr lang="en-US" sz="2000" dirty="0" err="1"/>
                  <a:t>sau</a:t>
                </a:r>
                <a:r>
                  <a:rPr lang="en-US" sz="2000" dirty="0"/>
                  <a:t> (</a:t>
                </a:r>
                <a:r>
                  <a:rPr lang="en-US" sz="2000" dirty="0" err="1"/>
                  <a:t>làm</a:t>
                </a:r>
                <a:r>
                  <a:rPr lang="en-US" sz="2000" dirty="0"/>
                  <a:t> </a:t>
                </a:r>
                <a:r>
                  <a:rPr lang="en-US" sz="2000" dirty="0" err="1"/>
                  <a:t>tròn</a:t>
                </a:r>
                <a:r>
                  <a:rPr lang="en-US" sz="2000" dirty="0"/>
                  <a:t> </a:t>
                </a:r>
                <a:r>
                  <a:rPr lang="en-US" sz="2000" dirty="0" err="1"/>
                  <a:t>kết</a:t>
                </a:r>
                <a:r>
                  <a:rPr lang="en-US" sz="2000" dirty="0"/>
                  <a:t> </a:t>
                </a:r>
                <a:r>
                  <a:rPr lang="en-US" sz="2000" dirty="0" err="1"/>
                  <a:t>quả</a:t>
                </a:r>
                <a:r>
                  <a:rPr lang="en-US" sz="2000" dirty="0"/>
                  <a:t> </a:t>
                </a:r>
                <a:r>
                  <a:rPr lang="en-US" sz="2000" dirty="0" err="1"/>
                  <a:t>với</a:t>
                </a:r>
                <a:r>
                  <a:rPr lang="en-US" sz="2000" dirty="0"/>
                  <a:t> </a:t>
                </a:r>
                <a:r>
                  <a:rPr lang="en-US" sz="2000" dirty="0" err="1"/>
                  <a:t>độ</a:t>
                </a:r>
                <a:r>
                  <a:rPr lang="en-US" sz="2000" dirty="0"/>
                  <a:t> </a:t>
                </a:r>
                <a:r>
                  <a:rPr lang="en-US" sz="2000" dirty="0" err="1"/>
                  <a:t>chính</a:t>
                </a:r>
                <a:r>
                  <a:rPr lang="en-US" sz="2000" dirty="0"/>
                  <a:t> </a:t>
                </a:r>
                <a:r>
                  <a:rPr lang="en-US" sz="2000" dirty="0" err="1"/>
                  <a:t>xác</a:t>
                </a:r>
                <a:r>
                  <a:rPr lang="en-US" sz="2000" dirty="0"/>
                  <a:t> 0,005, </a:t>
                </a:r>
                <a:r>
                  <a:rPr lang="en-US" sz="2000" dirty="0" err="1"/>
                  <a:t>nếu</a:t>
                </a:r>
                <a:r>
                  <a:rPr lang="en-US" sz="2000" dirty="0"/>
                  <a:t> </a:t>
                </a:r>
                <a:r>
                  <a:rPr lang="en-US" sz="2000" dirty="0" err="1"/>
                  <a:t>cần</a:t>
                </a:r>
                <a:r>
                  <a:rPr lang="en-US" sz="2000" dirty="0"/>
                  <a:t>).</a:t>
                </a:r>
              </a:p>
              <a:p>
                <a:pPr algn="just">
                  <a:lnSpc>
                    <a:spcPct val="150000"/>
                  </a:lnSpc>
                </a:pPr>
                <a:r>
                  <a:rPr lang="en-US" sz="2000" dirty="0"/>
                  <a:t>a)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15</m:t>
                        </m:r>
                      </m:e>
                    </m:rad>
                  </m:oMath>
                </a14:m>
                <a:r>
                  <a:rPr lang="en-US" sz="2000" dirty="0"/>
                  <a:t>;           b)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2,56</m:t>
                        </m:r>
                      </m:e>
                    </m:rad>
                  </m:oMath>
                </a14:m>
                <a:r>
                  <a:rPr lang="en-US" sz="2000" dirty="0"/>
                  <a:t>;          c)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17 256</m:t>
                        </m:r>
                      </m:e>
                    </m:rad>
                  </m:oMath>
                </a14:m>
                <a:r>
                  <a:rPr lang="en-US" sz="2000" dirty="0"/>
                  <a:t>;         d)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793 881</m:t>
                        </m:r>
                      </m:e>
                    </m:rad>
                  </m:oMath>
                </a14:m>
                <a:r>
                  <a:rPr lang="en-US" sz="2000" dirty="0"/>
                  <a:t>.</a:t>
                </a:r>
              </a:p>
            </p:txBody>
          </p:sp>
        </mc:Choice>
        <mc:Fallback xmlns="">
          <p:sp>
            <p:nvSpPr>
              <p:cNvPr id="12" name="TextBox 11"/>
              <p:cNvSpPr txBox="1">
                <a:spLocks noRot="1" noChangeAspect="1" noMove="1" noResize="1" noEditPoints="1" noAdjustHandles="1" noChangeArrowheads="1" noChangeShapeType="1" noTextEdit="1"/>
              </p:cNvSpPr>
              <p:nvPr/>
            </p:nvSpPr>
            <p:spPr>
              <a:xfrm>
                <a:off x="1287736" y="1048528"/>
                <a:ext cx="6900767" cy="1574790"/>
              </a:xfrm>
              <a:prstGeom prst="rect">
                <a:avLst/>
              </a:prstGeom>
              <a:blipFill rotWithShape="0">
                <a:blip r:embed="rId3"/>
                <a:stretch>
                  <a:fillRect l="-883" r="-972" b="-1163"/>
                </a:stretch>
              </a:blipFill>
            </p:spPr>
            <p:txBody>
              <a:bodyPr/>
              <a:lstStyle/>
              <a:p>
                <a:r>
                  <a:rPr lang="en-US">
                    <a:noFill/>
                  </a:rPr>
                  <a:t> </a:t>
                </a:r>
              </a:p>
            </p:txBody>
          </p:sp>
        </mc:Fallback>
      </mc:AlternateContent>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4781" y="2438383"/>
            <a:ext cx="2462224" cy="2462224"/>
          </a:xfrm>
          <a:prstGeom prst="rect">
            <a:avLst/>
          </a:prstGeom>
        </p:spPr>
      </p:pic>
      <p:sp>
        <p:nvSpPr>
          <p:cNvPr id="110" name="TextBox 109"/>
          <p:cNvSpPr txBox="1"/>
          <p:nvPr/>
        </p:nvSpPr>
        <p:spPr>
          <a:xfrm>
            <a:off x="4601662" y="2773273"/>
            <a:ext cx="792270" cy="400110"/>
          </a:xfrm>
          <a:prstGeom prst="rect">
            <a:avLst/>
          </a:prstGeom>
          <a:noFill/>
        </p:spPr>
        <p:txBody>
          <a:bodyPr wrap="square" rtlCol="0">
            <a:spAutoFit/>
          </a:bodyPr>
          <a:lstStyle/>
          <a:p>
            <a:pPr algn="ctr"/>
            <a:r>
              <a:rPr lang="en-US" sz="2000" b="1" dirty="0" err="1">
                <a:solidFill>
                  <a:srgbClr val="0070C0"/>
                </a:solidFill>
              </a:rPr>
              <a:t>Giải</a:t>
            </a:r>
            <a:r>
              <a:rPr lang="en-US" sz="2000" b="1" dirty="0">
                <a:solidFill>
                  <a:srgbClr val="0070C0"/>
                </a:solidFill>
              </a:rPr>
              <a:t>:</a:t>
            </a:r>
          </a:p>
        </p:txBody>
      </p:sp>
      <mc:AlternateContent xmlns:mc="http://schemas.openxmlformats.org/markup-compatibility/2006" xmlns:a14="http://schemas.microsoft.com/office/drawing/2010/main">
        <mc:Choice Requires="a14">
          <p:sp>
            <p:nvSpPr>
              <p:cNvPr id="14" name="TextBox 13"/>
              <p:cNvSpPr txBox="1"/>
              <p:nvPr/>
            </p:nvSpPr>
            <p:spPr>
              <a:xfrm>
                <a:off x="2804844" y="3286535"/>
                <a:ext cx="5178175" cy="1092030"/>
              </a:xfrm>
              <a:prstGeom prst="rect">
                <a:avLst/>
              </a:prstGeom>
              <a:noFill/>
            </p:spPr>
            <p:txBody>
              <a:bodyPr wrap="square" rtlCol="0">
                <a:spAutoFit/>
              </a:bodyPr>
              <a:lstStyle/>
              <a:p>
                <a:pPr algn="just">
                  <a:lnSpc>
                    <a:spcPct val="150000"/>
                  </a:lnSpc>
                </a:pPr>
                <a:r>
                  <a:rPr lang="en-US" sz="2000" dirty="0"/>
                  <a:t>a)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15</m:t>
                        </m:r>
                      </m:e>
                    </m:rad>
                  </m:oMath>
                </a14:m>
                <a:r>
                  <a:rPr lang="en-US" sz="2000" dirty="0"/>
                  <a:t> </a:t>
                </a:r>
                <a14:m>
                  <m:oMath xmlns:m="http://schemas.openxmlformats.org/officeDocument/2006/math">
                    <m:r>
                      <a:rPr lang="en-US" sz="2000" i="1" dirty="0" smtClean="0">
                        <a:latin typeface="Cambria Math" panose="02040503050406030204" pitchFamily="18" charset="0"/>
                        <a:ea typeface="Cambria Math" panose="02040503050406030204" pitchFamily="18" charset="0"/>
                      </a:rPr>
                      <m:t>≈</m:t>
                    </m:r>
                  </m:oMath>
                </a14:m>
                <a:r>
                  <a:rPr lang="en-US" sz="2000" dirty="0"/>
                  <a:t> 3,87                 b)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2,56</m:t>
                        </m:r>
                      </m:e>
                    </m:rad>
                  </m:oMath>
                </a14:m>
                <a:r>
                  <a:rPr lang="en-US" sz="2000" dirty="0"/>
                  <a:t> = 1,6</a:t>
                </a:r>
              </a:p>
              <a:p>
                <a:pPr algn="just">
                  <a:lnSpc>
                    <a:spcPct val="150000"/>
                  </a:lnSpc>
                </a:pPr>
                <a:r>
                  <a:rPr lang="en-US" sz="2000" dirty="0"/>
                  <a:t>c)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17 256</m:t>
                        </m:r>
                      </m:e>
                    </m:rad>
                  </m:oMath>
                </a14:m>
                <a:r>
                  <a:rPr lang="en-US" sz="2000" dirty="0"/>
                  <a:t> </a:t>
                </a:r>
                <a14:m>
                  <m:oMath xmlns:m="http://schemas.openxmlformats.org/officeDocument/2006/math">
                    <m:r>
                      <a:rPr lang="en-US" sz="2000" i="1" dirty="0" smtClean="0">
                        <a:latin typeface="Cambria Math" panose="02040503050406030204" pitchFamily="18" charset="0"/>
                        <a:ea typeface="Cambria Math" panose="02040503050406030204" pitchFamily="18" charset="0"/>
                      </a:rPr>
                      <m:t>≈</m:t>
                    </m:r>
                  </m:oMath>
                </a14:m>
                <a:r>
                  <a:rPr lang="en-US" sz="2000" dirty="0"/>
                  <a:t> 131,36      d)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793 881</m:t>
                        </m:r>
                      </m:e>
                    </m:rad>
                    <m:r>
                      <a:rPr lang="en-US" sz="2000" b="0" i="1" smtClean="0">
                        <a:latin typeface="Cambria Math" panose="02040503050406030204" pitchFamily="18" charset="0"/>
                      </a:rPr>
                      <m:t> </m:t>
                    </m:r>
                  </m:oMath>
                </a14:m>
                <a:r>
                  <a:rPr lang="en-US" sz="2000" dirty="0"/>
                  <a:t>= 891</a:t>
                </a:r>
              </a:p>
            </p:txBody>
          </p:sp>
        </mc:Choice>
        <mc:Fallback xmlns="">
          <p:sp>
            <p:nvSpPr>
              <p:cNvPr id="14" name="TextBox 13"/>
              <p:cNvSpPr txBox="1">
                <a:spLocks noRot="1" noChangeAspect="1" noMove="1" noResize="1" noEditPoints="1" noAdjustHandles="1" noChangeArrowheads="1" noChangeShapeType="1" noTextEdit="1"/>
              </p:cNvSpPr>
              <p:nvPr/>
            </p:nvSpPr>
            <p:spPr>
              <a:xfrm>
                <a:off x="2804844" y="3286535"/>
                <a:ext cx="5178175" cy="1092030"/>
              </a:xfrm>
              <a:prstGeom prst="rect">
                <a:avLst/>
              </a:prstGeom>
              <a:blipFill rotWithShape="0">
                <a:blip r:embed="rId5"/>
                <a:stretch>
                  <a:fillRect l="-1176" b="-9497"/>
                </a:stretch>
              </a:blipFill>
            </p:spPr>
            <p:txBody>
              <a:bodyPr/>
              <a:lstStyle/>
              <a:p>
                <a:r>
                  <a:rPr lang="en-US">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barn(outVertical)">
                                      <p:cBhvr>
                                        <p:cTn id="7" dur="500"/>
                                        <p:tgtEl>
                                          <p:spTgt spid="107"/>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106"/>
                                        </p:tgtEl>
                                        <p:attrNameLst>
                                          <p:attrName>style.visibility</p:attrName>
                                        </p:attrNameLst>
                                      </p:cBhvr>
                                      <p:to>
                                        <p:strVal val="visible"/>
                                      </p:to>
                                    </p:set>
                                    <p:animEffect transition="in" filter="barn(outVertical)">
                                      <p:cBhvr>
                                        <p:cTn id="10" dur="500"/>
                                        <p:tgtEl>
                                          <p:spTgt spid="106"/>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anim calcmode="lin" valueType="num">
                                      <p:cBhvr>
                                        <p:cTn id="16" dur="500" fill="hold"/>
                                        <p:tgtEl>
                                          <p:spTgt spid="12"/>
                                        </p:tgtEl>
                                        <p:attrNameLst>
                                          <p:attrName>ppt_x</p:attrName>
                                        </p:attrNameLst>
                                      </p:cBhvr>
                                      <p:tavLst>
                                        <p:tav tm="0">
                                          <p:val>
                                            <p:strVal val="#ppt_x"/>
                                          </p:val>
                                        </p:tav>
                                        <p:tav tm="100000">
                                          <p:val>
                                            <p:strVal val="#ppt_x"/>
                                          </p:val>
                                        </p:tav>
                                      </p:tavLst>
                                    </p:anim>
                                    <p:anim calcmode="lin" valueType="num">
                                      <p:cBhvr>
                                        <p:cTn id="17" dur="500" fill="hold"/>
                                        <p:tgtEl>
                                          <p:spTgt spid="12"/>
                                        </p:tgtEl>
                                        <p:attrNameLst>
                                          <p:attrName>ppt_y</p:attrName>
                                        </p:attrNameLst>
                                      </p:cBhvr>
                                      <p:tavLst>
                                        <p:tav tm="0">
                                          <p:val>
                                            <p:strVal val="#ppt_y-.1"/>
                                          </p:val>
                                        </p:tav>
                                        <p:tav tm="100000">
                                          <p:val>
                                            <p:strVal val="#ppt_y"/>
                                          </p:val>
                                        </p:tav>
                                      </p:tavLst>
                                    </p:anim>
                                  </p:childTnLst>
                                </p:cTn>
                              </p:par>
                              <p:par>
                                <p:cTn id="18" presetID="10"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10"/>
                                        </p:tgtEl>
                                        <p:attrNameLst>
                                          <p:attrName>style.visibility</p:attrName>
                                        </p:attrNameLst>
                                      </p:cBhvr>
                                      <p:to>
                                        <p:strVal val="visible"/>
                                      </p:to>
                                    </p:set>
                                    <p:anim calcmode="lin" valueType="num">
                                      <p:cBhvr>
                                        <p:cTn id="25" dur="500" fill="hold"/>
                                        <p:tgtEl>
                                          <p:spTgt spid="110"/>
                                        </p:tgtEl>
                                        <p:attrNameLst>
                                          <p:attrName>ppt_w</p:attrName>
                                        </p:attrNameLst>
                                      </p:cBhvr>
                                      <p:tavLst>
                                        <p:tav tm="0">
                                          <p:val>
                                            <p:fltVal val="0"/>
                                          </p:val>
                                        </p:tav>
                                        <p:tav tm="100000">
                                          <p:val>
                                            <p:strVal val="#ppt_w"/>
                                          </p:val>
                                        </p:tav>
                                      </p:tavLst>
                                    </p:anim>
                                    <p:anim calcmode="lin" valueType="num">
                                      <p:cBhvr>
                                        <p:cTn id="26" dur="500" fill="hold"/>
                                        <p:tgtEl>
                                          <p:spTgt spid="110"/>
                                        </p:tgtEl>
                                        <p:attrNameLst>
                                          <p:attrName>ppt_h</p:attrName>
                                        </p:attrNameLst>
                                      </p:cBhvr>
                                      <p:tavLst>
                                        <p:tav tm="0">
                                          <p:val>
                                            <p:fltVal val="0"/>
                                          </p:val>
                                        </p:tav>
                                        <p:tav tm="100000">
                                          <p:val>
                                            <p:strVal val="#ppt_h"/>
                                          </p:val>
                                        </p:tav>
                                      </p:tavLst>
                                    </p:anim>
                                    <p:animEffect transition="in" filter="fade">
                                      <p:cBhvr>
                                        <p:cTn id="27" dur="500"/>
                                        <p:tgtEl>
                                          <p:spTgt spid="11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ssolve">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107" grpId="0"/>
      <p:bldP spid="12" grpId="0"/>
      <p:bldP spid="110"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Shape 2324"/>
        <p:cNvGrpSpPr/>
        <p:nvPr/>
      </p:nvGrpSpPr>
      <p:grpSpPr>
        <a:xfrm>
          <a:off x="0" y="0"/>
          <a:ext cx="0" cy="0"/>
          <a:chOff x="0" y="0"/>
          <a:chExt cx="0" cy="0"/>
        </a:xfrm>
      </p:grpSpPr>
      <p:sp>
        <p:nvSpPr>
          <p:cNvPr id="12" name="Round Same Side Corner Rectangle 11"/>
          <p:cNvSpPr/>
          <p:nvPr/>
        </p:nvSpPr>
        <p:spPr>
          <a:xfrm flipH="1" flipV="1">
            <a:off x="907594" y="409728"/>
            <a:ext cx="2143832" cy="580842"/>
          </a:xfrm>
          <a:prstGeom prst="round2SameRect">
            <a:avLst>
              <a:gd name="adj1" fmla="val 33018"/>
              <a:gd name="adj2" fmla="val 0"/>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149719" y="467686"/>
            <a:ext cx="1906146" cy="430887"/>
          </a:xfrm>
          <a:prstGeom prst="rect">
            <a:avLst/>
          </a:prstGeom>
          <a:noFill/>
        </p:spPr>
        <p:txBody>
          <a:bodyPr wrap="square" rtlCol="0">
            <a:spAutoFit/>
          </a:bodyPr>
          <a:lstStyle/>
          <a:p>
            <a:r>
              <a:rPr lang="en-US" sz="2200" b="1" dirty="0" err="1">
                <a:solidFill>
                  <a:schemeClr val="accent6"/>
                </a:solidFill>
              </a:rPr>
              <a:t>Vận</a:t>
            </a:r>
            <a:r>
              <a:rPr lang="en-US" sz="2200" b="1" dirty="0">
                <a:solidFill>
                  <a:schemeClr val="accent6"/>
                </a:solidFill>
              </a:rPr>
              <a:t> </a:t>
            </a:r>
            <a:r>
              <a:rPr lang="en-US" sz="2200" b="1" dirty="0" err="1">
                <a:solidFill>
                  <a:schemeClr val="accent6"/>
                </a:solidFill>
              </a:rPr>
              <a:t>dụng</a:t>
            </a:r>
            <a:r>
              <a:rPr lang="en-US" sz="2200" b="1" dirty="0">
                <a:solidFill>
                  <a:schemeClr val="accent6"/>
                </a:solidFill>
              </a:rPr>
              <a:t> 3</a:t>
            </a:r>
          </a:p>
        </p:txBody>
      </p:sp>
      <p:sp>
        <p:nvSpPr>
          <p:cNvPr id="3" name="TextBox 2"/>
          <p:cNvSpPr txBox="1"/>
          <p:nvPr/>
        </p:nvSpPr>
        <p:spPr>
          <a:xfrm>
            <a:off x="920824" y="990570"/>
            <a:ext cx="4990028" cy="2400657"/>
          </a:xfrm>
          <a:prstGeom prst="rect">
            <a:avLst/>
          </a:prstGeom>
          <a:noFill/>
        </p:spPr>
        <p:txBody>
          <a:bodyPr wrap="square" rtlCol="0">
            <a:spAutoFit/>
          </a:bodyPr>
          <a:lstStyle/>
          <a:p>
            <a:pPr algn="just">
              <a:lnSpc>
                <a:spcPct val="150000"/>
              </a:lnSpc>
            </a:pPr>
            <a:r>
              <a:rPr lang="en-US" sz="2000" dirty="0"/>
              <a:t>Kim </a:t>
            </a:r>
            <a:r>
              <a:rPr lang="en-US" sz="2000" dirty="0" err="1"/>
              <a:t>tự</a:t>
            </a:r>
            <a:r>
              <a:rPr lang="en-US" sz="2000" dirty="0"/>
              <a:t> </a:t>
            </a:r>
            <a:r>
              <a:rPr lang="en-US" sz="2000" dirty="0" err="1"/>
              <a:t>tháp</a:t>
            </a:r>
            <a:r>
              <a:rPr lang="en-US" sz="2000" dirty="0"/>
              <a:t> </a:t>
            </a:r>
            <a:r>
              <a:rPr lang="en-US" sz="2000" dirty="0" err="1"/>
              <a:t>Kheops</a:t>
            </a:r>
            <a:r>
              <a:rPr lang="en-US" sz="2000" dirty="0"/>
              <a:t> </a:t>
            </a:r>
            <a:r>
              <a:rPr lang="en-US" sz="2000" dirty="0" err="1"/>
              <a:t>là</a:t>
            </a:r>
            <a:r>
              <a:rPr lang="en-US" sz="2000" dirty="0"/>
              <a:t> </a:t>
            </a:r>
            <a:r>
              <a:rPr lang="en-US" sz="2000" dirty="0" err="1"/>
              <a:t>công</a:t>
            </a:r>
            <a:r>
              <a:rPr lang="en-US" sz="2000" dirty="0"/>
              <a:t> </a:t>
            </a:r>
            <a:r>
              <a:rPr lang="en-US" sz="2000" dirty="0" err="1"/>
              <a:t>trình</a:t>
            </a:r>
            <a:r>
              <a:rPr lang="en-US" sz="2000" dirty="0"/>
              <a:t> </a:t>
            </a:r>
            <a:r>
              <a:rPr lang="en-US" sz="2000" dirty="0" err="1"/>
              <a:t>kiến</a:t>
            </a:r>
            <a:r>
              <a:rPr lang="en-US" sz="2000" dirty="0"/>
              <a:t> </a:t>
            </a:r>
            <a:r>
              <a:rPr lang="en-US" sz="2000" dirty="0" err="1"/>
              <a:t>trúc</a:t>
            </a:r>
            <a:r>
              <a:rPr lang="en-US" sz="2000" dirty="0"/>
              <a:t> </a:t>
            </a:r>
            <a:r>
              <a:rPr lang="en-US" sz="2000" dirty="0" err="1"/>
              <a:t>nổi</a:t>
            </a:r>
            <a:r>
              <a:rPr lang="en-US" sz="2000" dirty="0"/>
              <a:t> </a:t>
            </a:r>
            <a:r>
              <a:rPr lang="en-US" sz="2000" dirty="0" err="1"/>
              <a:t>tiếng</a:t>
            </a:r>
            <a:r>
              <a:rPr lang="en-US" sz="2000" dirty="0"/>
              <a:t> </a:t>
            </a:r>
            <a:r>
              <a:rPr lang="en-US" sz="2000" dirty="0" err="1"/>
              <a:t>thế</a:t>
            </a:r>
            <a:r>
              <a:rPr lang="en-US" sz="2000" dirty="0"/>
              <a:t> </a:t>
            </a:r>
            <a:r>
              <a:rPr lang="en-US" sz="2000" dirty="0" err="1"/>
              <a:t>giới</a:t>
            </a:r>
            <a:r>
              <a:rPr lang="en-US" sz="2000" dirty="0"/>
              <a:t>. </a:t>
            </a:r>
            <a:r>
              <a:rPr lang="en-US" sz="2000" dirty="0" err="1"/>
              <a:t>Để</a:t>
            </a:r>
            <a:r>
              <a:rPr lang="en-US" sz="2000" dirty="0"/>
              <a:t> </a:t>
            </a:r>
            <a:r>
              <a:rPr lang="en-US" sz="2000" dirty="0" err="1"/>
              <a:t>xây</a:t>
            </a:r>
            <a:r>
              <a:rPr lang="en-US" sz="2000" dirty="0"/>
              <a:t> </a:t>
            </a:r>
            <a:r>
              <a:rPr lang="en-US" sz="2000" dirty="0" err="1"/>
              <a:t>dựng</a:t>
            </a:r>
            <a:r>
              <a:rPr lang="en-US" sz="2000" dirty="0"/>
              <a:t> </a:t>
            </a:r>
            <a:r>
              <a:rPr lang="en-US" sz="2000" dirty="0" err="1"/>
              <a:t>được</a:t>
            </a:r>
            <a:r>
              <a:rPr lang="en-US" sz="2000" dirty="0"/>
              <a:t> </a:t>
            </a:r>
            <a:r>
              <a:rPr lang="en-US" sz="2000" dirty="0" err="1"/>
              <a:t>công</a:t>
            </a:r>
            <a:r>
              <a:rPr lang="en-US" sz="2000" dirty="0"/>
              <a:t> </a:t>
            </a:r>
            <a:r>
              <a:rPr lang="en-US" sz="2000" dirty="0" err="1"/>
              <a:t>trình</a:t>
            </a:r>
            <a:r>
              <a:rPr lang="en-US" sz="2000" dirty="0"/>
              <a:t> </a:t>
            </a:r>
            <a:r>
              <a:rPr lang="en-US" sz="2000" dirty="0" err="1"/>
              <a:t>này</a:t>
            </a:r>
            <a:r>
              <a:rPr lang="en-US" sz="2000" dirty="0"/>
              <a:t>, </a:t>
            </a:r>
            <a:r>
              <a:rPr lang="en-US" sz="2000" dirty="0" err="1"/>
              <a:t>người</a:t>
            </a:r>
            <a:r>
              <a:rPr lang="en-US" sz="2000" dirty="0"/>
              <a:t> ta </a:t>
            </a:r>
            <a:r>
              <a:rPr lang="en-US" sz="2000" dirty="0" err="1"/>
              <a:t>phải</a:t>
            </a:r>
            <a:r>
              <a:rPr lang="en-US" sz="2000" dirty="0"/>
              <a:t> </a:t>
            </a:r>
            <a:r>
              <a:rPr lang="en-US" sz="2000" dirty="0" err="1"/>
              <a:t>sử</a:t>
            </a:r>
            <a:r>
              <a:rPr lang="en-US" sz="2000" dirty="0"/>
              <a:t> </a:t>
            </a:r>
            <a:r>
              <a:rPr lang="en-US" sz="2000" dirty="0" err="1"/>
              <a:t>dụng</a:t>
            </a:r>
            <a:r>
              <a:rPr lang="en-US" sz="2000" dirty="0"/>
              <a:t> </a:t>
            </a:r>
            <a:r>
              <a:rPr lang="en-US" sz="2000" dirty="0" err="1"/>
              <a:t>tới</a:t>
            </a:r>
            <a:r>
              <a:rPr lang="en-US" sz="2000" dirty="0"/>
              <a:t> </a:t>
            </a:r>
            <a:r>
              <a:rPr lang="en-US" sz="2000" dirty="0" err="1"/>
              <a:t>hơn</a:t>
            </a:r>
            <a:r>
              <a:rPr lang="en-US" sz="2000" dirty="0"/>
              <a:t> 2,5 </a:t>
            </a:r>
            <a:r>
              <a:rPr lang="en-US" sz="2000" dirty="0" err="1"/>
              <a:t>triệu</a:t>
            </a:r>
            <a:r>
              <a:rPr lang="en-US" sz="2000" dirty="0"/>
              <a:t> </a:t>
            </a:r>
            <a:r>
              <a:rPr lang="en-US" sz="2000" dirty="0" err="1"/>
              <a:t>mét</a:t>
            </a:r>
            <a:r>
              <a:rPr lang="en-US" sz="2000" dirty="0"/>
              <a:t> </a:t>
            </a:r>
            <a:r>
              <a:rPr lang="en-US" sz="2000" dirty="0" err="1"/>
              <a:t>khối</a:t>
            </a:r>
            <a:r>
              <a:rPr lang="en-US" sz="2000" dirty="0"/>
              <a:t> </a:t>
            </a:r>
            <a:r>
              <a:rPr lang="en-US" sz="2000" dirty="0" err="1"/>
              <a:t>đá</a:t>
            </a:r>
            <a:r>
              <a:rPr lang="en-US" sz="2000" dirty="0"/>
              <a:t>, </a:t>
            </a:r>
            <a:r>
              <a:rPr lang="en-US" sz="2000" dirty="0" err="1"/>
              <a:t>với</a:t>
            </a:r>
            <a:r>
              <a:rPr lang="en-US" sz="2000" dirty="0"/>
              <a:t> </a:t>
            </a:r>
            <a:r>
              <a:rPr lang="en-US" sz="2000" dirty="0" err="1"/>
              <a:t>diện</a:t>
            </a:r>
            <a:r>
              <a:rPr lang="en-US" sz="2000" dirty="0"/>
              <a:t> </a:t>
            </a:r>
            <a:r>
              <a:rPr lang="en-US" sz="2000" dirty="0" err="1"/>
              <a:t>tích</a:t>
            </a:r>
            <a:r>
              <a:rPr lang="en-US" sz="2000" dirty="0"/>
              <a:t> </a:t>
            </a:r>
            <a:r>
              <a:rPr lang="en-US" sz="2000" dirty="0" err="1"/>
              <a:t>đáy</a:t>
            </a:r>
            <a:r>
              <a:rPr lang="en-US" sz="2000" dirty="0"/>
              <a:t> </a:t>
            </a:r>
            <a:r>
              <a:rPr lang="en-US" sz="2000" dirty="0" err="1"/>
              <a:t>lên</a:t>
            </a:r>
            <a:r>
              <a:rPr lang="en-US" sz="2000" dirty="0"/>
              <a:t> </a:t>
            </a:r>
            <a:r>
              <a:rPr lang="en-US" sz="2000" dirty="0" err="1"/>
              <a:t>tới</a:t>
            </a:r>
            <a:r>
              <a:rPr lang="en-US" sz="2000" dirty="0"/>
              <a:t> 52 198,16 m</a:t>
            </a:r>
            <a:r>
              <a:rPr lang="en-US" sz="2000" baseline="30000" dirty="0"/>
              <a:t>2</a:t>
            </a:r>
            <a:r>
              <a:rPr lang="en-US" sz="2000" dirty="0"/>
              <a:t>.</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10852" y="752139"/>
            <a:ext cx="2759895" cy="2759895"/>
          </a:xfrm>
          <a:prstGeom prst="rect">
            <a:avLst/>
          </a:prstGeom>
        </p:spPr>
      </p:pic>
      <p:sp>
        <p:nvSpPr>
          <p:cNvPr id="5" name="Rectangle 4"/>
          <p:cNvSpPr/>
          <p:nvPr/>
        </p:nvSpPr>
        <p:spPr>
          <a:xfrm>
            <a:off x="907594" y="3273602"/>
            <a:ext cx="7322006" cy="1477328"/>
          </a:xfrm>
          <a:prstGeom prst="rect">
            <a:avLst/>
          </a:prstGeom>
        </p:spPr>
        <p:txBody>
          <a:bodyPr wrap="square">
            <a:spAutoFit/>
          </a:bodyPr>
          <a:lstStyle/>
          <a:p>
            <a:pPr algn="just">
              <a:lnSpc>
                <a:spcPct val="150000"/>
              </a:lnSpc>
            </a:pPr>
            <a:r>
              <a:rPr lang="en-US" sz="2000" dirty="0" err="1"/>
              <a:t>Biết</a:t>
            </a:r>
            <a:r>
              <a:rPr lang="en-US" sz="2000" dirty="0"/>
              <a:t> </a:t>
            </a:r>
            <a:r>
              <a:rPr lang="en-US" sz="2000" dirty="0" err="1"/>
              <a:t>rằng</a:t>
            </a:r>
            <a:r>
              <a:rPr lang="en-US" sz="2000" dirty="0"/>
              <a:t> </a:t>
            </a:r>
            <a:r>
              <a:rPr lang="en-US" sz="2000" dirty="0" err="1"/>
              <a:t>đáy</a:t>
            </a:r>
            <a:r>
              <a:rPr lang="en-US" sz="2000" dirty="0"/>
              <a:t> </a:t>
            </a:r>
            <a:r>
              <a:rPr lang="en-US" sz="2000" dirty="0" err="1"/>
              <a:t>của</a:t>
            </a:r>
            <a:r>
              <a:rPr lang="en-US" sz="2000" dirty="0"/>
              <a:t> </a:t>
            </a:r>
            <a:r>
              <a:rPr lang="en-US" sz="2000" dirty="0" err="1"/>
              <a:t>kim</a:t>
            </a:r>
            <a:r>
              <a:rPr lang="en-US" sz="2000" dirty="0"/>
              <a:t> </a:t>
            </a:r>
            <a:r>
              <a:rPr lang="en-US" sz="2000" dirty="0" err="1"/>
              <a:t>tự</a:t>
            </a:r>
            <a:r>
              <a:rPr lang="en-US" sz="2000" dirty="0"/>
              <a:t> </a:t>
            </a:r>
            <a:r>
              <a:rPr lang="en-US" sz="2000" dirty="0" err="1"/>
              <a:t>tháp</a:t>
            </a:r>
            <a:r>
              <a:rPr lang="en-US" sz="2000" dirty="0"/>
              <a:t> </a:t>
            </a:r>
            <a:r>
              <a:rPr lang="en-US" sz="2000" dirty="0" err="1"/>
              <a:t>Kheops</a:t>
            </a:r>
            <a:r>
              <a:rPr lang="en-US" sz="2000" dirty="0"/>
              <a:t> </a:t>
            </a:r>
            <a:r>
              <a:rPr lang="en-US" sz="2000" dirty="0" err="1"/>
              <a:t>có</a:t>
            </a:r>
            <a:r>
              <a:rPr lang="en-US" sz="2000" dirty="0"/>
              <a:t> </a:t>
            </a:r>
            <a:r>
              <a:rPr lang="en-US" sz="2000" dirty="0" err="1"/>
              <a:t>dạng</a:t>
            </a:r>
            <a:r>
              <a:rPr lang="en-US" sz="2000" dirty="0"/>
              <a:t> </a:t>
            </a:r>
            <a:r>
              <a:rPr lang="en-US" sz="2000" dirty="0" err="1"/>
              <a:t>một</a:t>
            </a:r>
            <a:r>
              <a:rPr lang="en-US" sz="2000" dirty="0"/>
              <a:t> </a:t>
            </a:r>
            <a:r>
              <a:rPr lang="en-US" sz="2000" dirty="0" err="1"/>
              <a:t>hình</a:t>
            </a:r>
            <a:r>
              <a:rPr lang="en-US" sz="2000" dirty="0"/>
              <a:t> </a:t>
            </a:r>
            <a:r>
              <a:rPr lang="en-US" sz="2000" dirty="0" err="1"/>
              <a:t>vuông</a:t>
            </a:r>
            <a:r>
              <a:rPr lang="en-US" sz="2000" dirty="0"/>
              <a:t>. </a:t>
            </a:r>
            <a:r>
              <a:rPr lang="en-US" sz="2000" dirty="0" err="1"/>
              <a:t>Tính</a:t>
            </a:r>
            <a:r>
              <a:rPr lang="en-US" sz="2000" dirty="0"/>
              <a:t> </a:t>
            </a:r>
            <a:r>
              <a:rPr lang="en-US" sz="2000" dirty="0" err="1"/>
              <a:t>độ</a:t>
            </a:r>
            <a:r>
              <a:rPr lang="en-US" sz="2000" dirty="0"/>
              <a:t> </a:t>
            </a:r>
            <a:r>
              <a:rPr lang="en-US" sz="2000" dirty="0" err="1"/>
              <a:t>dài</a:t>
            </a:r>
            <a:r>
              <a:rPr lang="en-US" sz="2000" dirty="0"/>
              <a:t> </a:t>
            </a:r>
            <a:r>
              <a:rPr lang="en-US" sz="2000" dirty="0" err="1"/>
              <a:t>cạnh</a:t>
            </a:r>
            <a:r>
              <a:rPr lang="en-US" sz="2000" dirty="0"/>
              <a:t> </a:t>
            </a:r>
            <a:r>
              <a:rPr lang="en-US" sz="2000" dirty="0" err="1"/>
              <a:t>đáy</a:t>
            </a:r>
            <a:r>
              <a:rPr lang="en-US" sz="2000" dirty="0"/>
              <a:t> </a:t>
            </a:r>
            <a:r>
              <a:rPr lang="en-US" sz="2000" dirty="0" err="1"/>
              <a:t>của</a:t>
            </a:r>
            <a:r>
              <a:rPr lang="en-US" sz="2000" dirty="0"/>
              <a:t> </a:t>
            </a:r>
            <a:r>
              <a:rPr lang="en-US" sz="2000" dirty="0" err="1"/>
              <a:t>kim</a:t>
            </a:r>
            <a:r>
              <a:rPr lang="en-US" sz="2000" dirty="0"/>
              <a:t> </a:t>
            </a:r>
            <a:r>
              <a:rPr lang="en-US" sz="2000" dirty="0" err="1"/>
              <a:t>tự</a:t>
            </a:r>
            <a:r>
              <a:rPr lang="en-US" sz="2000" dirty="0"/>
              <a:t> </a:t>
            </a:r>
            <a:r>
              <a:rPr lang="en-US" sz="2000" dirty="0" err="1"/>
              <a:t>tháp</a:t>
            </a:r>
            <a:r>
              <a:rPr lang="en-US" sz="2000" dirty="0"/>
              <a:t> </a:t>
            </a:r>
            <a:r>
              <a:rPr lang="en-US" sz="2000" dirty="0" err="1"/>
              <a:t>này</a:t>
            </a:r>
            <a:r>
              <a:rPr lang="en-US" sz="2000" dirty="0"/>
              <a:t> (</a:t>
            </a:r>
            <a:r>
              <a:rPr lang="en-US" sz="2000" dirty="0" err="1"/>
              <a:t>làm</a:t>
            </a:r>
            <a:r>
              <a:rPr lang="en-US" sz="2000" dirty="0"/>
              <a:t> </a:t>
            </a:r>
            <a:r>
              <a:rPr lang="en-US" sz="2000" dirty="0" err="1"/>
              <a:t>tròn</a:t>
            </a:r>
            <a:r>
              <a:rPr lang="en-US" sz="2000" dirty="0"/>
              <a:t> </a:t>
            </a:r>
            <a:r>
              <a:rPr lang="en-US" sz="2000" dirty="0" err="1"/>
              <a:t>kết</a:t>
            </a:r>
            <a:r>
              <a:rPr lang="en-US" sz="2000" dirty="0"/>
              <a:t> </a:t>
            </a:r>
            <a:r>
              <a:rPr lang="en-US" sz="2000" dirty="0" err="1"/>
              <a:t>quả</a:t>
            </a:r>
            <a:r>
              <a:rPr lang="en-US" sz="2000" dirty="0"/>
              <a:t> </a:t>
            </a:r>
            <a:r>
              <a:rPr lang="en-US" sz="2000" dirty="0" err="1"/>
              <a:t>đến</a:t>
            </a:r>
            <a:r>
              <a:rPr lang="en-US" sz="2000" dirty="0"/>
              <a:t> </a:t>
            </a:r>
            <a:r>
              <a:rPr lang="en-US" sz="2000" dirty="0" err="1"/>
              <a:t>chữ</a:t>
            </a:r>
            <a:r>
              <a:rPr lang="en-US" sz="2000" dirty="0"/>
              <a:t> </a:t>
            </a:r>
            <a:r>
              <a:rPr lang="en-US" sz="2000" dirty="0" err="1"/>
              <a:t>số</a:t>
            </a:r>
            <a:r>
              <a:rPr lang="en-US" sz="2000" dirty="0"/>
              <a:t> </a:t>
            </a:r>
            <a:r>
              <a:rPr lang="en-US" sz="2000" dirty="0" err="1"/>
              <a:t>thập</a:t>
            </a:r>
            <a:r>
              <a:rPr lang="en-US" sz="2000" dirty="0"/>
              <a:t> </a:t>
            </a:r>
            <a:r>
              <a:rPr lang="en-US" sz="2000" dirty="0" err="1"/>
              <a:t>phân</a:t>
            </a:r>
            <a:r>
              <a:rPr lang="en-US" sz="2000" dirty="0"/>
              <a:t> </a:t>
            </a:r>
            <a:r>
              <a:rPr lang="en-US" sz="2000" dirty="0" err="1"/>
              <a:t>thứ</a:t>
            </a:r>
            <a:r>
              <a:rPr lang="en-US" sz="2000" dirty="0"/>
              <a:t> </a:t>
            </a:r>
            <a:r>
              <a:rPr lang="en-US" sz="2000" dirty="0" err="1"/>
              <a:t>nhất</a:t>
            </a:r>
            <a:r>
              <a:rPr lang="en-US" sz="2000" dirty="0"/>
              <a:t>).</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par>
                                <p:cTn id="18" presetID="1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outVertical)">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3"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Shape 2754"/>
        <p:cNvGrpSpPr/>
        <p:nvPr/>
      </p:nvGrpSpPr>
      <p:grpSpPr>
        <a:xfrm>
          <a:off x="0" y="0"/>
          <a:ext cx="0" cy="0"/>
          <a:chOff x="0" y="0"/>
          <a:chExt cx="0" cy="0"/>
        </a:xfrm>
      </p:grpSpPr>
      <p:grpSp>
        <p:nvGrpSpPr>
          <p:cNvPr id="2755" name="Google Shape;2755;p63"/>
          <p:cNvGrpSpPr/>
          <p:nvPr/>
        </p:nvGrpSpPr>
        <p:grpSpPr>
          <a:xfrm>
            <a:off x="7964565" y="3587470"/>
            <a:ext cx="1103235" cy="1479835"/>
            <a:chOff x="393738" y="1475915"/>
            <a:chExt cx="1103235" cy="1479835"/>
          </a:xfrm>
        </p:grpSpPr>
        <p:sp>
          <p:nvSpPr>
            <p:cNvPr id="2756" name="Google Shape;2756;p63"/>
            <p:cNvSpPr/>
            <p:nvPr/>
          </p:nvSpPr>
          <p:spPr>
            <a:xfrm>
              <a:off x="445345" y="1522202"/>
              <a:ext cx="1051627" cy="1433548"/>
            </a:xfrm>
            <a:custGeom>
              <a:avLst/>
              <a:gdLst/>
              <a:ahLst/>
              <a:cxnLst/>
              <a:rect l="l" t="t" r="r" b="b"/>
              <a:pathLst>
                <a:path w="60093" h="81917" extrusionOk="0">
                  <a:moveTo>
                    <a:pt x="4195" y="0"/>
                  </a:moveTo>
                  <a:cubicBezTo>
                    <a:pt x="1885" y="0"/>
                    <a:pt x="0" y="1885"/>
                    <a:pt x="0" y="4195"/>
                  </a:cubicBezTo>
                  <a:lnTo>
                    <a:pt x="0" y="77752"/>
                  </a:lnTo>
                  <a:cubicBezTo>
                    <a:pt x="0" y="80062"/>
                    <a:pt x="1885" y="81916"/>
                    <a:pt x="4195" y="81916"/>
                  </a:cubicBezTo>
                  <a:lnTo>
                    <a:pt x="60092" y="81916"/>
                  </a:lnTo>
                  <a:lnTo>
                    <a:pt x="600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63"/>
            <p:cNvSpPr/>
            <p:nvPr/>
          </p:nvSpPr>
          <p:spPr>
            <a:xfrm>
              <a:off x="393738" y="1475915"/>
              <a:ext cx="1071315" cy="1453235"/>
            </a:xfrm>
            <a:custGeom>
              <a:avLst/>
              <a:gdLst/>
              <a:ahLst/>
              <a:cxnLst/>
              <a:rect l="l" t="t" r="r" b="b"/>
              <a:pathLst>
                <a:path w="61218" h="83042" extrusionOk="0">
                  <a:moveTo>
                    <a:pt x="60063" y="1125"/>
                  </a:moveTo>
                  <a:lnTo>
                    <a:pt x="60063" y="81947"/>
                  </a:lnTo>
                  <a:lnTo>
                    <a:pt x="4742" y="81947"/>
                  </a:lnTo>
                  <a:cubicBezTo>
                    <a:pt x="2736" y="81947"/>
                    <a:pt x="1125" y="80306"/>
                    <a:pt x="1125" y="78330"/>
                  </a:cubicBezTo>
                  <a:lnTo>
                    <a:pt x="1125" y="4742"/>
                  </a:lnTo>
                  <a:cubicBezTo>
                    <a:pt x="1125" y="2736"/>
                    <a:pt x="2767" y="1125"/>
                    <a:pt x="4742" y="1125"/>
                  </a:cubicBezTo>
                  <a:close/>
                  <a:moveTo>
                    <a:pt x="4742" y="1"/>
                  </a:moveTo>
                  <a:cubicBezTo>
                    <a:pt x="2128" y="1"/>
                    <a:pt x="1" y="2128"/>
                    <a:pt x="1" y="4742"/>
                  </a:cubicBezTo>
                  <a:lnTo>
                    <a:pt x="1" y="78300"/>
                  </a:lnTo>
                  <a:cubicBezTo>
                    <a:pt x="1" y="80914"/>
                    <a:pt x="2128" y="83041"/>
                    <a:pt x="4742" y="83041"/>
                  </a:cubicBezTo>
                  <a:lnTo>
                    <a:pt x="61218" y="83041"/>
                  </a:lnTo>
                  <a:lnTo>
                    <a:pt x="6121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63"/>
            <p:cNvSpPr/>
            <p:nvPr/>
          </p:nvSpPr>
          <p:spPr>
            <a:xfrm>
              <a:off x="586290" y="1485488"/>
              <a:ext cx="20230" cy="1428770"/>
            </a:xfrm>
            <a:custGeom>
              <a:avLst/>
              <a:gdLst/>
              <a:ahLst/>
              <a:cxnLst/>
              <a:rect l="l" t="t" r="r" b="b"/>
              <a:pathLst>
                <a:path w="1156" h="81644" extrusionOk="0">
                  <a:moveTo>
                    <a:pt x="1" y="1"/>
                  </a:moveTo>
                  <a:lnTo>
                    <a:pt x="1" y="81643"/>
                  </a:lnTo>
                  <a:lnTo>
                    <a:pt x="1156" y="81643"/>
                  </a:lnTo>
                  <a:lnTo>
                    <a:pt x="115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63"/>
            <p:cNvSpPr/>
            <p:nvPr/>
          </p:nvSpPr>
          <p:spPr>
            <a:xfrm>
              <a:off x="783638" y="1853058"/>
              <a:ext cx="486203" cy="19688"/>
            </a:xfrm>
            <a:custGeom>
              <a:avLst/>
              <a:gdLst/>
              <a:ahLst/>
              <a:cxnLst/>
              <a:rect l="l" t="t" r="r" b="b"/>
              <a:pathLst>
                <a:path w="27783" h="1125" extrusionOk="0">
                  <a:moveTo>
                    <a:pt x="578" y="0"/>
                  </a:moveTo>
                  <a:cubicBezTo>
                    <a:pt x="274" y="0"/>
                    <a:pt x="1" y="243"/>
                    <a:pt x="1" y="547"/>
                  </a:cubicBezTo>
                  <a:cubicBezTo>
                    <a:pt x="1" y="851"/>
                    <a:pt x="274" y="1125"/>
                    <a:pt x="578" y="1125"/>
                  </a:cubicBezTo>
                  <a:lnTo>
                    <a:pt x="27174" y="1125"/>
                  </a:lnTo>
                  <a:cubicBezTo>
                    <a:pt x="27539" y="1125"/>
                    <a:pt x="27782" y="851"/>
                    <a:pt x="27782" y="547"/>
                  </a:cubicBezTo>
                  <a:cubicBezTo>
                    <a:pt x="27782" y="243"/>
                    <a:pt x="27539" y="0"/>
                    <a:pt x="272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63"/>
            <p:cNvSpPr/>
            <p:nvPr/>
          </p:nvSpPr>
          <p:spPr>
            <a:xfrm>
              <a:off x="783638" y="1933908"/>
              <a:ext cx="486203" cy="20230"/>
            </a:xfrm>
            <a:custGeom>
              <a:avLst/>
              <a:gdLst/>
              <a:ahLst/>
              <a:cxnLst/>
              <a:rect l="l" t="t" r="r" b="b"/>
              <a:pathLst>
                <a:path w="27783" h="1156" extrusionOk="0">
                  <a:moveTo>
                    <a:pt x="578" y="0"/>
                  </a:moveTo>
                  <a:cubicBezTo>
                    <a:pt x="274" y="0"/>
                    <a:pt x="1" y="274"/>
                    <a:pt x="1" y="578"/>
                  </a:cubicBezTo>
                  <a:cubicBezTo>
                    <a:pt x="1" y="882"/>
                    <a:pt x="274" y="1155"/>
                    <a:pt x="578" y="1155"/>
                  </a:cubicBezTo>
                  <a:lnTo>
                    <a:pt x="27174" y="1155"/>
                  </a:lnTo>
                  <a:cubicBezTo>
                    <a:pt x="27539" y="1155"/>
                    <a:pt x="27782" y="882"/>
                    <a:pt x="27782" y="578"/>
                  </a:cubicBezTo>
                  <a:cubicBezTo>
                    <a:pt x="27782" y="274"/>
                    <a:pt x="27539" y="0"/>
                    <a:pt x="272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63"/>
            <p:cNvSpPr/>
            <p:nvPr/>
          </p:nvSpPr>
          <p:spPr>
            <a:xfrm>
              <a:off x="783638" y="2015283"/>
              <a:ext cx="486203" cy="19705"/>
            </a:xfrm>
            <a:custGeom>
              <a:avLst/>
              <a:gdLst/>
              <a:ahLst/>
              <a:cxnLst/>
              <a:rect l="l" t="t" r="r" b="b"/>
              <a:pathLst>
                <a:path w="27783" h="1126" extrusionOk="0">
                  <a:moveTo>
                    <a:pt x="578" y="1"/>
                  </a:moveTo>
                  <a:cubicBezTo>
                    <a:pt x="274" y="1"/>
                    <a:pt x="1" y="244"/>
                    <a:pt x="1" y="548"/>
                  </a:cubicBezTo>
                  <a:cubicBezTo>
                    <a:pt x="1" y="852"/>
                    <a:pt x="274" y="1125"/>
                    <a:pt x="578" y="1125"/>
                  </a:cubicBezTo>
                  <a:lnTo>
                    <a:pt x="27174" y="1125"/>
                  </a:lnTo>
                  <a:cubicBezTo>
                    <a:pt x="27539" y="1125"/>
                    <a:pt x="27752" y="852"/>
                    <a:pt x="27782" y="548"/>
                  </a:cubicBezTo>
                  <a:cubicBezTo>
                    <a:pt x="27782" y="244"/>
                    <a:pt x="27539" y="1"/>
                    <a:pt x="27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63"/>
            <p:cNvSpPr/>
            <p:nvPr/>
          </p:nvSpPr>
          <p:spPr>
            <a:xfrm>
              <a:off x="783638" y="2096133"/>
              <a:ext cx="486203" cy="20230"/>
            </a:xfrm>
            <a:custGeom>
              <a:avLst/>
              <a:gdLst/>
              <a:ahLst/>
              <a:cxnLst/>
              <a:rect l="l" t="t" r="r" b="b"/>
              <a:pathLst>
                <a:path w="27783" h="1156" extrusionOk="0">
                  <a:moveTo>
                    <a:pt x="578" y="1"/>
                  </a:moveTo>
                  <a:cubicBezTo>
                    <a:pt x="274" y="1"/>
                    <a:pt x="1" y="275"/>
                    <a:pt x="1" y="578"/>
                  </a:cubicBezTo>
                  <a:cubicBezTo>
                    <a:pt x="1" y="882"/>
                    <a:pt x="274" y="1156"/>
                    <a:pt x="578" y="1156"/>
                  </a:cubicBezTo>
                  <a:lnTo>
                    <a:pt x="27174" y="1156"/>
                  </a:lnTo>
                  <a:cubicBezTo>
                    <a:pt x="27539" y="1156"/>
                    <a:pt x="27782" y="882"/>
                    <a:pt x="27782" y="578"/>
                  </a:cubicBezTo>
                  <a:cubicBezTo>
                    <a:pt x="27782" y="275"/>
                    <a:pt x="27539" y="1"/>
                    <a:pt x="27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65" name="Google Shape;2765;p63"/>
          <p:cNvGrpSpPr/>
          <p:nvPr/>
        </p:nvGrpSpPr>
        <p:grpSpPr>
          <a:xfrm>
            <a:off x="7493393" y="3611398"/>
            <a:ext cx="242585" cy="475038"/>
            <a:chOff x="6833975" y="3957025"/>
            <a:chExt cx="346550" cy="678625"/>
          </a:xfrm>
        </p:grpSpPr>
        <p:sp>
          <p:nvSpPr>
            <p:cNvPr id="2766" name="Google Shape;2766;p63"/>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63"/>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63"/>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69" name="Google Shape;2769;p63"/>
          <p:cNvGrpSpPr/>
          <p:nvPr/>
        </p:nvGrpSpPr>
        <p:grpSpPr>
          <a:xfrm flipH="1">
            <a:off x="80082" y="76210"/>
            <a:ext cx="1279828" cy="1427160"/>
            <a:chOff x="5321800" y="3042900"/>
            <a:chExt cx="1828325" cy="2038800"/>
          </a:xfrm>
        </p:grpSpPr>
        <p:sp>
          <p:nvSpPr>
            <p:cNvPr id="2770" name="Google Shape;2770;p63"/>
            <p:cNvSpPr/>
            <p:nvPr/>
          </p:nvSpPr>
          <p:spPr>
            <a:xfrm flipH="1">
              <a:off x="5404625" y="3080875"/>
              <a:ext cx="1745500" cy="1986375"/>
            </a:xfrm>
            <a:custGeom>
              <a:avLst/>
              <a:gdLst/>
              <a:ahLst/>
              <a:cxnLst/>
              <a:rect l="l" t="t" r="r" b="b"/>
              <a:pathLst>
                <a:path w="69820" h="79455" extrusionOk="0">
                  <a:moveTo>
                    <a:pt x="9484" y="25199"/>
                  </a:moveTo>
                  <a:lnTo>
                    <a:pt x="48816" y="69941"/>
                  </a:lnTo>
                  <a:lnTo>
                    <a:pt x="9484" y="69941"/>
                  </a:lnTo>
                  <a:lnTo>
                    <a:pt x="9484" y="25199"/>
                  </a:lnTo>
                  <a:close/>
                  <a:moveTo>
                    <a:pt x="0" y="1"/>
                  </a:moveTo>
                  <a:lnTo>
                    <a:pt x="0" y="79455"/>
                  </a:lnTo>
                  <a:lnTo>
                    <a:pt x="69819" y="79455"/>
                  </a:lnTo>
                  <a:lnTo>
                    <a:pt x="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 name="Google Shape;2771;p63"/>
            <p:cNvSpPr/>
            <p:nvPr/>
          </p:nvSpPr>
          <p:spPr>
            <a:xfrm flipH="1">
              <a:off x="5321800" y="3042900"/>
              <a:ext cx="1791850" cy="2038800"/>
            </a:xfrm>
            <a:custGeom>
              <a:avLst/>
              <a:gdLst/>
              <a:ahLst/>
              <a:cxnLst/>
              <a:rect l="l" t="t" r="r" b="b"/>
              <a:pathLst>
                <a:path w="71674" h="81552" extrusionOk="0">
                  <a:moveTo>
                    <a:pt x="10639" y="28238"/>
                  </a:moveTo>
                  <a:lnTo>
                    <a:pt x="48147" y="70913"/>
                  </a:lnTo>
                  <a:lnTo>
                    <a:pt x="10639" y="70913"/>
                  </a:lnTo>
                  <a:lnTo>
                    <a:pt x="10639" y="28238"/>
                  </a:lnTo>
                  <a:close/>
                  <a:moveTo>
                    <a:pt x="9514" y="25198"/>
                  </a:moveTo>
                  <a:lnTo>
                    <a:pt x="9514" y="72038"/>
                  </a:lnTo>
                  <a:lnTo>
                    <a:pt x="50640" y="72038"/>
                  </a:lnTo>
                  <a:lnTo>
                    <a:pt x="9514" y="25198"/>
                  </a:lnTo>
                  <a:close/>
                  <a:moveTo>
                    <a:pt x="1155" y="3040"/>
                  </a:moveTo>
                  <a:lnTo>
                    <a:pt x="69150" y="80396"/>
                  </a:lnTo>
                  <a:lnTo>
                    <a:pt x="1155" y="80396"/>
                  </a:lnTo>
                  <a:lnTo>
                    <a:pt x="1155" y="3040"/>
                  </a:lnTo>
                  <a:close/>
                  <a:moveTo>
                    <a:pt x="0" y="0"/>
                  </a:moveTo>
                  <a:lnTo>
                    <a:pt x="0" y="81551"/>
                  </a:lnTo>
                  <a:lnTo>
                    <a:pt x="71673" y="81551"/>
                  </a:ln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2" name="Google Shape;2772;p63"/>
          <p:cNvGrpSpPr/>
          <p:nvPr/>
        </p:nvGrpSpPr>
        <p:grpSpPr>
          <a:xfrm>
            <a:off x="980196" y="192889"/>
            <a:ext cx="171833" cy="943110"/>
            <a:chOff x="6952525" y="2517050"/>
            <a:chExt cx="245475" cy="1347300"/>
          </a:xfrm>
        </p:grpSpPr>
        <p:sp>
          <p:nvSpPr>
            <p:cNvPr id="2773" name="Google Shape;2773;p63"/>
            <p:cNvSpPr/>
            <p:nvPr/>
          </p:nvSpPr>
          <p:spPr>
            <a:xfrm>
              <a:off x="7012550" y="2731325"/>
              <a:ext cx="185450" cy="1119350"/>
            </a:xfrm>
            <a:custGeom>
              <a:avLst/>
              <a:gdLst/>
              <a:ahLst/>
              <a:cxnLst/>
              <a:rect l="l" t="t" r="r" b="b"/>
              <a:pathLst>
                <a:path w="7418" h="44774" extrusionOk="0">
                  <a:moveTo>
                    <a:pt x="1" y="1"/>
                  </a:moveTo>
                  <a:lnTo>
                    <a:pt x="1" y="43649"/>
                  </a:lnTo>
                  <a:cubicBezTo>
                    <a:pt x="1" y="44257"/>
                    <a:pt x="487" y="44774"/>
                    <a:pt x="1095" y="44774"/>
                  </a:cubicBezTo>
                  <a:lnTo>
                    <a:pt x="6323" y="44774"/>
                  </a:lnTo>
                  <a:cubicBezTo>
                    <a:pt x="6931" y="44774"/>
                    <a:pt x="7417" y="44257"/>
                    <a:pt x="7356" y="43710"/>
                  </a:cubicBezTo>
                  <a:lnTo>
                    <a:pt x="735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63"/>
            <p:cNvSpPr/>
            <p:nvPr/>
          </p:nvSpPr>
          <p:spPr>
            <a:xfrm>
              <a:off x="6952525" y="2716900"/>
              <a:ext cx="214325" cy="1147450"/>
            </a:xfrm>
            <a:custGeom>
              <a:avLst/>
              <a:gdLst/>
              <a:ahLst/>
              <a:cxnLst/>
              <a:rect l="l" t="t" r="r" b="b"/>
              <a:pathLst>
                <a:path w="8573" h="45898" extrusionOk="0">
                  <a:moveTo>
                    <a:pt x="7417" y="1155"/>
                  </a:moveTo>
                  <a:lnTo>
                    <a:pt x="7417" y="44287"/>
                  </a:lnTo>
                  <a:cubicBezTo>
                    <a:pt x="7417" y="44560"/>
                    <a:pt x="7204" y="44803"/>
                    <a:pt x="6900" y="44803"/>
                  </a:cubicBezTo>
                  <a:lnTo>
                    <a:pt x="1672" y="44803"/>
                  </a:lnTo>
                  <a:cubicBezTo>
                    <a:pt x="1368" y="44803"/>
                    <a:pt x="1155" y="44591"/>
                    <a:pt x="1155" y="44287"/>
                  </a:cubicBezTo>
                  <a:lnTo>
                    <a:pt x="1155" y="1155"/>
                  </a:lnTo>
                  <a:close/>
                  <a:moveTo>
                    <a:pt x="578" y="0"/>
                  </a:moveTo>
                  <a:cubicBezTo>
                    <a:pt x="274" y="0"/>
                    <a:pt x="0" y="274"/>
                    <a:pt x="0" y="578"/>
                  </a:cubicBezTo>
                  <a:lnTo>
                    <a:pt x="0" y="44226"/>
                  </a:lnTo>
                  <a:cubicBezTo>
                    <a:pt x="0" y="45138"/>
                    <a:pt x="760" y="45898"/>
                    <a:pt x="1672" y="45898"/>
                  </a:cubicBezTo>
                  <a:lnTo>
                    <a:pt x="6900" y="45898"/>
                  </a:lnTo>
                  <a:cubicBezTo>
                    <a:pt x="7812" y="45898"/>
                    <a:pt x="8572" y="45199"/>
                    <a:pt x="8511" y="44287"/>
                  </a:cubicBezTo>
                  <a:lnTo>
                    <a:pt x="8511" y="578"/>
                  </a:lnTo>
                  <a:cubicBezTo>
                    <a:pt x="8511" y="274"/>
                    <a:pt x="8238" y="0"/>
                    <a:pt x="79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63"/>
            <p:cNvSpPr/>
            <p:nvPr/>
          </p:nvSpPr>
          <p:spPr>
            <a:xfrm>
              <a:off x="6966950" y="3655350"/>
              <a:ext cx="184700" cy="28900"/>
            </a:xfrm>
            <a:custGeom>
              <a:avLst/>
              <a:gdLst/>
              <a:ahLst/>
              <a:cxnLst/>
              <a:rect l="l" t="t" r="r" b="b"/>
              <a:pathLst>
                <a:path w="7388" h="1156" extrusionOk="0">
                  <a:moveTo>
                    <a:pt x="1" y="1"/>
                  </a:moveTo>
                  <a:lnTo>
                    <a:pt x="1" y="1156"/>
                  </a:lnTo>
                  <a:lnTo>
                    <a:pt x="7387" y="1156"/>
                  </a:lnTo>
                  <a:lnTo>
                    <a:pt x="73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63"/>
            <p:cNvSpPr/>
            <p:nvPr/>
          </p:nvSpPr>
          <p:spPr>
            <a:xfrm>
              <a:off x="6952525" y="2517050"/>
              <a:ext cx="215075" cy="228750"/>
            </a:xfrm>
            <a:custGeom>
              <a:avLst/>
              <a:gdLst/>
              <a:ahLst/>
              <a:cxnLst/>
              <a:rect l="l" t="t" r="r" b="b"/>
              <a:pathLst>
                <a:path w="8603" h="9150" extrusionOk="0">
                  <a:moveTo>
                    <a:pt x="4256" y="1915"/>
                  </a:moveTo>
                  <a:lnTo>
                    <a:pt x="7083" y="7994"/>
                  </a:lnTo>
                  <a:lnTo>
                    <a:pt x="1490" y="7994"/>
                  </a:lnTo>
                  <a:lnTo>
                    <a:pt x="4256" y="1915"/>
                  </a:lnTo>
                  <a:close/>
                  <a:moveTo>
                    <a:pt x="4317" y="0"/>
                  </a:moveTo>
                  <a:cubicBezTo>
                    <a:pt x="4073" y="0"/>
                    <a:pt x="3861" y="152"/>
                    <a:pt x="3770" y="335"/>
                  </a:cubicBezTo>
                  <a:lnTo>
                    <a:pt x="92" y="8359"/>
                  </a:lnTo>
                  <a:cubicBezTo>
                    <a:pt x="0" y="8511"/>
                    <a:pt x="0" y="8724"/>
                    <a:pt x="122" y="8876"/>
                  </a:cubicBezTo>
                  <a:cubicBezTo>
                    <a:pt x="244" y="9028"/>
                    <a:pt x="426" y="9149"/>
                    <a:pt x="608" y="9149"/>
                  </a:cubicBezTo>
                  <a:lnTo>
                    <a:pt x="7995" y="9149"/>
                  </a:lnTo>
                  <a:cubicBezTo>
                    <a:pt x="8177" y="9149"/>
                    <a:pt x="8329" y="9058"/>
                    <a:pt x="8481" y="8876"/>
                  </a:cubicBezTo>
                  <a:cubicBezTo>
                    <a:pt x="8602" y="8724"/>
                    <a:pt x="8602" y="8541"/>
                    <a:pt x="8511" y="8359"/>
                  </a:cubicBezTo>
                  <a:lnTo>
                    <a:pt x="4833" y="335"/>
                  </a:lnTo>
                  <a:cubicBezTo>
                    <a:pt x="4712" y="91"/>
                    <a:pt x="4529" y="0"/>
                    <a:pt x="4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7" name="Google Shape;2777;p63"/>
          <p:cNvGrpSpPr/>
          <p:nvPr/>
        </p:nvGrpSpPr>
        <p:grpSpPr>
          <a:xfrm>
            <a:off x="6060922" y="4453927"/>
            <a:ext cx="1675047" cy="149573"/>
            <a:chOff x="4790625" y="1824675"/>
            <a:chExt cx="2392925" cy="213675"/>
          </a:xfrm>
        </p:grpSpPr>
        <p:sp>
          <p:nvSpPr>
            <p:cNvPr id="2778" name="Google Shape;2778;p63"/>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63"/>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63"/>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63"/>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63"/>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3" name="Google Shape;2783;p63"/>
          <p:cNvGrpSpPr/>
          <p:nvPr/>
        </p:nvGrpSpPr>
        <p:grpSpPr>
          <a:xfrm>
            <a:off x="719998" y="1731965"/>
            <a:ext cx="246837" cy="387257"/>
            <a:chOff x="404525" y="4002625"/>
            <a:chExt cx="352625" cy="553225"/>
          </a:xfrm>
        </p:grpSpPr>
        <p:sp>
          <p:nvSpPr>
            <p:cNvPr id="2784" name="Google Shape;2784;p63"/>
            <p:cNvSpPr/>
            <p:nvPr/>
          </p:nvSpPr>
          <p:spPr>
            <a:xfrm>
              <a:off x="449375" y="4049750"/>
              <a:ext cx="307775" cy="506100"/>
            </a:xfrm>
            <a:custGeom>
              <a:avLst/>
              <a:gdLst/>
              <a:ahLst/>
              <a:cxnLst/>
              <a:rect l="l" t="t" r="r" b="b"/>
              <a:pathLst>
                <a:path w="12311" h="20244" extrusionOk="0">
                  <a:moveTo>
                    <a:pt x="0" y="0"/>
                  </a:moveTo>
                  <a:lnTo>
                    <a:pt x="0" y="20244"/>
                  </a:lnTo>
                  <a:lnTo>
                    <a:pt x="12310" y="20244"/>
                  </a:lnTo>
                  <a:lnTo>
                    <a:pt x="12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 name="Google Shape;2785;p63"/>
            <p:cNvSpPr/>
            <p:nvPr/>
          </p:nvSpPr>
          <p:spPr>
            <a:xfrm>
              <a:off x="510925" y="4017075"/>
              <a:ext cx="124625" cy="506850"/>
            </a:xfrm>
            <a:custGeom>
              <a:avLst/>
              <a:gdLst/>
              <a:ahLst/>
              <a:cxnLst/>
              <a:rect l="l" t="t" r="r" b="b"/>
              <a:pathLst>
                <a:path w="4985" h="20274" extrusionOk="0">
                  <a:moveTo>
                    <a:pt x="0" y="0"/>
                  </a:moveTo>
                  <a:lnTo>
                    <a:pt x="0" y="20274"/>
                  </a:lnTo>
                  <a:lnTo>
                    <a:pt x="4985" y="20274"/>
                  </a:lnTo>
                  <a:lnTo>
                    <a:pt x="498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63"/>
            <p:cNvSpPr/>
            <p:nvPr/>
          </p:nvSpPr>
          <p:spPr>
            <a:xfrm>
              <a:off x="404525" y="4002625"/>
              <a:ext cx="337425" cy="534225"/>
            </a:xfrm>
            <a:custGeom>
              <a:avLst/>
              <a:gdLst/>
              <a:ahLst/>
              <a:cxnLst/>
              <a:rect l="l" t="t" r="r" b="b"/>
              <a:pathLst>
                <a:path w="13497" h="21369" extrusionOk="0">
                  <a:moveTo>
                    <a:pt x="12341" y="1125"/>
                  </a:moveTo>
                  <a:lnTo>
                    <a:pt x="12341" y="20244"/>
                  </a:lnTo>
                  <a:lnTo>
                    <a:pt x="1125" y="20244"/>
                  </a:lnTo>
                  <a:lnTo>
                    <a:pt x="1125" y="1125"/>
                  </a:lnTo>
                  <a:close/>
                  <a:moveTo>
                    <a:pt x="578" y="1"/>
                  </a:moveTo>
                  <a:cubicBezTo>
                    <a:pt x="274" y="1"/>
                    <a:pt x="1" y="244"/>
                    <a:pt x="1" y="548"/>
                  </a:cubicBezTo>
                  <a:lnTo>
                    <a:pt x="1" y="20822"/>
                  </a:lnTo>
                  <a:cubicBezTo>
                    <a:pt x="1" y="21126"/>
                    <a:pt x="274" y="21369"/>
                    <a:pt x="578" y="21369"/>
                  </a:cubicBezTo>
                  <a:lnTo>
                    <a:pt x="12919" y="21369"/>
                  </a:lnTo>
                  <a:cubicBezTo>
                    <a:pt x="13223" y="21369"/>
                    <a:pt x="13496" y="21156"/>
                    <a:pt x="13436" y="20822"/>
                  </a:cubicBezTo>
                  <a:lnTo>
                    <a:pt x="13436" y="548"/>
                  </a:lnTo>
                  <a:cubicBezTo>
                    <a:pt x="13436" y="244"/>
                    <a:pt x="13192" y="1"/>
                    <a:pt x="12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63"/>
            <p:cNvSpPr/>
            <p:nvPr/>
          </p:nvSpPr>
          <p:spPr>
            <a:xfrm>
              <a:off x="496475" y="4002625"/>
              <a:ext cx="152775" cy="534225"/>
            </a:xfrm>
            <a:custGeom>
              <a:avLst/>
              <a:gdLst/>
              <a:ahLst/>
              <a:cxnLst/>
              <a:rect l="l" t="t" r="r" b="b"/>
              <a:pathLst>
                <a:path w="6111" h="21369" extrusionOk="0">
                  <a:moveTo>
                    <a:pt x="4985" y="1125"/>
                  </a:moveTo>
                  <a:lnTo>
                    <a:pt x="4985" y="20244"/>
                  </a:lnTo>
                  <a:lnTo>
                    <a:pt x="1156" y="20244"/>
                  </a:lnTo>
                  <a:lnTo>
                    <a:pt x="1156" y="1125"/>
                  </a:lnTo>
                  <a:close/>
                  <a:moveTo>
                    <a:pt x="578" y="1"/>
                  </a:moveTo>
                  <a:cubicBezTo>
                    <a:pt x="274" y="1"/>
                    <a:pt x="1" y="244"/>
                    <a:pt x="1" y="548"/>
                  </a:cubicBezTo>
                  <a:lnTo>
                    <a:pt x="1" y="20822"/>
                  </a:lnTo>
                  <a:cubicBezTo>
                    <a:pt x="1" y="21126"/>
                    <a:pt x="274" y="21369"/>
                    <a:pt x="578" y="21369"/>
                  </a:cubicBezTo>
                  <a:lnTo>
                    <a:pt x="5563" y="21369"/>
                  </a:lnTo>
                  <a:cubicBezTo>
                    <a:pt x="5867" y="21369"/>
                    <a:pt x="6110" y="21156"/>
                    <a:pt x="6110" y="20822"/>
                  </a:cubicBezTo>
                  <a:lnTo>
                    <a:pt x="6110" y="548"/>
                  </a:lnTo>
                  <a:cubicBezTo>
                    <a:pt x="6110" y="244"/>
                    <a:pt x="5837" y="1"/>
                    <a:pt x="55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63"/>
            <p:cNvSpPr/>
            <p:nvPr/>
          </p:nvSpPr>
          <p:spPr>
            <a:xfrm>
              <a:off x="496475" y="4172850"/>
              <a:ext cx="154275" cy="154275"/>
            </a:xfrm>
            <a:custGeom>
              <a:avLst/>
              <a:gdLst/>
              <a:ahLst/>
              <a:cxnLst/>
              <a:rect l="l" t="t" r="r" b="b"/>
              <a:pathLst>
                <a:path w="6171" h="6171" extrusionOk="0">
                  <a:moveTo>
                    <a:pt x="3071" y="1186"/>
                  </a:moveTo>
                  <a:cubicBezTo>
                    <a:pt x="4104" y="1186"/>
                    <a:pt x="4985" y="2037"/>
                    <a:pt x="5016" y="3131"/>
                  </a:cubicBezTo>
                  <a:cubicBezTo>
                    <a:pt x="5016" y="4195"/>
                    <a:pt x="4134" y="5076"/>
                    <a:pt x="3071" y="5076"/>
                  </a:cubicBezTo>
                  <a:cubicBezTo>
                    <a:pt x="2007" y="5076"/>
                    <a:pt x="1125" y="4195"/>
                    <a:pt x="1125" y="3131"/>
                  </a:cubicBezTo>
                  <a:cubicBezTo>
                    <a:pt x="1125" y="2067"/>
                    <a:pt x="2007" y="1186"/>
                    <a:pt x="3071" y="1186"/>
                  </a:cubicBezTo>
                  <a:close/>
                  <a:moveTo>
                    <a:pt x="3071" y="0"/>
                  </a:moveTo>
                  <a:cubicBezTo>
                    <a:pt x="1368" y="0"/>
                    <a:pt x="1" y="1429"/>
                    <a:pt x="1" y="3101"/>
                  </a:cubicBezTo>
                  <a:cubicBezTo>
                    <a:pt x="1" y="4803"/>
                    <a:pt x="1399" y="6171"/>
                    <a:pt x="3071" y="6171"/>
                  </a:cubicBezTo>
                  <a:cubicBezTo>
                    <a:pt x="4742" y="6171"/>
                    <a:pt x="6110" y="4803"/>
                    <a:pt x="6171" y="3101"/>
                  </a:cubicBezTo>
                  <a:cubicBezTo>
                    <a:pt x="6171" y="1398"/>
                    <a:pt x="4742" y="0"/>
                    <a:pt x="3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9" name="Google Shape;2789;p63"/>
          <p:cNvGrpSpPr/>
          <p:nvPr/>
        </p:nvGrpSpPr>
        <p:grpSpPr>
          <a:xfrm>
            <a:off x="80077" y="1731965"/>
            <a:ext cx="214917" cy="230335"/>
            <a:chOff x="424275" y="4593075"/>
            <a:chExt cx="307025" cy="329050"/>
          </a:xfrm>
        </p:grpSpPr>
        <p:sp>
          <p:nvSpPr>
            <p:cNvPr id="2790" name="Google Shape;2790;p63"/>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63"/>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 name="Google Shape;2792;p63"/>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3" name="Google Shape;2793;p63"/>
          <p:cNvGrpSpPr/>
          <p:nvPr/>
        </p:nvGrpSpPr>
        <p:grpSpPr>
          <a:xfrm>
            <a:off x="8852895" y="3108305"/>
            <a:ext cx="214918" cy="250565"/>
            <a:chOff x="6571050" y="2495000"/>
            <a:chExt cx="307025" cy="357950"/>
          </a:xfrm>
        </p:grpSpPr>
        <p:sp>
          <p:nvSpPr>
            <p:cNvPr id="2794" name="Google Shape;2794;p63"/>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63"/>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63"/>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7" name="Google Shape;2797;p63"/>
          <p:cNvGrpSpPr/>
          <p:nvPr/>
        </p:nvGrpSpPr>
        <p:grpSpPr>
          <a:xfrm>
            <a:off x="8077160" y="1549785"/>
            <a:ext cx="346832" cy="1809080"/>
            <a:chOff x="4713875" y="2486650"/>
            <a:chExt cx="495475" cy="2584400"/>
          </a:xfrm>
        </p:grpSpPr>
        <p:sp>
          <p:nvSpPr>
            <p:cNvPr id="2798" name="Google Shape;2798;p63"/>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63"/>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63"/>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63"/>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63"/>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63"/>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 name="Google Shape;2804;p63"/>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 name="Google Shape;2805;p63"/>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63"/>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63"/>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 name="Google Shape;2808;p63"/>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 name="Google Shape;2809;p63"/>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63"/>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63"/>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63"/>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62" name="Picture 6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9760" y="531562"/>
            <a:ext cx="1496365" cy="971808"/>
          </a:xfrm>
          <a:prstGeom prst="rect">
            <a:avLst/>
          </a:prstGeom>
        </p:spPr>
      </p:pic>
      <p:sp>
        <p:nvSpPr>
          <p:cNvPr id="63" name="TextBox 62"/>
          <p:cNvSpPr txBox="1"/>
          <p:nvPr/>
        </p:nvSpPr>
        <p:spPr>
          <a:xfrm>
            <a:off x="2550850" y="730368"/>
            <a:ext cx="1193062" cy="461665"/>
          </a:xfrm>
          <a:prstGeom prst="rect">
            <a:avLst/>
          </a:prstGeom>
          <a:noFill/>
        </p:spPr>
        <p:txBody>
          <a:bodyPr wrap="square" rtlCol="0">
            <a:spAutoFit/>
          </a:bodyPr>
          <a:lstStyle/>
          <a:p>
            <a:pPr algn="ctr"/>
            <a:r>
              <a:rPr lang="en-US" sz="2400" b="1" dirty="0" err="1"/>
              <a:t>Giải</a:t>
            </a:r>
            <a:endParaRPr lang="en-US" sz="2400" b="1" dirty="0"/>
          </a:p>
        </p:txBody>
      </p:sp>
      <mc:AlternateContent xmlns:mc="http://schemas.openxmlformats.org/markup-compatibility/2006" xmlns:a14="http://schemas.microsoft.com/office/drawing/2010/main">
        <mc:Choice Requires="a14">
          <p:sp>
            <p:nvSpPr>
              <p:cNvPr id="4" name="Rectangle 3"/>
              <p:cNvSpPr/>
              <p:nvPr/>
            </p:nvSpPr>
            <p:spPr>
              <a:xfrm>
                <a:off x="3265022" y="1742080"/>
                <a:ext cx="4572000" cy="1088439"/>
              </a:xfrm>
              <a:prstGeom prst="rect">
                <a:avLst/>
              </a:prstGeom>
            </p:spPr>
            <p:txBody>
              <a:bodyPr>
                <a:spAutoFit/>
              </a:bodyPr>
              <a:lstStyle/>
              <a:p>
                <a:pPr>
                  <a:spcBef>
                    <a:spcPts val="600"/>
                  </a:spcBef>
                  <a:spcAft>
                    <a:spcPts val="800"/>
                  </a:spcAft>
                </a:pPr>
                <a:r>
                  <a:rPr lang="nl-NL" sz="2400" dirty="0">
                    <a:latin typeface="+mn-lt"/>
                    <a:ea typeface="Calibri" panose="020F0502020204030204" pitchFamily="34" charset="0"/>
                    <a:cs typeface="Times New Roman" panose="02020603050405020304" pitchFamily="18" charset="0"/>
                  </a:rPr>
                  <a:t>Độ dài cạnh của kim tự tháp là:</a:t>
                </a:r>
                <a:endParaRPr lang="en-US" sz="2400" dirty="0">
                  <a:effectLst/>
                  <a:latin typeface="+mn-lt"/>
                  <a:ea typeface="Calibri" panose="020F0502020204030204" pitchFamily="34" charset="0"/>
                  <a:cs typeface="Times New Roman" panose="02020603050405020304" pitchFamily="18" charset="0"/>
                </a:endParaRPr>
              </a:p>
              <a:p>
                <a:pPr>
                  <a:spcBef>
                    <a:spcPts val="600"/>
                  </a:spcBef>
                  <a:spcAft>
                    <a:spcPts val="800"/>
                  </a:spcAft>
                </a:pPr>
                <a14:m>
                  <m:oMath xmlns:m="http://schemas.openxmlformats.org/officeDocument/2006/math">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nl-NL" sz="2400" i="1">
                            <a:latin typeface="Cambria Math" panose="02040503050406030204" pitchFamily="18" charset="0"/>
                            <a:ea typeface="Calibri" panose="020F0502020204030204" pitchFamily="34" charset="0"/>
                            <a:cs typeface="Times New Roman" panose="02020603050405020304" pitchFamily="18" charset="0"/>
                          </a:rPr>
                          <m:t>52198,16</m:t>
                        </m:r>
                      </m:e>
                    </m:rad>
                    <m:r>
                      <a:rPr lang="nl-NL" sz="2400" i="1">
                        <a:latin typeface="Cambria Math" panose="02040503050406030204" pitchFamily="18" charset="0"/>
                        <a:ea typeface="Calibri" panose="020F0502020204030204" pitchFamily="34" charset="0"/>
                        <a:cs typeface="Times New Roman" panose="02020603050405020304" pitchFamily="18" charset="0"/>
                      </a:rPr>
                      <m:t>≈228,5</m:t>
                    </m:r>
                  </m:oMath>
                </a14:m>
                <a:r>
                  <a:rPr lang="nl-NL" sz="2400" dirty="0">
                    <a:latin typeface="+mn-lt"/>
                    <a:ea typeface="Calibri" panose="020F0502020204030204" pitchFamily="34" charset="0"/>
                    <a:cs typeface="Times New Roman" panose="02020603050405020304" pitchFamily="18" charset="0"/>
                  </a:rPr>
                  <a:t> (m).</a:t>
                </a:r>
                <a:endParaRPr lang="en-US" sz="2400" dirty="0">
                  <a:effectLst/>
                  <a:latin typeface="+mn-lt"/>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265022" y="1742080"/>
                <a:ext cx="4572000" cy="1088439"/>
              </a:xfrm>
              <a:prstGeom prst="rect">
                <a:avLst/>
              </a:prstGeom>
              <a:blipFill rotWithShape="0">
                <a:blip r:embed="rId4"/>
                <a:stretch>
                  <a:fillRect l="-2133" t="-3933" b="-11236"/>
                </a:stretch>
              </a:blipFill>
            </p:spPr>
            <p:txBody>
              <a:bodyPr/>
              <a:lstStyle/>
              <a:p>
                <a:r>
                  <a:rPr lang="en-US">
                    <a:noFill/>
                  </a:rPr>
                  <a:t> </a:t>
                </a:r>
              </a:p>
            </p:txBody>
          </p:sp>
        </mc:Fallback>
      </mc:AlternateContent>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8438" y="1849513"/>
            <a:ext cx="3384288" cy="3384288"/>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p:cTn id="7" dur="500" fill="hold"/>
                                        <p:tgtEl>
                                          <p:spTgt spid="63"/>
                                        </p:tgtEl>
                                        <p:attrNameLst>
                                          <p:attrName>ppt_w</p:attrName>
                                        </p:attrNameLst>
                                      </p:cBhvr>
                                      <p:tavLst>
                                        <p:tav tm="0">
                                          <p:val>
                                            <p:fltVal val="0"/>
                                          </p:val>
                                        </p:tav>
                                        <p:tav tm="100000">
                                          <p:val>
                                            <p:strVal val="#ppt_w"/>
                                          </p:val>
                                        </p:tav>
                                      </p:tavLst>
                                    </p:anim>
                                    <p:anim calcmode="lin" valueType="num">
                                      <p:cBhvr>
                                        <p:cTn id="8" dur="500" fill="hold"/>
                                        <p:tgtEl>
                                          <p:spTgt spid="63"/>
                                        </p:tgtEl>
                                        <p:attrNameLst>
                                          <p:attrName>ppt_h</p:attrName>
                                        </p:attrNameLst>
                                      </p:cBhvr>
                                      <p:tavLst>
                                        <p:tav tm="0">
                                          <p:val>
                                            <p:fltVal val="0"/>
                                          </p:val>
                                        </p:tav>
                                        <p:tav tm="100000">
                                          <p:val>
                                            <p:strVal val="#ppt_h"/>
                                          </p:val>
                                        </p:tav>
                                      </p:tavLst>
                                    </p:anim>
                                    <p:animEffect transition="in" filter="fade">
                                      <p:cBhvr>
                                        <p:cTn id="9" dur="500"/>
                                        <p:tgtEl>
                                          <p:spTgt spid="63"/>
                                        </p:tgtEl>
                                      </p:cBhvr>
                                    </p:animEffect>
                                  </p:childTnLst>
                                </p:cTn>
                              </p:par>
                              <p:par>
                                <p:cTn id="10" presetID="53" presetClass="entr" presetSubtype="16" fill="hold" nodeType="withEffect">
                                  <p:stCondLst>
                                    <p:cond delay="0"/>
                                  </p:stCondLst>
                                  <p:childTnLst>
                                    <p:set>
                                      <p:cBhvr>
                                        <p:cTn id="11" dur="1" fill="hold">
                                          <p:stCondLst>
                                            <p:cond delay="0"/>
                                          </p:stCondLst>
                                        </p:cTn>
                                        <p:tgtEl>
                                          <p:spTgt spid="62"/>
                                        </p:tgtEl>
                                        <p:attrNameLst>
                                          <p:attrName>style.visibility</p:attrName>
                                        </p:attrNameLst>
                                      </p:cBhvr>
                                      <p:to>
                                        <p:strVal val="visible"/>
                                      </p:to>
                                    </p:set>
                                    <p:anim calcmode="lin" valueType="num">
                                      <p:cBhvr>
                                        <p:cTn id="12" dur="500" fill="hold"/>
                                        <p:tgtEl>
                                          <p:spTgt spid="62"/>
                                        </p:tgtEl>
                                        <p:attrNameLst>
                                          <p:attrName>ppt_w</p:attrName>
                                        </p:attrNameLst>
                                      </p:cBhvr>
                                      <p:tavLst>
                                        <p:tav tm="0">
                                          <p:val>
                                            <p:fltVal val="0"/>
                                          </p:val>
                                        </p:tav>
                                        <p:tav tm="100000">
                                          <p:val>
                                            <p:strVal val="#ppt_w"/>
                                          </p:val>
                                        </p:tav>
                                      </p:tavLst>
                                    </p:anim>
                                    <p:anim calcmode="lin" valueType="num">
                                      <p:cBhvr>
                                        <p:cTn id="13" dur="500" fill="hold"/>
                                        <p:tgtEl>
                                          <p:spTgt spid="62"/>
                                        </p:tgtEl>
                                        <p:attrNameLst>
                                          <p:attrName>ppt_h</p:attrName>
                                        </p:attrNameLst>
                                      </p:cBhvr>
                                      <p:tavLst>
                                        <p:tav tm="0">
                                          <p:val>
                                            <p:fltVal val="0"/>
                                          </p:val>
                                        </p:tav>
                                        <p:tav tm="100000">
                                          <p:val>
                                            <p:strVal val="#ppt_h"/>
                                          </p:val>
                                        </p:tav>
                                      </p:tavLst>
                                    </p:anim>
                                    <p:animEffect transition="in" filter="fade">
                                      <p:cBhvr>
                                        <p:cTn id="14" dur="500"/>
                                        <p:tgtEl>
                                          <p:spTgt spid="62"/>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anim calcmode="lin" valueType="num">
                                      <p:cBhvr>
                                        <p:cTn id="20" dur="500" fill="hold"/>
                                        <p:tgtEl>
                                          <p:spTgt spid="4"/>
                                        </p:tgtEl>
                                        <p:attrNameLst>
                                          <p:attrName>ppt_x</p:attrName>
                                        </p:attrNameLst>
                                      </p:cBhvr>
                                      <p:tavLst>
                                        <p:tav tm="0">
                                          <p:val>
                                            <p:strVal val="#ppt_x"/>
                                          </p:val>
                                        </p:tav>
                                        <p:tav tm="100000">
                                          <p:val>
                                            <p:strVal val="#ppt_x"/>
                                          </p:val>
                                        </p:tav>
                                      </p:tavLst>
                                    </p:anim>
                                    <p:anim calcmode="lin" valueType="num">
                                      <p:cBhvr>
                                        <p:cTn id="21"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Shape 2435"/>
        <p:cNvGrpSpPr/>
        <p:nvPr/>
      </p:nvGrpSpPr>
      <p:grpSpPr>
        <a:xfrm>
          <a:off x="0" y="0"/>
          <a:ext cx="0" cy="0"/>
          <a:chOff x="0" y="0"/>
          <a:chExt cx="0" cy="0"/>
        </a:xfrm>
      </p:grpSpPr>
      <p:sp>
        <p:nvSpPr>
          <p:cNvPr id="2448" name="Google Shape;2448;p60"/>
          <p:cNvSpPr txBox="1">
            <a:spLocks noGrp="1"/>
          </p:cNvSpPr>
          <p:nvPr>
            <p:ph type="title" idx="15"/>
          </p:nvPr>
        </p:nvSpPr>
        <p:spPr>
          <a:xfrm>
            <a:off x="720000" y="540000"/>
            <a:ext cx="7704000" cy="676800"/>
          </a:xfrm>
          <a:prstGeom prst="rect">
            <a:avLst/>
          </a:prstGeom>
        </p:spPr>
        <p:txBody>
          <a:bodyPr spcFirstLastPara="1" wrap="square" lIns="90000" tIns="91425" rIns="90000" bIns="91425" anchor="t" anchorCtr="0">
            <a:noAutofit/>
          </a:bodyPr>
          <a:lstStyle/>
          <a:p>
            <a:pPr marL="0" lvl="0" indent="0" algn="ctr" rtl="0">
              <a:spcBef>
                <a:spcPts val="0"/>
              </a:spcBef>
              <a:spcAft>
                <a:spcPts val="0"/>
              </a:spcAft>
              <a:buNone/>
            </a:pPr>
            <a:r>
              <a:rPr lang="en-US" sz="3200" b="1" dirty="0">
                <a:solidFill>
                  <a:srgbClr val="0070C0"/>
                </a:solidFill>
                <a:latin typeface="+mn-lt"/>
              </a:rPr>
              <a:t>LUYỆN TẬP</a:t>
            </a:r>
            <a:endParaRPr sz="3200" b="1" dirty="0">
              <a:solidFill>
                <a:srgbClr val="0070C0"/>
              </a:solidFill>
              <a:latin typeface="+mn-lt"/>
            </a:endParaRPr>
          </a:p>
        </p:txBody>
      </p:sp>
      <p:grpSp>
        <p:nvGrpSpPr>
          <p:cNvPr id="2449" name="Google Shape;2449;p60"/>
          <p:cNvGrpSpPr/>
          <p:nvPr/>
        </p:nvGrpSpPr>
        <p:grpSpPr>
          <a:xfrm>
            <a:off x="8825218" y="1784635"/>
            <a:ext cx="242585" cy="475038"/>
            <a:chOff x="6833975" y="3957025"/>
            <a:chExt cx="346550" cy="678625"/>
          </a:xfrm>
        </p:grpSpPr>
        <p:sp>
          <p:nvSpPr>
            <p:cNvPr id="2450" name="Google Shape;2450;p60"/>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1" name="Google Shape;2451;p60"/>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2" name="Google Shape;2452;p60"/>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53" name="Google Shape;2453;p60"/>
          <p:cNvGrpSpPr/>
          <p:nvPr/>
        </p:nvGrpSpPr>
        <p:grpSpPr>
          <a:xfrm>
            <a:off x="6060897" y="76195"/>
            <a:ext cx="1675047" cy="149573"/>
            <a:chOff x="4790625" y="1824675"/>
            <a:chExt cx="2392925" cy="213675"/>
          </a:xfrm>
        </p:grpSpPr>
        <p:sp>
          <p:nvSpPr>
            <p:cNvPr id="2454" name="Google Shape;2454;p60"/>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5" name="Google Shape;2455;p60"/>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6" name="Google Shape;2456;p60"/>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7" name="Google Shape;2457;p60"/>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8" name="Google Shape;2458;p60"/>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59" name="Google Shape;2459;p60"/>
          <p:cNvGrpSpPr/>
          <p:nvPr/>
        </p:nvGrpSpPr>
        <p:grpSpPr>
          <a:xfrm>
            <a:off x="8852883" y="2488272"/>
            <a:ext cx="214918" cy="250565"/>
            <a:chOff x="6571050" y="2495000"/>
            <a:chExt cx="307025" cy="357950"/>
          </a:xfrm>
        </p:grpSpPr>
        <p:sp>
          <p:nvSpPr>
            <p:cNvPr id="2460" name="Google Shape;2460;p60"/>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1" name="Google Shape;2461;p60"/>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2" name="Google Shape;2462;p60"/>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 name="TextBox 13"/>
          <p:cNvSpPr txBox="1"/>
          <p:nvPr/>
        </p:nvSpPr>
        <p:spPr>
          <a:xfrm>
            <a:off x="1129061" y="1393438"/>
            <a:ext cx="2537717" cy="400110"/>
          </a:xfrm>
          <a:prstGeom prst="rect">
            <a:avLst/>
          </a:prstGeom>
          <a:noFill/>
        </p:spPr>
        <p:txBody>
          <a:bodyPr wrap="square" rtlCol="0">
            <a:spAutoFit/>
          </a:bodyPr>
          <a:lstStyle/>
          <a:p>
            <a:r>
              <a:rPr lang="en-US" sz="2000" b="1" dirty="0" err="1"/>
              <a:t>Bài</a:t>
            </a:r>
            <a:r>
              <a:rPr lang="en-US" sz="2000" b="1" dirty="0"/>
              <a:t> 2.6 (SGK - tr32)</a:t>
            </a:r>
          </a:p>
        </p:txBody>
      </p:sp>
      <mc:AlternateContent xmlns:mc="http://schemas.openxmlformats.org/markup-compatibility/2006" xmlns:a14="http://schemas.microsoft.com/office/drawing/2010/main">
        <mc:Choice Requires="a14">
          <p:sp>
            <p:nvSpPr>
              <p:cNvPr id="15" name="TextBox 14"/>
              <p:cNvSpPr txBox="1"/>
              <p:nvPr/>
            </p:nvSpPr>
            <p:spPr>
              <a:xfrm>
                <a:off x="1288100" y="1867207"/>
                <a:ext cx="6447844" cy="530530"/>
              </a:xfrm>
              <a:prstGeom prst="rect">
                <a:avLst/>
              </a:prstGeom>
              <a:noFill/>
            </p:spPr>
            <p:txBody>
              <a:bodyPr wrap="square" rtlCol="0">
                <a:spAutoFit/>
              </a:bodyPr>
              <a:lstStyle/>
              <a:p>
                <a:pPr algn="ctr">
                  <a:lnSpc>
                    <a:spcPct val="150000"/>
                  </a:lnSpc>
                </a:pPr>
                <a:r>
                  <a:rPr lang="en-US" sz="2000" dirty="0"/>
                  <a:t>Cho </a:t>
                </a:r>
                <a:r>
                  <a:rPr lang="en-US" sz="2000" dirty="0" err="1"/>
                  <a:t>biết</a:t>
                </a:r>
                <a:r>
                  <a:rPr lang="en-US" sz="2000" dirty="0"/>
                  <a:t> 153</a:t>
                </a:r>
                <a:r>
                  <a:rPr lang="en-US" sz="2000" baseline="30000" dirty="0"/>
                  <a:t>2</a:t>
                </a:r>
                <a:r>
                  <a:rPr lang="en-US" sz="2000" dirty="0"/>
                  <a:t> = 23 409. </a:t>
                </a:r>
                <a:r>
                  <a:rPr lang="en-US" sz="2000" dirty="0" err="1"/>
                  <a:t>Hãy</a:t>
                </a:r>
                <a:r>
                  <a:rPr lang="en-US" sz="2000" dirty="0"/>
                  <a:t> </a:t>
                </a:r>
                <a:r>
                  <a:rPr lang="en-US" sz="2000" dirty="0" err="1"/>
                  <a:t>tính</a:t>
                </a:r>
                <a:r>
                  <a:rPr lang="en-US" sz="2000" dirty="0"/>
                  <a:t>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23 409</m:t>
                        </m:r>
                      </m:e>
                    </m:rad>
                  </m:oMath>
                </a14:m>
                <a:r>
                  <a:rPr lang="en-US" sz="2000" dirty="0"/>
                  <a:t>.</a:t>
                </a:r>
              </a:p>
            </p:txBody>
          </p:sp>
        </mc:Choice>
        <mc:Fallback xmlns="">
          <p:sp>
            <p:nvSpPr>
              <p:cNvPr id="15" name="TextBox 14"/>
              <p:cNvSpPr txBox="1">
                <a:spLocks noRot="1" noChangeAspect="1" noMove="1" noResize="1" noEditPoints="1" noAdjustHandles="1" noChangeArrowheads="1" noChangeShapeType="1" noTextEdit="1"/>
              </p:cNvSpPr>
              <p:nvPr/>
            </p:nvSpPr>
            <p:spPr>
              <a:xfrm>
                <a:off x="1288100" y="1867207"/>
                <a:ext cx="6447844" cy="530530"/>
              </a:xfrm>
              <a:prstGeom prst="rect">
                <a:avLst/>
              </a:prstGeom>
              <a:blipFill rotWithShape="0">
                <a:blip r:embed="rId3"/>
                <a:stretch>
                  <a:fillRect b="-20690"/>
                </a:stretch>
              </a:blipFill>
            </p:spPr>
            <p:txBody>
              <a:bodyPr/>
              <a:lstStyle/>
              <a:p>
                <a:r>
                  <a:rPr lang="en-US">
                    <a:noFill/>
                  </a:rPr>
                  <a:t> </a:t>
                </a:r>
              </a:p>
            </p:txBody>
          </p:sp>
        </mc:Fallback>
      </mc:AlternateContent>
      <p:sp>
        <p:nvSpPr>
          <p:cNvPr id="137" name="TextBox 136"/>
          <p:cNvSpPr txBox="1"/>
          <p:nvPr/>
        </p:nvSpPr>
        <p:spPr>
          <a:xfrm>
            <a:off x="4175865" y="2592546"/>
            <a:ext cx="792270" cy="400110"/>
          </a:xfrm>
          <a:prstGeom prst="rect">
            <a:avLst/>
          </a:prstGeom>
          <a:noFill/>
        </p:spPr>
        <p:txBody>
          <a:bodyPr wrap="square" rtlCol="0">
            <a:spAutoFit/>
          </a:bodyPr>
          <a:lstStyle/>
          <a:p>
            <a:r>
              <a:rPr lang="en-US" sz="2000" b="1" dirty="0" err="1">
                <a:solidFill>
                  <a:srgbClr val="C00000"/>
                </a:solidFill>
              </a:rPr>
              <a:t>Giải</a:t>
            </a:r>
            <a:r>
              <a:rPr lang="en-US" sz="2000" b="1" dirty="0">
                <a:solidFill>
                  <a:srgbClr val="C00000"/>
                </a:solidFill>
              </a:rPr>
              <a:t>:</a:t>
            </a:r>
          </a:p>
        </p:txBody>
      </p:sp>
      <mc:AlternateContent xmlns:mc="http://schemas.openxmlformats.org/markup-compatibility/2006" xmlns:a14="http://schemas.microsoft.com/office/drawing/2010/main">
        <mc:Choice Requires="a14">
          <p:sp>
            <p:nvSpPr>
              <p:cNvPr id="16" name="TextBox 15"/>
              <p:cNvSpPr txBox="1"/>
              <p:nvPr/>
            </p:nvSpPr>
            <p:spPr>
              <a:xfrm>
                <a:off x="1147991" y="3187465"/>
                <a:ext cx="6728062" cy="530530"/>
              </a:xfrm>
              <a:prstGeom prst="rect">
                <a:avLst/>
              </a:prstGeom>
              <a:noFill/>
            </p:spPr>
            <p:txBody>
              <a:bodyPr wrap="square" rtlCol="0">
                <a:spAutoFit/>
              </a:bodyPr>
              <a:lstStyle/>
              <a:p>
                <a:pPr algn="ctr">
                  <a:lnSpc>
                    <a:spcPct val="150000"/>
                  </a:lnSpc>
                </a:pPr>
                <a:r>
                  <a:rPr lang="en-US" sz="2000" dirty="0"/>
                  <a:t>Vì 153</a:t>
                </a:r>
                <a:r>
                  <a:rPr lang="en-US" sz="2000" baseline="30000" dirty="0"/>
                  <a:t>2</a:t>
                </a:r>
                <a:r>
                  <a:rPr lang="en-US" sz="2000" dirty="0"/>
                  <a:t> = 23 409 </a:t>
                </a:r>
                <a:r>
                  <a:rPr lang="en-US" sz="2000" dirty="0" err="1"/>
                  <a:t>và</a:t>
                </a:r>
                <a:r>
                  <a:rPr lang="en-US" sz="2000" dirty="0"/>
                  <a:t> 153 &gt; 0 </a:t>
                </a:r>
                <a:r>
                  <a:rPr lang="en-US" sz="2000" dirty="0" err="1"/>
                  <a:t>nên</a:t>
                </a:r>
                <a:r>
                  <a:rPr lang="en-US" sz="2000" dirty="0"/>
                  <a:t> </a:t>
                </a:r>
                <a14:m>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23 409</m:t>
                        </m:r>
                      </m:e>
                    </m:rad>
                  </m:oMath>
                </a14:m>
                <a:r>
                  <a:rPr lang="en-US" sz="2000" dirty="0"/>
                  <a:t> = 153.</a:t>
                </a:r>
              </a:p>
            </p:txBody>
          </p:sp>
        </mc:Choice>
        <mc:Fallback xmlns="">
          <p:sp>
            <p:nvSpPr>
              <p:cNvPr id="16" name="TextBox 15"/>
              <p:cNvSpPr txBox="1">
                <a:spLocks noRot="1" noChangeAspect="1" noMove="1" noResize="1" noEditPoints="1" noAdjustHandles="1" noChangeArrowheads="1" noChangeShapeType="1" noTextEdit="1"/>
              </p:cNvSpPr>
              <p:nvPr/>
            </p:nvSpPr>
            <p:spPr>
              <a:xfrm>
                <a:off x="1147991" y="3187465"/>
                <a:ext cx="6728062" cy="530530"/>
              </a:xfrm>
              <a:prstGeom prst="rect">
                <a:avLst/>
              </a:prstGeom>
              <a:blipFill rotWithShape="0">
                <a:blip r:embed="rId4"/>
                <a:stretch>
                  <a:fillRect b="-20690"/>
                </a:stretch>
              </a:blipFill>
            </p:spPr>
            <p:txBody>
              <a:bodyPr/>
              <a:lstStyle/>
              <a:p>
                <a:r>
                  <a:rPr lang="en-US">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y</p:attrName>
                                        </p:attrNameLst>
                                      </p:cBhvr>
                                      <p:tavLst>
                                        <p:tav tm="0">
                                          <p:val>
                                            <p:strVal val="#ppt_y+#ppt_h*1.125000"/>
                                          </p:val>
                                        </p:tav>
                                        <p:tav tm="100000">
                                          <p:val>
                                            <p:strVal val="#ppt_y"/>
                                          </p:val>
                                        </p:tav>
                                      </p:tavLst>
                                    </p:anim>
                                    <p:animEffect transition="in" filter="wipe(up)">
                                      <p:cBhvr>
                                        <p:cTn id="8" dur="500"/>
                                        <p:tgtEl>
                                          <p:spTgt spid="14"/>
                                        </p:tgtEl>
                                      </p:cBhvr>
                                    </p:animEffec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37"/>
                                        </p:tgtEl>
                                        <p:attrNameLst>
                                          <p:attrName>style.visibility</p:attrName>
                                        </p:attrNameLst>
                                      </p:cBhvr>
                                      <p:to>
                                        <p:strVal val="visible"/>
                                      </p:to>
                                    </p:set>
                                    <p:anim calcmode="lin" valueType="num">
                                      <p:cBhvr>
                                        <p:cTn id="18" dur="500" fill="hold"/>
                                        <p:tgtEl>
                                          <p:spTgt spid="137"/>
                                        </p:tgtEl>
                                        <p:attrNameLst>
                                          <p:attrName>ppt_w</p:attrName>
                                        </p:attrNameLst>
                                      </p:cBhvr>
                                      <p:tavLst>
                                        <p:tav tm="0">
                                          <p:val>
                                            <p:fltVal val="0"/>
                                          </p:val>
                                        </p:tav>
                                        <p:tav tm="100000">
                                          <p:val>
                                            <p:strVal val="#ppt_w"/>
                                          </p:val>
                                        </p:tav>
                                      </p:tavLst>
                                    </p:anim>
                                    <p:anim calcmode="lin" valueType="num">
                                      <p:cBhvr>
                                        <p:cTn id="19" dur="500" fill="hold"/>
                                        <p:tgtEl>
                                          <p:spTgt spid="137"/>
                                        </p:tgtEl>
                                        <p:attrNameLst>
                                          <p:attrName>ppt_h</p:attrName>
                                        </p:attrNameLst>
                                      </p:cBhvr>
                                      <p:tavLst>
                                        <p:tav tm="0">
                                          <p:val>
                                            <p:fltVal val="0"/>
                                          </p:val>
                                        </p:tav>
                                        <p:tav tm="100000">
                                          <p:val>
                                            <p:strVal val="#ppt_h"/>
                                          </p:val>
                                        </p:tav>
                                      </p:tavLst>
                                    </p:anim>
                                    <p:animEffect transition="in" filter="fade">
                                      <p:cBhvr>
                                        <p:cTn id="20" dur="500"/>
                                        <p:tgtEl>
                                          <p:spTgt spid="1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37"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Shape 2256"/>
        <p:cNvGrpSpPr/>
        <p:nvPr/>
      </p:nvGrpSpPr>
      <p:grpSpPr>
        <a:xfrm>
          <a:off x="0" y="0"/>
          <a:ext cx="0" cy="0"/>
          <a:chOff x="0" y="0"/>
          <a:chExt cx="0" cy="0"/>
        </a:xfrm>
      </p:grpSpPr>
      <p:grpSp>
        <p:nvGrpSpPr>
          <p:cNvPr id="2258" name="Google Shape;2258;p57"/>
          <p:cNvGrpSpPr/>
          <p:nvPr/>
        </p:nvGrpSpPr>
        <p:grpSpPr>
          <a:xfrm>
            <a:off x="8720973" y="3258210"/>
            <a:ext cx="346832" cy="1809080"/>
            <a:chOff x="4713875" y="2486650"/>
            <a:chExt cx="495475" cy="2584400"/>
          </a:xfrm>
        </p:grpSpPr>
        <p:sp>
          <p:nvSpPr>
            <p:cNvPr id="2259" name="Google Shape;2259;p57"/>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57"/>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57"/>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57"/>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57"/>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 name="Google Shape;2264;p57"/>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 name="Google Shape;2265;p57"/>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 name="Google Shape;2266;p57"/>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 name="Google Shape;2267;p57"/>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57"/>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57"/>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57"/>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 name="Google Shape;2271;p57"/>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 name="Google Shape;2272;p57"/>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57"/>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4" name="Google Shape;2274;p57"/>
          <p:cNvGrpSpPr/>
          <p:nvPr/>
        </p:nvGrpSpPr>
        <p:grpSpPr>
          <a:xfrm>
            <a:off x="76200" y="76205"/>
            <a:ext cx="1552162" cy="755352"/>
            <a:chOff x="359700" y="4031500"/>
            <a:chExt cx="2217375" cy="1079075"/>
          </a:xfrm>
        </p:grpSpPr>
        <p:sp>
          <p:nvSpPr>
            <p:cNvPr id="2275" name="Google Shape;2275;p57"/>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57"/>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7" name="Google Shape;2277;p57"/>
          <p:cNvGrpSpPr/>
          <p:nvPr/>
        </p:nvGrpSpPr>
        <p:grpSpPr>
          <a:xfrm>
            <a:off x="1856952" y="540003"/>
            <a:ext cx="1675047" cy="149573"/>
            <a:chOff x="4790625" y="1824675"/>
            <a:chExt cx="2392925" cy="213675"/>
          </a:xfrm>
        </p:grpSpPr>
        <p:sp>
          <p:nvSpPr>
            <p:cNvPr id="2278" name="Google Shape;2278;p57"/>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57"/>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57"/>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57"/>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57"/>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3" name="Google Shape;2283;p57"/>
          <p:cNvGrpSpPr/>
          <p:nvPr/>
        </p:nvGrpSpPr>
        <p:grpSpPr>
          <a:xfrm>
            <a:off x="8739590" y="2182606"/>
            <a:ext cx="246838" cy="387257"/>
            <a:chOff x="404525" y="4002625"/>
            <a:chExt cx="352625" cy="553225"/>
          </a:xfrm>
        </p:grpSpPr>
        <p:sp>
          <p:nvSpPr>
            <p:cNvPr id="2284" name="Google Shape;2284;p57"/>
            <p:cNvSpPr/>
            <p:nvPr/>
          </p:nvSpPr>
          <p:spPr>
            <a:xfrm>
              <a:off x="449375" y="4049750"/>
              <a:ext cx="307775" cy="506100"/>
            </a:xfrm>
            <a:custGeom>
              <a:avLst/>
              <a:gdLst/>
              <a:ahLst/>
              <a:cxnLst/>
              <a:rect l="l" t="t" r="r" b="b"/>
              <a:pathLst>
                <a:path w="12311" h="20244" extrusionOk="0">
                  <a:moveTo>
                    <a:pt x="0" y="0"/>
                  </a:moveTo>
                  <a:lnTo>
                    <a:pt x="0" y="20244"/>
                  </a:lnTo>
                  <a:lnTo>
                    <a:pt x="12310" y="20244"/>
                  </a:lnTo>
                  <a:lnTo>
                    <a:pt x="12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 name="Google Shape;2285;p57"/>
            <p:cNvSpPr/>
            <p:nvPr/>
          </p:nvSpPr>
          <p:spPr>
            <a:xfrm>
              <a:off x="510925" y="4017075"/>
              <a:ext cx="124625" cy="506850"/>
            </a:xfrm>
            <a:custGeom>
              <a:avLst/>
              <a:gdLst/>
              <a:ahLst/>
              <a:cxnLst/>
              <a:rect l="l" t="t" r="r" b="b"/>
              <a:pathLst>
                <a:path w="4985" h="20274" extrusionOk="0">
                  <a:moveTo>
                    <a:pt x="0" y="0"/>
                  </a:moveTo>
                  <a:lnTo>
                    <a:pt x="0" y="20274"/>
                  </a:lnTo>
                  <a:lnTo>
                    <a:pt x="4985" y="20274"/>
                  </a:lnTo>
                  <a:lnTo>
                    <a:pt x="498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57"/>
            <p:cNvSpPr/>
            <p:nvPr/>
          </p:nvSpPr>
          <p:spPr>
            <a:xfrm>
              <a:off x="404525" y="4002625"/>
              <a:ext cx="337425" cy="534225"/>
            </a:xfrm>
            <a:custGeom>
              <a:avLst/>
              <a:gdLst/>
              <a:ahLst/>
              <a:cxnLst/>
              <a:rect l="l" t="t" r="r" b="b"/>
              <a:pathLst>
                <a:path w="13497" h="21369" extrusionOk="0">
                  <a:moveTo>
                    <a:pt x="12341" y="1125"/>
                  </a:moveTo>
                  <a:lnTo>
                    <a:pt x="12341" y="20244"/>
                  </a:lnTo>
                  <a:lnTo>
                    <a:pt x="1125" y="20244"/>
                  </a:lnTo>
                  <a:lnTo>
                    <a:pt x="1125" y="1125"/>
                  </a:lnTo>
                  <a:close/>
                  <a:moveTo>
                    <a:pt x="578" y="1"/>
                  </a:moveTo>
                  <a:cubicBezTo>
                    <a:pt x="274" y="1"/>
                    <a:pt x="1" y="244"/>
                    <a:pt x="1" y="548"/>
                  </a:cubicBezTo>
                  <a:lnTo>
                    <a:pt x="1" y="20822"/>
                  </a:lnTo>
                  <a:cubicBezTo>
                    <a:pt x="1" y="21126"/>
                    <a:pt x="274" y="21369"/>
                    <a:pt x="578" y="21369"/>
                  </a:cubicBezTo>
                  <a:lnTo>
                    <a:pt x="12919" y="21369"/>
                  </a:lnTo>
                  <a:cubicBezTo>
                    <a:pt x="13223" y="21369"/>
                    <a:pt x="13496" y="21156"/>
                    <a:pt x="13436" y="20822"/>
                  </a:cubicBezTo>
                  <a:lnTo>
                    <a:pt x="13436" y="548"/>
                  </a:lnTo>
                  <a:cubicBezTo>
                    <a:pt x="13436" y="244"/>
                    <a:pt x="13192" y="1"/>
                    <a:pt x="12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57"/>
            <p:cNvSpPr/>
            <p:nvPr/>
          </p:nvSpPr>
          <p:spPr>
            <a:xfrm>
              <a:off x="496475" y="4002625"/>
              <a:ext cx="152775" cy="534225"/>
            </a:xfrm>
            <a:custGeom>
              <a:avLst/>
              <a:gdLst/>
              <a:ahLst/>
              <a:cxnLst/>
              <a:rect l="l" t="t" r="r" b="b"/>
              <a:pathLst>
                <a:path w="6111" h="21369" extrusionOk="0">
                  <a:moveTo>
                    <a:pt x="4985" y="1125"/>
                  </a:moveTo>
                  <a:lnTo>
                    <a:pt x="4985" y="20244"/>
                  </a:lnTo>
                  <a:lnTo>
                    <a:pt x="1156" y="20244"/>
                  </a:lnTo>
                  <a:lnTo>
                    <a:pt x="1156" y="1125"/>
                  </a:lnTo>
                  <a:close/>
                  <a:moveTo>
                    <a:pt x="578" y="1"/>
                  </a:moveTo>
                  <a:cubicBezTo>
                    <a:pt x="274" y="1"/>
                    <a:pt x="1" y="244"/>
                    <a:pt x="1" y="548"/>
                  </a:cubicBezTo>
                  <a:lnTo>
                    <a:pt x="1" y="20822"/>
                  </a:lnTo>
                  <a:cubicBezTo>
                    <a:pt x="1" y="21126"/>
                    <a:pt x="274" y="21369"/>
                    <a:pt x="578" y="21369"/>
                  </a:cubicBezTo>
                  <a:lnTo>
                    <a:pt x="5563" y="21369"/>
                  </a:lnTo>
                  <a:cubicBezTo>
                    <a:pt x="5867" y="21369"/>
                    <a:pt x="6110" y="21156"/>
                    <a:pt x="6110" y="20822"/>
                  </a:cubicBezTo>
                  <a:lnTo>
                    <a:pt x="6110" y="548"/>
                  </a:lnTo>
                  <a:cubicBezTo>
                    <a:pt x="6110" y="244"/>
                    <a:pt x="5837" y="1"/>
                    <a:pt x="55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57"/>
            <p:cNvSpPr/>
            <p:nvPr/>
          </p:nvSpPr>
          <p:spPr>
            <a:xfrm>
              <a:off x="496475" y="4172850"/>
              <a:ext cx="154275" cy="154275"/>
            </a:xfrm>
            <a:custGeom>
              <a:avLst/>
              <a:gdLst/>
              <a:ahLst/>
              <a:cxnLst/>
              <a:rect l="l" t="t" r="r" b="b"/>
              <a:pathLst>
                <a:path w="6171" h="6171" extrusionOk="0">
                  <a:moveTo>
                    <a:pt x="3071" y="1186"/>
                  </a:moveTo>
                  <a:cubicBezTo>
                    <a:pt x="4104" y="1186"/>
                    <a:pt x="4985" y="2037"/>
                    <a:pt x="5016" y="3131"/>
                  </a:cubicBezTo>
                  <a:cubicBezTo>
                    <a:pt x="5016" y="4195"/>
                    <a:pt x="4134" y="5076"/>
                    <a:pt x="3071" y="5076"/>
                  </a:cubicBezTo>
                  <a:cubicBezTo>
                    <a:pt x="2007" y="5076"/>
                    <a:pt x="1125" y="4195"/>
                    <a:pt x="1125" y="3131"/>
                  </a:cubicBezTo>
                  <a:cubicBezTo>
                    <a:pt x="1125" y="2067"/>
                    <a:pt x="2007" y="1186"/>
                    <a:pt x="3071" y="1186"/>
                  </a:cubicBezTo>
                  <a:close/>
                  <a:moveTo>
                    <a:pt x="3071" y="0"/>
                  </a:moveTo>
                  <a:cubicBezTo>
                    <a:pt x="1368" y="0"/>
                    <a:pt x="1" y="1429"/>
                    <a:pt x="1" y="3101"/>
                  </a:cubicBezTo>
                  <a:cubicBezTo>
                    <a:pt x="1" y="4803"/>
                    <a:pt x="1399" y="6171"/>
                    <a:pt x="3071" y="6171"/>
                  </a:cubicBezTo>
                  <a:cubicBezTo>
                    <a:pt x="4742" y="6171"/>
                    <a:pt x="6110" y="4803"/>
                    <a:pt x="6171" y="3101"/>
                  </a:cubicBezTo>
                  <a:cubicBezTo>
                    <a:pt x="6171" y="1398"/>
                    <a:pt x="4742" y="0"/>
                    <a:pt x="3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9" name="Google Shape;2289;p57"/>
          <p:cNvGrpSpPr/>
          <p:nvPr/>
        </p:nvGrpSpPr>
        <p:grpSpPr>
          <a:xfrm>
            <a:off x="76202" y="1060140"/>
            <a:ext cx="214917" cy="230335"/>
            <a:chOff x="424275" y="4593075"/>
            <a:chExt cx="307025" cy="329050"/>
          </a:xfrm>
        </p:grpSpPr>
        <p:sp>
          <p:nvSpPr>
            <p:cNvPr id="2290" name="Google Shape;2290;p57"/>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57"/>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57"/>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3" name="Google Shape;2293;p57"/>
          <p:cNvGrpSpPr/>
          <p:nvPr/>
        </p:nvGrpSpPr>
        <p:grpSpPr>
          <a:xfrm>
            <a:off x="8720970" y="2779030"/>
            <a:ext cx="214918" cy="250565"/>
            <a:chOff x="6571050" y="2495000"/>
            <a:chExt cx="307025" cy="357950"/>
          </a:xfrm>
        </p:grpSpPr>
        <p:sp>
          <p:nvSpPr>
            <p:cNvPr id="2294" name="Google Shape;2294;p57"/>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57"/>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57"/>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5" name="Google Shape;2305;p57"/>
          <p:cNvGrpSpPr/>
          <p:nvPr/>
        </p:nvGrpSpPr>
        <p:grpSpPr>
          <a:xfrm>
            <a:off x="715037" y="1108528"/>
            <a:ext cx="346832" cy="1809080"/>
            <a:chOff x="4713875" y="2486650"/>
            <a:chExt cx="495475" cy="2584400"/>
          </a:xfrm>
        </p:grpSpPr>
        <p:sp>
          <p:nvSpPr>
            <p:cNvPr id="2306" name="Google Shape;2306;p57"/>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57"/>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57"/>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57"/>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57"/>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57"/>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57"/>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57"/>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57"/>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57"/>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57"/>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57"/>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 name="Google Shape;2318;p57"/>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57"/>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57"/>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 name="Pentagon 2"/>
          <p:cNvSpPr/>
          <p:nvPr/>
        </p:nvSpPr>
        <p:spPr>
          <a:xfrm flipH="1">
            <a:off x="5732979" y="685163"/>
            <a:ext cx="2815119" cy="541855"/>
          </a:xfrm>
          <a:prstGeom prst="homePlat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chemeClr val="accent6"/>
                </a:solidFill>
              </a:rPr>
              <a:t>Bài</a:t>
            </a:r>
            <a:r>
              <a:rPr lang="en-US" sz="2000" b="1" dirty="0">
                <a:solidFill>
                  <a:schemeClr val="accent6"/>
                </a:solidFill>
              </a:rPr>
              <a:t> 2.7 (SGK - tr32)</a:t>
            </a:r>
          </a:p>
        </p:txBody>
      </p:sp>
      <p:sp>
        <p:nvSpPr>
          <p:cNvPr id="4" name="TextBox 3"/>
          <p:cNvSpPr txBox="1"/>
          <p:nvPr/>
        </p:nvSpPr>
        <p:spPr>
          <a:xfrm>
            <a:off x="1504407" y="1359643"/>
            <a:ext cx="6465728" cy="1938992"/>
          </a:xfrm>
          <a:prstGeom prst="rect">
            <a:avLst/>
          </a:prstGeom>
          <a:noFill/>
        </p:spPr>
        <p:txBody>
          <a:bodyPr wrap="square" rtlCol="0">
            <a:spAutoFit/>
          </a:bodyPr>
          <a:lstStyle/>
          <a:p>
            <a:pPr algn="just">
              <a:lnSpc>
                <a:spcPct val="150000"/>
              </a:lnSpc>
            </a:pPr>
            <a:r>
              <a:rPr lang="en-US" sz="2000" dirty="0" err="1"/>
              <a:t>Từ</a:t>
            </a:r>
            <a:r>
              <a:rPr lang="en-US" sz="2000" dirty="0"/>
              <a:t> </a:t>
            </a:r>
            <a:r>
              <a:rPr lang="en-US" sz="2000" dirty="0" err="1"/>
              <a:t>các</a:t>
            </a:r>
            <a:r>
              <a:rPr lang="en-US" sz="2000" dirty="0"/>
              <a:t> </a:t>
            </a:r>
            <a:r>
              <a:rPr lang="en-US" sz="2000" dirty="0" err="1"/>
              <a:t>số</a:t>
            </a:r>
            <a:r>
              <a:rPr lang="en-US" sz="2000" dirty="0"/>
              <a:t> </a:t>
            </a:r>
            <a:r>
              <a:rPr lang="en-US" sz="2000" dirty="0" err="1"/>
              <a:t>là</a:t>
            </a:r>
            <a:r>
              <a:rPr lang="en-US" sz="2000" dirty="0"/>
              <a:t> </a:t>
            </a:r>
            <a:r>
              <a:rPr lang="en-US" sz="2000" dirty="0" err="1"/>
              <a:t>bình</a:t>
            </a:r>
            <a:r>
              <a:rPr lang="en-US" sz="2000" dirty="0"/>
              <a:t> </a:t>
            </a:r>
            <a:r>
              <a:rPr lang="en-US" sz="2000" dirty="0" err="1"/>
              <a:t>phương</a:t>
            </a:r>
            <a:r>
              <a:rPr lang="en-US" sz="2000" dirty="0"/>
              <a:t> </a:t>
            </a:r>
            <a:r>
              <a:rPr lang="en-US" sz="2000" dirty="0" err="1"/>
              <a:t>của</a:t>
            </a:r>
            <a:r>
              <a:rPr lang="en-US" sz="2000" dirty="0"/>
              <a:t> 12 </a:t>
            </a:r>
            <a:r>
              <a:rPr lang="en-US" sz="2000" dirty="0" err="1"/>
              <a:t>số</a:t>
            </a:r>
            <a:r>
              <a:rPr lang="en-US" sz="2000" dirty="0"/>
              <a:t> </a:t>
            </a:r>
            <a:r>
              <a:rPr lang="en-US" sz="2000" dirty="0" err="1"/>
              <a:t>tự</a:t>
            </a:r>
            <a:r>
              <a:rPr lang="en-US" sz="2000" dirty="0"/>
              <a:t> </a:t>
            </a:r>
            <a:r>
              <a:rPr lang="en-US" sz="2000" dirty="0" err="1"/>
              <a:t>nhiên</a:t>
            </a:r>
            <a:r>
              <a:rPr lang="en-US" sz="2000" dirty="0"/>
              <a:t> </a:t>
            </a:r>
            <a:r>
              <a:rPr lang="en-US" sz="2000" dirty="0" err="1"/>
              <a:t>đầu</a:t>
            </a:r>
            <a:r>
              <a:rPr lang="en-US" sz="2000" dirty="0"/>
              <a:t> </a:t>
            </a:r>
            <a:r>
              <a:rPr lang="en-US" sz="2000" dirty="0" err="1"/>
              <a:t>tiên</a:t>
            </a:r>
            <a:r>
              <a:rPr lang="en-US" sz="2000" dirty="0"/>
              <a:t>, </a:t>
            </a:r>
            <a:r>
              <a:rPr lang="en-US" sz="2000" dirty="0" err="1"/>
              <a:t>em</a:t>
            </a:r>
            <a:r>
              <a:rPr lang="en-US" sz="2000" dirty="0"/>
              <a:t> </a:t>
            </a:r>
            <a:r>
              <a:rPr lang="en-US" sz="2000" dirty="0" err="1"/>
              <a:t>hãy</a:t>
            </a:r>
            <a:r>
              <a:rPr lang="en-US" sz="2000" dirty="0"/>
              <a:t> </a:t>
            </a:r>
            <a:r>
              <a:rPr lang="en-US" sz="2000" dirty="0" err="1"/>
              <a:t>tìm</a:t>
            </a:r>
            <a:r>
              <a:rPr lang="en-US" sz="2000" dirty="0"/>
              <a:t> </a:t>
            </a:r>
            <a:r>
              <a:rPr lang="en-US" sz="2000" dirty="0" err="1"/>
              <a:t>căn</a:t>
            </a:r>
            <a:r>
              <a:rPr lang="en-US" sz="2000" dirty="0"/>
              <a:t> </a:t>
            </a:r>
            <a:r>
              <a:rPr lang="en-US" sz="2000" dirty="0" err="1"/>
              <a:t>bậc</a:t>
            </a:r>
            <a:r>
              <a:rPr lang="en-US" sz="2000" dirty="0"/>
              <a:t> </a:t>
            </a:r>
            <a:r>
              <a:rPr lang="en-US" sz="2000" dirty="0" err="1"/>
              <a:t>hai</a:t>
            </a:r>
            <a:r>
              <a:rPr lang="en-US" sz="2000" dirty="0"/>
              <a:t> </a:t>
            </a:r>
            <a:r>
              <a:rPr lang="en-US" sz="2000" dirty="0" err="1"/>
              <a:t>số</a:t>
            </a:r>
            <a:r>
              <a:rPr lang="en-US" sz="2000" dirty="0"/>
              <a:t> </a:t>
            </a:r>
            <a:r>
              <a:rPr lang="en-US" sz="2000" dirty="0" err="1"/>
              <a:t>học</a:t>
            </a:r>
            <a:r>
              <a:rPr lang="en-US" sz="2000" dirty="0"/>
              <a:t> </a:t>
            </a:r>
            <a:r>
              <a:rPr lang="en-US" sz="2000" dirty="0" err="1"/>
              <a:t>của</a:t>
            </a:r>
            <a:r>
              <a:rPr lang="en-US" sz="2000" dirty="0"/>
              <a:t> </a:t>
            </a:r>
            <a:r>
              <a:rPr lang="en-US" sz="2000" dirty="0" err="1"/>
              <a:t>các</a:t>
            </a:r>
            <a:r>
              <a:rPr lang="en-US" sz="2000" dirty="0"/>
              <a:t> </a:t>
            </a:r>
            <a:r>
              <a:rPr lang="en-US" sz="2000" dirty="0" err="1"/>
              <a:t>số</a:t>
            </a:r>
            <a:r>
              <a:rPr lang="en-US" sz="2000" dirty="0"/>
              <a:t> </a:t>
            </a:r>
            <a:r>
              <a:rPr lang="en-US" sz="2000" dirty="0" err="1"/>
              <a:t>sau</a:t>
            </a:r>
            <a:r>
              <a:rPr lang="en-US" sz="2000" dirty="0"/>
              <a:t>:</a:t>
            </a:r>
          </a:p>
          <a:p>
            <a:pPr marL="457200" indent="-457200" algn="just">
              <a:lnSpc>
                <a:spcPct val="150000"/>
              </a:lnSpc>
              <a:buAutoNum type="alphaLcParenR"/>
            </a:pPr>
            <a:r>
              <a:rPr lang="en-US" sz="2000" dirty="0"/>
              <a:t>9;                              b) 16;</a:t>
            </a:r>
          </a:p>
          <a:p>
            <a:pPr algn="just">
              <a:lnSpc>
                <a:spcPct val="150000"/>
              </a:lnSpc>
            </a:pPr>
            <a:r>
              <a:rPr lang="en-US" sz="2000" dirty="0"/>
              <a:t>c) 81;                              d) 121.</a:t>
            </a:r>
          </a:p>
        </p:txBody>
      </p:sp>
      <p:pic>
        <p:nvPicPr>
          <p:cNvPr id="69" name="Picture 6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5037" y="3265072"/>
            <a:ext cx="1282352" cy="865318"/>
          </a:xfrm>
          <a:prstGeom prst="rect">
            <a:avLst/>
          </a:prstGeom>
        </p:spPr>
      </p:pic>
      <p:sp>
        <p:nvSpPr>
          <p:cNvPr id="70" name="TextBox 69"/>
          <p:cNvSpPr txBox="1"/>
          <p:nvPr/>
        </p:nvSpPr>
        <p:spPr>
          <a:xfrm>
            <a:off x="753569" y="3422038"/>
            <a:ext cx="1193062" cy="400110"/>
          </a:xfrm>
          <a:prstGeom prst="rect">
            <a:avLst/>
          </a:prstGeom>
          <a:noFill/>
        </p:spPr>
        <p:txBody>
          <a:bodyPr wrap="square" rtlCol="0">
            <a:spAutoFit/>
          </a:bodyPr>
          <a:lstStyle/>
          <a:p>
            <a:pPr algn="ctr"/>
            <a:r>
              <a:rPr lang="en-US" sz="2000" b="1" dirty="0" err="1"/>
              <a:t>Giải</a:t>
            </a:r>
            <a:endParaRPr lang="en-US" sz="2000" b="1" dirty="0"/>
          </a:p>
        </p:txBody>
      </p:sp>
      <mc:AlternateContent xmlns:mc="http://schemas.openxmlformats.org/markup-compatibility/2006" xmlns:a14="http://schemas.microsoft.com/office/drawing/2010/main">
        <mc:Choice Requires="a14">
          <p:sp>
            <p:nvSpPr>
              <p:cNvPr id="5" name="TextBox 4"/>
              <p:cNvSpPr txBox="1"/>
              <p:nvPr/>
            </p:nvSpPr>
            <p:spPr>
              <a:xfrm>
                <a:off x="2537716" y="3407931"/>
                <a:ext cx="5342562" cy="1035668"/>
              </a:xfrm>
              <a:prstGeom prst="rect">
                <a:avLst/>
              </a:prstGeom>
              <a:noFill/>
            </p:spPr>
            <p:txBody>
              <a:bodyPr wrap="square" rtlCol="0">
                <a:spAutoFit/>
              </a:bodyPr>
              <a:lstStyle/>
              <a:p>
                <a:pPr algn="just">
                  <a:lnSpc>
                    <a:spcPct val="150000"/>
                  </a:lnSpc>
                </a:pPr>
                <a:r>
                  <a:rPr lang="en-US" sz="2000" dirty="0">
                    <a:solidFill>
                      <a:srgbClr val="002060"/>
                    </a:solidFill>
                  </a:rPr>
                  <a:t>a) </a:t>
                </a:r>
                <a14:m>
                  <m:oMath xmlns:m="http://schemas.openxmlformats.org/officeDocument/2006/math">
                    <m:rad>
                      <m:radPr>
                        <m:degHide m:val="on"/>
                        <m:ctrlPr>
                          <a:rPr lang="en-US" sz="2000" i="1" smtClean="0">
                            <a:solidFill>
                              <a:srgbClr val="002060"/>
                            </a:solidFill>
                            <a:latin typeface="Cambria Math" panose="02040503050406030204" pitchFamily="18" charset="0"/>
                          </a:rPr>
                        </m:ctrlPr>
                      </m:radPr>
                      <m:deg/>
                      <m:e>
                        <m:r>
                          <a:rPr lang="en-US" sz="2000" b="0" i="1" smtClean="0">
                            <a:solidFill>
                              <a:srgbClr val="002060"/>
                            </a:solidFill>
                            <a:latin typeface="Cambria Math" panose="02040503050406030204" pitchFamily="18" charset="0"/>
                          </a:rPr>
                          <m:t>9</m:t>
                        </m:r>
                      </m:e>
                    </m:rad>
                  </m:oMath>
                </a14:m>
                <a:r>
                  <a:rPr lang="en-US" sz="2000" dirty="0">
                    <a:solidFill>
                      <a:srgbClr val="002060"/>
                    </a:solidFill>
                  </a:rPr>
                  <a:t> = 3;                        b) </a:t>
                </a:r>
                <a14:m>
                  <m:oMath xmlns:m="http://schemas.openxmlformats.org/officeDocument/2006/math">
                    <m:rad>
                      <m:radPr>
                        <m:degHide m:val="on"/>
                        <m:ctrlPr>
                          <a:rPr lang="en-US" sz="2000" i="1" smtClean="0">
                            <a:solidFill>
                              <a:srgbClr val="002060"/>
                            </a:solidFill>
                            <a:latin typeface="Cambria Math" panose="02040503050406030204" pitchFamily="18" charset="0"/>
                          </a:rPr>
                        </m:ctrlPr>
                      </m:radPr>
                      <m:deg/>
                      <m:e>
                        <m:r>
                          <a:rPr lang="en-US" sz="2000" b="0" i="1" smtClean="0">
                            <a:solidFill>
                              <a:srgbClr val="002060"/>
                            </a:solidFill>
                            <a:latin typeface="Cambria Math" panose="02040503050406030204" pitchFamily="18" charset="0"/>
                          </a:rPr>
                          <m:t>16</m:t>
                        </m:r>
                      </m:e>
                    </m:rad>
                  </m:oMath>
                </a14:m>
                <a:r>
                  <a:rPr lang="en-US" sz="2000" dirty="0">
                    <a:solidFill>
                      <a:srgbClr val="002060"/>
                    </a:solidFill>
                  </a:rPr>
                  <a:t> = 4;</a:t>
                </a:r>
              </a:p>
              <a:p>
                <a:pPr algn="just">
                  <a:lnSpc>
                    <a:spcPct val="150000"/>
                  </a:lnSpc>
                </a:pPr>
                <a:r>
                  <a:rPr lang="en-US" sz="2000" dirty="0">
                    <a:solidFill>
                      <a:srgbClr val="002060"/>
                    </a:solidFill>
                  </a:rPr>
                  <a:t>c) </a:t>
                </a:r>
                <a14:m>
                  <m:oMath xmlns:m="http://schemas.openxmlformats.org/officeDocument/2006/math">
                    <m:rad>
                      <m:radPr>
                        <m:degHide m:val="on"/>
                        <m:ctrlPr>
                          <a:rPr lang="en-US" sz="2000" i="1" smtClean="0">
                            <a:solidFill>
                              <a:srgbClr val="002060"/>
                            </a:solidFill>
                            <a:latin typeface="Cambria Math" panose="02040503050406030204" pitchFamily="18" charset="0"/>
                          </a:rPr>
                        </m:ctrlPr>
                      </m:radPr>
                      <m:deg/>
                      <m:e>
                        <m:r>
                          <a:rPr lang="en-US" sz="2000" b="0" i="1" smtClean="0">
                            <a:solidFill>
                              <a:srgbClr val="002060"/>
                            </a:solidFill>
                            <a:latin typeface="Cambria Math" panose="02040503050406030204" pitchFamily="18" charset="0"/>
                          </a:rPr>
                          <m:t>81</m:t>
                        </m:r>
                      </m:e>
                    </m:rad>
                  </m:oMath>
                </a14:m>
                <a:r>
                  <a:rPr lang="en-US" sz="2000" dirty="0">
                    <a:solidFill>
                      <a:srgbClr val="002060"/>
                    </a:solidFill>
                  </a:rPr>
                  <a:t> = 9;                      d) </a:t>
                </a:r>
                <a14:m>
                  <m:oMath xmlns:m="http://schemas.openxmlformats.org/officeDocument/2006/math">
                    <m:rad>
                      <m:radPr>
                        <m:degHide m:val="on"/>
                        <m:ctrlPr>
                          <a:rPr lang="en-US" sz="2000" i="1" smtClean="0">
                            <a:solidFill>
                              <a:srgbClr val="002060"/>
                            </a:solidFill>
                            <a:latin typeface="Cambria Math" panose="02040503050406030204" pitchFamily="18" charset="0"/>
                          </a:rPr>
                        </m:ctrlPr>
                      </m:radPr>
                      <m:deg/>
                      <m:e>
                        <m:r>
                          <a:rPr lang="en-US" sz="2000" b="0" i="1" smtClean="0">
                            <a:solidFill>
                              <a:srgbClr val="002060"/>
                            </a:solidFill>
                            <a:latin typeface="Cambria Math" panose="02040503050406030204" pitchFamily="18" charset="0"/>
                          </a:rPr>
                          <m:t>121</m:t>
                        </m:r>
                      </m:e>
                    </m:rad>
                  </m:oMath>
                </a14:m>
                <a:r>
                  <a:rPr lang="en-US" sz="2000" dirty="0">
                    <a:solidFill>
                      <a:srgbClr val="002060"/>
                    </a:solidFill>
                  </a:rPr>
                  <a:t> = 11.</a:t>
                </a:r>
              </a:p>
            </p:txBody>
          </p:sp>
        </mc:Choice>
        <mc:Fallback xmlns="">
          <p:sp>
            <p:nvSpPr>
              <p:cNvPr id="5" name="TextBox 4"/>
              <p:cNvSpPr txBox="1">
                <a:spLocks noRot="1" noChangeAspect="1" noMove="1" noResize="1" noEditPoints="1" noAdjustHandles="1" noChangeArrowheads="1" noChangeShapeType="1" noTextEdit="1"/>
              </p:cNvSpPr>
              <p:nvPr/>
            </p:nvSpPr>
            <p:spPr>
              <a:xfrm>
                <a:off x="2537716" y="3407931"/>
                <a:ext cx="5342562" cy="1035668"/>
              </a:xfrm>
              <a:prstGeom prst="rect">
                <a:avLst/>
              </a:prstGeom>
              <a:blipFill rotWithShape="0">
                <a:blip r:embed="rId4"/>
                <a:stretch>
                  <a:fillRect l="-1140" b="-10000"/>
                </a:stretch>
              </a:blipFill>
            </p:spPr>
            <p:txBody>
              <a:bodyPr/>
              <a:lstStyle/>
              <a:p>
                <a:r>
                  <a:rPr lang="en-US">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0"/>
                                        </p:tgtEl>
                                        <p:attrNameLst>
                                          <p:attrName>style.visibility</p:attrName>
                                        </p:attrNameLst>
                                      </p:cBhvr>
                                      <p:to>
                                        <p:strVal val="visible"/>
                                      </p:to>
                                    </p:set>
                                    <p:anim calcmode="lin" valueType="num">
                                      <p:cBhvr>
                                        <p:cTn id="19" dur="500" fill="hold"/>
                                        <p:tgtEl>
                                          <p:spTgt spid="70"/>
                                        </p:tgtEl>
                                        <p:attrNameLst>
                                          <p:attrName>ppt_w</p:attrName>
                                        </p:attrNameLst>
                                      </p:cBhvr>
                                      <p:tavLst>
                                        <p:tav tm="0">
                                          <p:val>
                                            <p:fltVal val="0"/>
                                          </p:val>
                                        </p:tav>
                                        <p:tav tm="100000">
                                          <p:val>
                                            <p:strVal val="#ppt_w"/>
                                          </p:val>
                                        </p:tav>
                                      </p:tavLst>
                                    </p:anim>
                                    <p:anim calcmode="lin" valueType="num">
                                      <p:cBhvr>
                                        <p:cTn id="20" dur="500" fill="hold"/>
                                        <p:tgtEl>
                                          <p:spTgt spid="70"/>
                                        </p:tgtEl>
                                        <p:attrNameLst>
                                          <p:attrName>ppt_h</p:attrName>
                                        </p:attrNameLst>
                                      </p:cBhvr>
                                      <p:tavLst>
                                        <p:tav tm="0">
                                          <p:val>
                                            <p:fltVal val="0"/>
                                          </p:val>
                                        </p:tav>
                                        <p:tav tm="100000">
                                          <p:val>
                                            <p:strVal val="#ppt_h"/>
                                          </p:val>
                                        </p:tav>
                                      </p:tavLst>
                                    </p:anim>
                                    <p:animEffect transition="in" filter="fade">
                                      <p:cBhvr>
                                        <p:cTn id="21" dur="500"/>
                                        <p:tgtEl>
                                          <p:spTgt spid="70"/>
                                        </p:tgtEl>
                                      </p:cBhvr>
                                    </p:animEffect>
                                  </p:childTnLst>
                                </p:cTn>
                              </p:par>
                              <p:par>
                                <p:cTn id="22" presetID="53" presetClass="entr" presetSubtype="16" fill="hold" nodeType="withEffect">
                                  <p:stCondLst>
                                    <p:cond delay="0"/>
                                  </p:stCondLst>
                                  <p:childTnLst>
                                    <p:set>
                                      <p:cBhvr>
                                        <p:cTn id="23" dur="1" fill="hold">
                                          <p:stCondLst>
                                            <p:cond delay="0"/>
                                          </p:stCondLst>
                                        </p:cTn>
                                        <p:tgtEl>
                                          <p:spTgt spid="69"/>
                                        </p:tgtEl>
                                        <p:attrNameLst>
                                          <p:attrName>style.visibility</p:attrName>
                                        </p:attrNameLst>
                                      </p:cBhvr>
                                      <p:to>
                                        <p:strVal val="visible"/>
                                      </p:to>
                                    </p:set>
                                    <p:anim calcmode="lin" valueType="num">
                                      <p:cBhvr>
                                        <p:cTn id="24" dur="500" fill="hold"/>
                                        <p:tgtEl>
                                          <p:spTgt spid="69"/>
                                        </p:tgtEl>
                                        <p:attrNameLst>
                                          <p:attrName>ppt_w</p:attrName>
                                        </p:attrNameLst>
                                      </p:cBhvr>
                                      <p:tavLst>
                                        <p:tav tm="0">
                                          <p:val>
                                            <p:fltVal val="0"/>
                                          </p:val>
                                        </p:tav>
                                        <p:tav tm="100000">
                                          <p:val>
                                            <p:strVal val="#ppt_w"/>
                                          </p:val>
                                        </p:tav>
                                      </p:tavLst>
                                    </p:anim>
                                    <p:anim calcmode="lin" valueType="num">
                                      <p:cBhvr>
                                        <p:cTn id="25" dur="500" fill="hold"/>
                                        <p:tgtEl>
                                          <p:spTgt spid="69"/>
                                        </p:tgtEl>
                                        <p:attrNameLst>
                                          <p:attrName>ppt_h</p:attrName>
                                        </p:attrNameLst>
                                      </p:cBhvr>
                                      <p:tavLst>
                                        <p:tav tm="0">
                                          <p:val>
                                            <p:fltVal val="0"/>
                                          </p:val>
                                        </p:tav>
                                        <p:tav tm="100000">
                                          <p:val>
                                            <p:strVal val="#ppt_h"/>
                                          </p:val>
                                        </p:tav>
                                      </p:tavLst>
                                    </p:anim>
                                    <p:animEffect transition="in" filter="fade">
                                      <p:cBhvr>
                                        <p:cTn id="26" dur="500"/>
                                        <p:tgtEl>
                                          <p:spTgt spid="6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70"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Shape 2560"/>
        <p:cNvGrpSpPr/>
        <p:nvPr/>
      </p:nvGrpSpPr>
      <p:grpSpPr>
        <a:xfrm>
          <a:off x="0" y="0"/>
          <a:ext cx="0" cy="0"/>
          <a:chOff x="0" y="0"/>
          <a:chExt cx="0" cy="0"/>
        </a:xfrm>
      </p:grpSpPr>
      <p:grpSp>
        <p:nvGrpSpPr>
          <p:cNvPr id="2570" name="Google Shape;2570;p61"/>
          <p:cNvGrpSpPr/>
          <p:nvPr/>
        </p:nvGrpSpPr>
        <p:grpSpPr>
          <a:xfrm>
            <a:off x="76202" y="1759607"/>
            <a:ext cx="214917" cy="230335"/>
            <a:chOff x="424275" y="4593075"/>
            <a:chExt cx="307025" cy="329050"/>
          </a:xfrm>
        </p:grpSpPr>
        <p:sp>
          <p:nvSpPr>
            <p:cNvPr id="2571" name="Google Shape;2571;p61"/>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2" name="Google Shape;2572;p61"/>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3" name="Google Shape;2573;p61"/>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74" name="Google Shape;2574;p61"/>
          <p:cNvGrpSpPr/>
          <p:nvPr/>
        </p:nvGrpSpPr>
        <p:grpSpPr>
          <a:xfrm>
            <a:off x="76190" y="76195"/>
            <a:ext cx="1063335" cy="1454810"/>
            <a:chOff x="3064150" y="3027700"/>
            <a:chExt cx="1519050" cy="2078300"/>
          </a:xfrm>
        </p:grpSpPr>
        <p:sp>
          <p:nvSpPr>
            <p:cNvPr id="2575" name="Google Shape;2575;p61"/>
            <p:cNvSpPr/>
            <p:nvPr/>
          </p:nvSpPr>
          <p:spPr>
            <a:xfrm>
              <a:off x="3118875" y="3080875"/>
              <a:ext cx="1464325" cy="2025125"/>
            </a:xfrm>
            <a:custGeom>
              <a:avLst/>
              <a:gdLst/>
              <a:ahLst/>
              <a:cxnLst/>
              <a:rect l="l" t="t" r="r" b="b"/>
              <a:pathLst>
                <a:path w="58573" h="81005" extrusionOk="0">
                  <a:moveTo>
                    <a:pt x="5107" y="1"/>
                  </a:moveTo>
                  <a:cubicBezTo>
                    <a:pt x="2280" y="1"/>
                    <a:pt x="0" y="2280"/>
                    <a:pt x="0" y="5107"/>
                  </a:cubicBezTo>
                  <a:lnTo>
                    <a:pt x="0" y="75929"/>
                  </a:lnTo>
                  <a:cubicBezTo>
                    <a:pt x="0" y="78725"/>
                    <a:pt x="2280" y="81005"/>
                    <a:pt x="5107" y="81005"/>
                  </a:cubicBezTo>
                  <a:lnTo>
                    <a:pt x="53466" y="81005"/>
                  </a:lnTo>
                  <a:cubicBezTo>
                    <a:pt x="56293" y="81005"/>
                    <a:pt x="58573" y="78725"/>
                    <a:pt x="58573" y="75929"/>
                  </a:cubicBezTo>
                  <a:lnTo>
                    <a:pt x="58573" y="5107"/>
                  </a:lnTo>
                  <a:cubicBezTo>
                    <a:pt x="58573" y="2280"/>
                    <a:pt x="56293" y="1"/>
                    <a:pt x="5346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6" name="Google Shape;2576;p61"/>
            <p:cNvSpPr/>
            <p:nvPr/>
          </p:nvSpPr>
          <p:spPr>
            <a:xfrm>
              <a:off x="3202450"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32" y="10031"/>
                  </a:lnTo>
                  <a:cubicBezTo>
                    <a:pt x="9879" y="10031"/>
                    <a:pt x="10335" y="9575"/>
                    <a:pt x="10335" y="8998"/>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7" name="Google Shape;2577;p61"/>
            <p:cNvSpPr/>
            <p:nvPr/>
          </p:nvSpPr>
          <p:spPr>
            <a:xfrm>
              <a:off x="3542875"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02" y="10031"/>
                  </a:lnTo>
                  <a:cubicBezTo>
                    <a:pt x="9880" y="10031"/>
                    <a:pt x="10335" y="9575"/>
                    <a:pt x="10335" y="8998"/>
                  </a:cubicBezTo>
                  <a:lnTo>
                    <a:pt x="10335" y="1034"/>
                  </a:lnTo>
                  <a:cubicBezTo>
                    <a:pt x="10335" y="456"/>
                    <a:pt x="9880" y="0"/>
                    <a:pt x="93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8" name="Google Shape;2578;p61"/>
            <p:cNvSpPr/>
            <p:nvPr/>
          </p:nvSpPr>
          <p:spPr>
            <a:xfrm>
              <a:off x="3882550" y="3658400"/>
              <a:ext cx="258400" cy="250775"/>
            </a:xfrm>
            <a:custGeom>
              <a:avLst/>
              <a:gdLst/>
              <a:ahLst/>
              <a:cxnLst/>
              <a:rect l="l" t="t" r="r" b="b"/>
              <a:pathLst>
                <a:path w="10336" h="10031" extrusionOk="0">
                  <a:moveTo>
                    <a:pt x="1034" y="0"/>
                  </a:moveTo>
                  <a:cubicBezTo>
                    <a:pt x="457" y="0"/>
                    <a:pt x="1" y="456"/>
                    <a:pt x="1" y="1034"/>
                  </a:cubicBezTo>
                  <a:lnTo>
                    <a:pt x="1" y="8998"/>
                  </a:lnTo>
                  <a:cubicBezTo>
                    <a:pt x="1" y="9575"/>
                    <a:pt x="457" y="10031"/>
                    <a:pt x="1034" y="10031"/>
                  </a:cubicBezTo>
                  <a:lnTo>
                    <a:pt x="9332" y="10031"/>
                  </a:lnTo>
                  <a:cubicBezTo>
                    <a:pt x="9879" y="10031"/>
                    <a:pt x="10335" y="9575"/>
                    <a:pt x="10335" y="8998"/>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9" name="Google Shape;2579;p61"/>
            <p:cNvSpPr/>
            <p:nvPr/>
          </p:nvSpPr>
          <p:spPr>
            <a:xfrm>
              <a:off x="4223000" y="3658400"/>
              <a:ext cx="258375" cy="250775"/>
            </a:xfrm>
            <a:custGeom>
              <a:avLst/>
              <a:gdLst/>
              <a:ahLst/>
              <a:cxnLst/>
              <a:rect l="l" t="t" r="r" b="b"/>
              <a:pathLst>
                <a:path w="10335" h="10031" extrusionOk="0">
                  <a:moveTo>
                    <a:pt x="1034" y="0"/>
                  </a:moveTo>
                  <a:cubicBezTo>
                    <a:pt x="456" y="0"/>
                    <a:pt x="0" y="456"/>
                    <a:pt x="0" y="1034"/>
                  </a:cubicBezTo>
                  <a:lnTo>
                    <a:pt x="0" y="8998"/>
                  </a:lnTo>
                  <a:cubicBezTo>
                    <a:pt x="0" y="9575"/>
                    <a:pt x="456" y="10031"/>
                    <a:pt x="1034" y="10031"/>
                  </a:cubicBezTo>
                  <a:lnTo>
                    <a:pt x="9301" y="10031"/>
                  </a:lnTo>
                  <a:cubicBezTo>
                    <a:pt x="9879" y="10031"/>
                    <a:pt x="10335" y="9575"/>
                    <a:pt x="10335" y="8998"/>
                  </a:cubicBezTo>
                  <a:lnTo>
                    <a:pt x="10335" y="1034"/>
                  </a:lnTo>
                  <a:cubicBezTo>
                    <a:pt x="10335" y="456"/>
                    <a:pt x="9879" y="0"/>
                    <a:pt x="9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0" name="Google Shape;2580;p61"/>
            <p:cNvSpPr/>
            <p:nvPr/>
          </p:nvSpPr>
          <p:spPr>
            <a:xfrm>
              <a:off x="3202450"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1" name="Google Shape;2581;p61"/>
            <p:cNvSpPr/>
            <p:nvPr/>
          </p:nvSpPr>
          <p:spPr>
            <a:xfrm>
              <a:off x="3542875"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02" y="10031"/>
                  </a:lnTo>
                  <a:cubicBezTo>
                    <a:pt x="9880" y="10031"/>
                    <a:pt x="10335" y="9575"/>
                    <a:pt x="10335" y="8997"/>
                  </a:cubicBezTo>
                  <a:lnTo>
                    <a:pt x="10335" y="1034"/>
                  </a:lnTo>
                  <a:cubicBezTo>
                    <a:pt x="10335" y="456"/>
                    <a:pt x="9880" y="0"/>
                    <a:pt x="93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2" name="Google Shape;2582;p61"/>
            <p:cNvSpPr/>
            <p:nvPr/>
          </p:nvSpPr>
          <p:spPr>
            <a:xfrm>
              <a:off x="3882550" y="399580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3" name="Google Shape;2583;p61"/>
            <p:cNvSpPr/>
            <p:nvPr/>
          </p:nvSpPr>
          <p:spPr>
            <a:xfrm>
              <a:off x="4223000" y="3995800"/>
              <a:ext cx="258375" cy="250775"/>
            </a:xfrm>
            <a:custGeom>
              <a:avLst/>
              <a:gdLst/>
              <a:ahLst/>
              <a:cxnLst/>
              <a:rect l="l" t="t" r="r" b="b"/>
              <a:pathLst>
                <a:path w="10335" h="10031" extrusionOk="0">
                  <a:moveTo>
                    <a:pt x="1034" y="0"/>
                  </a:moveTo>
                  <a:cubicBezTo>
                    <a:pt x="456" y="0"/>
                    <a:pt x="0" y="456"/>
                    <a:pt x="0" y="1034"/>
                  </a:cubicBezTo>
                  <a:lnTo>
                    <a:pt x="0" y="8997"/>
                  </a:lnTo>
                  <a:cubicBezTo>
                    <a:pt x="0" y="9575"/>
                    <a:pt x="456" y="10031"/>
                    <a:pt x="1034" y="10031"/>
                  </a:cubicBezTo>
                  <a:lnTo>
                    <a:pt x="9301" y="10031"/>
                  </a:lnTo>
                  <a:cubicBezTo>
                    <a:pt x="9879" y="10031"/>
                    <a:pt x="10335" y="9575"/>
                    <a:pt x="10335" y="8997"/>
                  </a:cubicBezTo>
                  <a:lnTo>
                    <a:pt x="10335" y="1034"/>
                  </a:lnTo>
                  <a:cubicBezTo>
                    <a:pt x="10335" y="456"/>
                    <a:pt x="9879" y="0"/>
                    <a:pt x="9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4" name="Google Shape;2584;p61"/>
            <p:cNvSpPr/>
            <p:nvPr/>
          </p:nvSpPr>
          <p:spPr>
            <a:xfrm>
              <a:off x="3202450"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5" name="Google Shape;2585;p61"/>
            <p:cNvSpPr/>
            <p:nvPr/>
          </p:nvSpPr>
          <p:spPr>
            <a:xfrm>
              <a:off x="3542875"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02" y="10031"/>
                  </a:lnTo>
                  <a:cubicBezTo>
                    <a:pt x="9880" y="10031"/>
                    <a:pt x="10335" y="9575"/>
                    <a:pt x="10335" y="8997"/>
                  </a:cubicBezTo>
                  <a:lnTo>
                    <a:pt x="10335" y="1034"/>
                  </a:lnTo>
                  <a:cubicBezTo>
                    <a:pt x="10335" y="456"/>
                    <a:pt x="9880" y="0"/>
                    <a:pt x="93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6" name="Google Shape;2586;p61"/>
            <p:cNvSpPr/>
            <p:nvPr/>
          </p:nvSpPr>
          <p:spPr>
            <a:xfrm>
              <a:off x="3882550" y="4333950"/>
              <a:ext cx="258400" cy="250775"/>
            </a:xfrm>
            <a:custGeom>
              <a:avLst/>
              <a:gdLst/>
              <a:ahLst/>
              <a:cxnLst/>
              <a:rect l="l" t="t" r="r" b="b"/>
              <a:pathLst>
                <a:path w="10336" h="10031" extrusionOk="0">
                  <a:moveTo>
                    <a:pt x="1034" y="0"/>
                  </a:moveTo>
                  <a:cubicBezTo>
                    <a:pt x="457" y="0"/>
                    <a:pt x="1" y="456"/>
                    <a:pt x="1" y="1034"/>
                  </a:cubicBezTo>
                  <a:lnTo>
                    <a:pt x="1" y="8997"/>
                  </a:lnTo>
                  <a:cubicBezTo>
                    <a:pt x="1" y="9575"/>
                    <a:pt x="457" y="10031"/>
                    <a:pt x="1034" y="10031"/>
                  </a:cubicBezTo>
                  <a:lnTo>
                    <a:pt x="9332" y="10031"/>
                  </a:lnTo>
                  <a:cubicBezTo>
                    <a:pt x="9879" y="10031"/>
                    <a:pt x="10335" y="9575"/>
                    <a:pt x="10335" y="8997"/>
                  </a:cubicBezTo>
                  <a:lnTo>
                    <a:pt x="10335" y="1034"/>
                  </a:lnTo>
                  <a:cubicBezTo>
                    <a:pt x="10335" y="456"/>
                    <a:pt x="9879" y="0"/>
                    <a:pt x="933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7" name="Google Shape;2587;p61"/>
            <p:cNvSpPr/>
            <p:nvPr/>
          </p:nvSpPr>
          <p:spPr>
            <a:xfrm>
              <a:off x="4223000" y="4333950"/>
              <a:ext cx="258375" cy="250775"/>
            </a:xfrm>
            <a:custGeom>
              <a:avLst/>
              <a:gdLst/>
              <a:ahLst/>
              <a:cxnLst/>
              <a:rect l="l" t="t" r="r" b="b"/>
              <a:pathLst>
                <a:path w="10335" h="10031" extrusionOk="0">
                  <a:moveTo>
                    <a:pt x="1034" y="0"/>
                  </a:moveTo>
                  <a:cubicBezTo>
                    <a:pt x="456" y="0"/>
                    <a:pt x="0" y="456"/>
                    <a:pt x="0" y="1034"/>
                  </a:cubicBezTo>
                  <a:lnTo>
                    <a:pt x="0" y="8997"/>
                  </a:lnTo>
                  <a:cubicBezTo>
                    <a:pt x="0" y="9575"/>
                    <a:pt x="456" y="10031"/>
                    <a:pt x="1034" y="10031"/>
                  </a:cubicBezTo>
                  <a:lnTo>
                    <a:pt x="9301" y="10031"/>
                  </a:lnTo>
                  <a:cubicBezTo>
                    <a:pt x="9879" y="10031"/>
                    <a:pt x="10335" y="9575"/>
                    <a:pt x="10335" y="8997"/>
                  </a:cubicBezTo>
                  <a:lnTo>
                    <a:pt x="10335" y="1034"/>
                  </a:lnTo>
                  <a:cubicBezTo>
                    <a:pt x="10335" y="456"/>
                    <a:pt x="9879" y="0"/>
                    <a:pt x="9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8" name="Google Shape;2588;p61"/>
            <p:cNvSpPr/>
            <p:nvPr/>
          </p:nvSpPr>
          <p:spPr>
            <a:xfrm>
              <a:off x="3202450"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32" y="10031"/>
                  </a:lnTo>
                  <a:cubicBezTo>
                    <a:pt x="9879" y="10031"/>
                    <a:pt x="10335" y="9575"/>
                    <a:pt x="10335" y="8998"/>
                  </a:cubicBezTo>
                  <a:lnTo>
                    <a:pt x="10335" y="1004"/>
                  </a:lnTo>
                  <a:cubicBezTo>
                    <a:pt x="10335" y="457"/>
                    <a:pt x="9879" y="1"/>
                    <a:pt x="93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9" name="Google Shape;2589;p61"/>
            <p:cNvSpPr/>
            <p:nvPr/>
          </p:nvSpPr>
          <p:spPr>
            <a:xfrm>
              <a:off x="3542875"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02" y="10031"/>
                  </a:lnTo>
                  <a:cubicBezTo>
                    <a:pt x="9880" y="10031"/>
                    <a:pt x="10335" y="9575"/>
                    <a:pt x="10335" y="8998"/>
                  </a:cubicBezTo>
                  <a:lnTo>
                    <a:pt x="10335" y="1004"/>
                  </a:lnTo>
                  <a:cubicBezTo>
                    <a:pt x="10335" y="457"/>
                    <a:pt x="9880" y="1"/>
                    <a:pt x="930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0" name="Google Shape;2590;p61"/>
            <p:cNvSpPr/>
            <p:nvPr/>
          </p:nvSpPr>
          <p:spPr>
            <a:xfrm>
              <a:off x="3882550" y="4671325"/>
              <a:ext cx="258400" cy="250800"/>
            </a:xfrm>
            <a:custGeom>
              <a:avLst/>
              <a:gdLst/>
              <a:ahLst/>
              <a:cxnLst/>
              <a:rect l="l" t="t" r="r" b="b"/>
              <a:pathLst>
                <a:path w="10336" h="10032" extrusionOk="0">
                  <a:moveTo>
                    <a:pt x="1034" y="1"/>
                  </a:moveTo>
                  <a:cubicBezTo>
                    <a:pt x="457" y="1"/>
                    <a:pt x="1" y="457"/>
                    <a:pt x="1" y="1004"/>
                  </a:cubicBezTo>
                  <a:lnTo>
                    <a:pt x="1" y="8998"/>
                  </a:lnTo>
                  <a:cubicBezTo>
                    <a:pt x="1" y="9575"/>
                    <a:pt x="457" y="10031"/>
                    <a:pt x="1034" y="10031"/>
                  </a:cubicBezTo>
                  <a:lnTo>
                    <a:pt x="9332" y="10031"/>
                  </a:lnTo>
                  <a:cubicBezTo>
                    <a:pt x="9879" y="10031"/>
                    <a:pt x="10335" y="9575"/>
                    <a:pt x="10335" y="8998"/>
                  </a:cubicBezTo>
                  <a:lnTo>
                    <a:pt x="10335" y="1004"/>
                  </a:lnTo>
                  <a:cubicBezTo>
                    <a:pt x="10335" y="457"/>
                    <a:pt x="9879" y="1"/>
                    <a:pt x="93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1" name="Google Shape;2591;p61"/>
            <p:cNvSpPr/>
            <p:nvPr/>
          </p:nvSpPr>
          <p:spPr>
            <a:xfrm>
              <a:off x="4223000" y="4671325"/>
              <a:ext cx="258375" cy="250800"/>
            </a:xfrm>
            <a:custGeom>
              <a:avLst/>
              <a:gdLst/>
              <a:ahLst/>
              <a:cxnLst/>
              <a:rect l="l" t="t" r="r" b="b"/>
              <a:pathLst>
                <a:path w="10335" h="10032" extrusionOk="0">
                  <a:moveTo>
                    <a:pt x="1034" y="1"/>
                  </a:moveTo>
                  <a:cubicBezTo>
                    <a:pt x="456" y="1"/>
                    <a:pt x="0" y="457"/>
                    <a:pt x="0" y="1004"/>
                  </a:cubicBezTo>
                  <a:lnTo>
                    <a:pt x="0" y="8998"/>
                  </a:lnTo>
                  <a:cubicBezTo>
                    <a:pt x="0" y="9575"/>
                    <a:pt x="456" y="10031"/>
                    <a:pt x="1034" y="10031"/>
                  </a:cubicBezTo>
                  <a:lnTo>
                    <a:pt x="9301" y="10031"/>
                  </a:lnTo>
                  <a:cubicBezTo>
                    <a:pt x="9879" y="10031"/>
                    <a:pt x="10335" y="9575"/>
                    <a:pt x="10335" y="8998"/>
                  </a:cubicBezTo>
                  <a:lnTo>
                    <a:pt x="10335" y="1004"/>
                  </a:lnTo>
                  <a:cubicBezTo>
                    <a:pt x="10335" y="457"/>
                    <a:pt x="9879" y="1"/>
                    <a:pt x="93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2" name="Google Shape;2592;p61"/>
            <p:cNvSpPr/>
            <p:nvPr/>
          </p:nvSpPr>
          <p:spPr>
            <a:xfrm>
              <a:off x="3064150" y="3027700"/>
              <a:ext cx="1492450" cy="2054000"/>
            </a:xfrm>
            <a:custGeom>
              <a:avLst/>
              <a:gdLst/>
              <a:ahLst/>
              <a:cxnLst/>
              <a:rect l="l" t="t" r="r" b="b"/>
              <a:pathLst>
                <a:path w="59698" h="82160" extrusionOk="0">
                  <a:moveTo>
                    <a:pt x="54014" y="1155"/>
                  </a:moveTo>
                  <a:cubicBezTo>
                    <a:pt x="56537" y="1155"/>
                    <a:pt x="58543" y="3161"/>
                    <a:pt x="58543" y="5654"/>
                  </a:cubicBezTo>
                  <a:lnTo>
                    <a:pt x="58543" y="76475"/>
                  </a:lnTo>
                  <a:cubicBezTo>
                    <a:pt x="58543" y="78998"/>
                    <a:pt x="56537" y="81004"/>
                    <a:pt x="54014" y="81004"/>
                  </a:cubicBezTo>
                  <a:lnTo>
                    <a:pt x="5654" y="81004"/>
                  </a:lnTo>
                  <a:cubicBezTo>
                    <a:pt x="3162" y="81004"/>
                    <a:pt x="1125" y="78998"/>
                    <a:pt x="1125" y="76475"/>
                  </a:cubicBezTo>
                  <a:lnTo>
                    <a:pt x="1125" y="5654"/>
                  </a:lnTo>
                  <a:cubicBezTo>
                    <a:pt x="1125" y="3161"/>
                    <a:pt x="3131" y="1155"/>
                    <a:pt x="5654" y="1155"/>
                  </a:cubicBezTo>
                  <a:close/>
                  <a:moveTo>
                    <a:pt x="5654" y="0"/>
                  </a:moveTo>
                  <a:cubicBezTo>
                    <a:pt x="2554" y="0"/>
                    <a:pt x="1" y="2553"/>
                    <a:pt x="1" y="5654"/>
                  </a:cubicBezTo>
                  <a:lnTo>
                    <a:pt x="1" y="76475"/>
                  </a:lnTo>
                  <a:cubicBezTo>
                    <a:pt x="1" y="79606"/>
                    <a:pt x="2554" y="82159"/>
                    <a:pt x="5654" y="82159"/>
                  </a:cubicBezTo>
                  <a:lnTo>
                    <a:pt x="54014" y="82159"/>
                  </a:lnTo>
                  <a:cubicBezTo>
                    <a:pt x="57145" y="82159"/>
                    <a:pt x="59698" y="79606"/>
                    <a:pt x="59698" y="76475"/>
                  </a:cubicBezTo>
                  <a:lnTo>
                    <a:pt x="59698" y="5654"/>
                  </a:lnTo>
                  <a:cubicBezTo>
                    <a:pt x="59698" y="2553"/>
                    <a:pt x="57145" y="0"/>
                    <a:pt x="54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3" name="Google Shape;2593;p61"/>
            <p:cNvSpPr/>
            <p:nvPr/>
          </p:nvSpPr>
          <p:spPr>
            <a:xfrm>
              <a:off x="3216900" y="3216900"/>
              <a:ext cx="1273600" cy="314625"/>
            </a:xfrm>
            <a:custGeom>
              <a:avLst/>
              <a:gdLst/>
              <a:ahLst/>
              <a:cxnLst/>
              <a:rect l="l" t="t" r="r" b="b"/>
              <a:pathLst>
                <a:path w="50944" h="12585" extrusionOk="0">
                  <a:moveTo>
                    <a:pt x="1338" y="1"/>
                  </a:moveTo>
                  <a:cubicBezTo>
                    <a:pt x="608" y="1"/>
                    <a:pt x="0" y="609"/>
                    <a:pt x="0" y="1308"/>
                  </a:cubicBezTo>
                  <a:lnTo>
                    <a:pt x="0" y="11247"/>
                  </a:lnTo>
                  <a:cubicBezTo>
                    <a:pt x="0" y="11946"/>
                    <a:pt x="608" y="12584"/>
                    <a:pt x="1338" y="12584"/>
                  </a:cubicBezTo>
                  <a:lnTo>
                    <a:pt x="49636" y="12584"/>
                  </a:lnTo>
                  <a:cubicBezTo>
                    <a:pt x="50335" y="12584"/>
                    <a:pt x="50943" y="11946"/>
                    <a:pt x="50943" y="11247"/>
                  </a:cubicBezTo>
                  <a:lnTo>
                    <a:pt x="50943" y="1308"/>
                  </a:lnTo>
                  <a:cubicBezTo>
                    <a:pt x="50943" y="609"/>
                    <a:pt x="50335" y="1"/>
                    <a:pt x="4963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4" name="Google Shape;2594;p61"/>
            <p:cNvSpPr/>
            <p:nvPr/>
          </p:nvSpPr>
          <p:spPr>
            <a:xfrm>
              <a:off x="3159150" y="3160675"/>
              <a:ext cx="1302475" cy="343500"/>
            </a:xfrm>
            <a:custGeom>
              <a:avLst/>
              <a:gdLst/>
              <a:ahLst/>
              <a:cxnLst/>
              <a:rect l="l" t="t" r="r" b="b"/>
              <a:pathLst>
                <a:path w="52099" h="13740" extrusionOk="0">
                  <a:moveTo>
                    <a:pt x="50214" y="1155"/>
                  </a:moveTo>
                  <a:cubicBezTo>
                    <a:pt x="50609" y="1155"/>
                    <a:pt x="50943" y="1490"/>
                    <a:pt x="50943" y="1854"/>
                  </a:cubicBezTo>
                  <a:lnTo>
                    <a:pt x="50943" y="11885"/>
                  </a:lnTo>
                  <a:cubicBezTo>
                    <a:pt x="50943" y="12280"/>
                    <a:pt x="50609" y="12615"/>
                    <a:pt x="50214" y="12615"/>
                  </a:cubicBezTo>
                  <a:lnTo>
                    <a:pt x="1854" y="12615"/>
                  </a:lnTo>
                  <a:cubicBezTo>
                    <a:pt x="1459" y="12615"/>
                    <a:pt x="1125" y="12280"/>
                    <a:pt x="1125" y="11885"/>
                  </a:cubicBezTo>
                  <a:lnTo>
                    <a:pt x="1125" y="1854"/>
                  </a:lnTo>
                  <a:cubicBezTo>
                    <a:pt x="1125" y="1490"/>
                    <a:pt x="1459" y="1155"/>
                    <a:pt x="1854" y="1155"/>
                  </a:cubicBezTo>
                  <a:close/>
                  <a:moveTo>
                    <a:pt x="1854" y="0"/>
                  </a:moveTo>
                  <a:cubicBezTo>
                    <a:pt x="821" y="0"/>
                    <a:pt x="0" y="851"/>
                    <a:pt x="0" y="1854"/>
                  </a:cubicBezTo>
                  <a:lnTo>
                    <a:pt x="0" y="11885"/>
                  </a:lnTo>
                  <a:cubicBezTo>
                    <a:pt x="0" y="12918"/>
                    <a:pt x="821" y="13739"/>
                    <a:pt x="1854" y="13739"/>
                  </a:cubicBezTo>
                  <a:lnTo>
                    <a:pt x="50214" y="13739"/>
                  </a:lnTo>
                  <a:cubicBezTo>
                    <a:pt x="51247" y="13739"/>
                    <a:pt x="52098" y="12918"/>
                    <a:pt x="52098" y="11885"/>
                  </a:cubicBezTo>
                  <a:lnTo>
                    <a:pt x="52098" y="1854"/>
                  </a:lnTo>
                  <a:cubicBezTo>
                    <a:pt x="52098" y="851"/>
                    <a:pt x="51247" y="0"/>
                    <a:pt x="502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5" name="Google Shape;2595;p61"/>
            <p:cNvSpPr/>
            <p:nvPr/>
          </p:nvSpPr>
          <p:spPr>
            <a:xfrm>
              <a:off x="3159150" y="3615850"/>
              <a:ext cx="286500" cy="278900"/>
            </a:xfrm>
            <a:custGeom>
              <a:avLst/>
              <a:gdLst/>
              <a:ahLst/>
              <a:cxnLst/>
              <a:rect l="l" t="t" r="r" b="b"/>
              <a:pathLst>
                <a:path w="11460" h="11156" extrusionOk="0">
                  <a:moveTo>
                    <a:pt x="9909" y="1095"/>
                  </a:moveTo>
                  <a:cubicBezTo>
                    <a:pt x="10183" y="1095"/>
                    <a:pt x="10365" y="1277"/>
                    <a:pt x="10365" y="1550"/>
                  </a:cubicBezTo>
                  <a:lnTo>
                    <a:pt x="10365" y="9545"/>
                  </a:lnTo>
                  <a:cubicBezTo>
                    <a:pt x="10365" y="9788"/>
                    <a:pt x="10183" y="10000"/>
                    <a:pt x="9909" y="10000"/>
                  </a:cubicBezTo>
                  <a:lnTo>
                    <a:pt x="1641" y="10000"/>
                  </a:lnTo>
                  <a:cubicBezTo>
                    <a:pt x="1368" y="10000"/>
                    <a:pt x="1186" y="9788"/>
                    <a:pt x="1186" y="9545"/>
                  </a:cubicBezTo>
                  <a:lnTo>
                    <a:pt x="1186" y="1550"/>
                  </a:lnTo>
                  <a:cubicBezTo>
                    <a:pt x="1186" y="1277"/>
                    <a:pt x="1368" y="1095"/>
                    <a:pt x="1641" y="1095"/>
                  </a:cubicBezTo>
                  <a:close/>
                  <a:moveTo>
                    <a:pt x="1581" y="0"/>
                  </a:moveTo>
                  <a:cubicBezTo>
                    <a:pt x="699" y="0"/>
                    <a:pt x="0" y="730"/>
                    <a:pt x="0" y="1581"/>
                  </a:cubicBezTo>
                  <a:lnTo>
                    <a:pt x="0" y="9575"/>
                  </a:lnTo>
                  <a:cubicBezTo>
                    <a:pt x="0" y="10456"/>
                    <a:pt x="699" y="11155"/>
                    <a:pt x="1581" y="11155"/>
                  </a:cubicBezTo>
                  <a:lnTo>
                    <a:pt x="9879" y="11155"/>
                  </a:lnTo>
                  <a:cubicBezTo>
                    <a:pt x="10791" y="11155"/>
                    <a:pt x="11459" y="10456"/>
                    <a:pt x="11459" y="9575"/>
                  </a:cubicBezTo>
                  <a:lnTo>
                    <a:pt x="11459" y="1581"/>
                  </a:lnTo>
                  <a:cubicBezTo>
                    <a:pt x="11459" y="730"/>
                    <a:pt x="1076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6" name="Google Shape;2596;p61"/>
            <p:cNvSpPr/>
            <p:nvPr/>
          </p:nvSpPr>
          <p:spPr>
            <a:xfrm>
              <a:off x="3500325" y="3615850"/>
              <a:ext cx="286500" cy="278900"/>
            </a:xfrm>
            <a:custGeom>
              <a:avLst/>
              <a:gdLst/>
              <a:ahLst/>
              <a:cxnLst/>
              <a:rect l="l" t="t" r="r" b="b"/>
              <a:pathLst>
                <a:path w="11460" h="11156" extrusionOk="0">
                  <a:moveTo>
                    <a:pt x="9879" y="1095"/>
                  </a:moveTo>
                  <a:cubicBezTo>
                    <a:pt x="10123" y="1095"/>
                    <a:pt x="10335" y="1277"/>
                    <a:pt x="10335" y="1550"/>
                  </a:cubicBezTo>
                  <a:lnTo>
                    <a:pt x="10335" y="9545"/>
                  </a:lnTo>
                  <a:cubicBezTo>
                    <a:pt x="10335" y="9788"/>
                    <a:pt x="10123" y="10000"/>
                    <a:pt x="9879" y="10000"/>
                  </a:cubicBezTo>
                  <a:lnTo>
                    <a:pt x="1581" y="10000"/>
                  </a:lnTo>
                  <a:cubicBezTo>
                    <a:pt x="1308" y="10000"/>
                    <a:pt x="1125" y="9788"/>
                    <a:pt x="1125" y="9545"/>
                  </a:cubicBezTo>
                  <a:lnTo>
                    <a:pt x="1125" y="1550"/>
                  </a:lnTo>
                  <a:cubicBezTo>
                    <a:pt x="1125" y="1277"/>
                    <a:pt x="1308" y="1095"/>
                    <a:pt x="1581" y="1095"/>
                  </a:cubicBezTo>
                  <a:close/>
                  <a:moveTo>
                    <a:pt x="1581" y="0"/>
                  </a:moveTo>
                  <a:cubicBezTo>
                    <a:pt x="700" y="0"/>
                    <a:pt x="1" y="730"/>
                    <a:pt x="1" y="1581"/>
                  </a:cubicBezTo>
                  <a:lnTo>
                    <a:pt x="1" y="9575"/>
                  </a:lnTo>
                  <a:cubicBezTo>
                    <a:pt x="1" y="10456"/>
                    <a:pt x="700" y="11155"/>
                    <a:pt x="1581" y="11155"/>
                  </a:cubicBezTo>
                  <a:lnTo>
                    <a:pt x="9879" y="11155"/>
                  </a:lnTo>
                  <a:cubicBezTo>
                    <a:pt x="10730" y="11155"/>
                    <a:pt x="11460" y="10456"/>
                    <a:pt x="11460" y="9575"/>
                  </a:cubicBezTo>
                  <a:lnTo>
                    <a:pt x="11460" y="1581"/>
                  </a:lnTo>
                  <a:cubicBezTo>
                    <a:pt x="11460" y="730"/>
                    <a:pt x="1073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7" name="Google Shape;2597;p61"/>
            <p:cNvSpPr/>
            <p:nvPr/>
          </p:nvSpPr>
          <p:spPr>
            <a:xfrm>
              <a:off x="3840000" y="3615850"/>
              <a:ext cx="287275" cy="278900"/>
            </a:xfrm>
            <a:custGeom>
              <a:avLst/>
              <a:gdLst/>
              <a:ahLst/>
              <a:cxnLst/>
              <a:rect l="l" t="t" r="r" b="b"/>
              <a:pathLst>
                <a:path w="11491" h="11156" extrusionOk="0">
                  <a:moveTo>
                    <a:pt x="9879" y="1095"/>
                  </a:moveTo>
                  <a:cubicBezTo>
                    <a:pt x="10153" y="1095"/>
                    <a:pt x="10335" y="1277"/>
                    <a:pt x="10335" y="1550"/>
                  </a:cubicBezTo>
                  <a:lnTo>
                    <a:pt x="10335" y="9545"/>
                  </a:lnTo>
                  <a:cubicBezTo>
                    <a:pt x="10335" y="9788"/>
                    <a:pt x="10153" y="10000"/>
                    <a:pt x="9879" y="10000"/>
                  </a:cubicBezTo>
                  <a:lnTo>
                    <a:pt x="1612" y="10000"/>
                  </a:lnTo>
                  <a:cubicBezTo>
                    <a:pt x="1338" y="10000"/>
                    <a:pt x="1156" y="9788"/>
                    <a:pt x="1156" y="9545"/>
                  </a:cubicBezTo>
                  <a:lnTo>
                    <a:pt x="1156" y="1550"/>
                  </a:lnTo>
                  <a:cubicBezTo>
                    <a:pt x="1156" y="1277"/>
                    <a:pt x="1338" y="1095"/>
                    <a:pt x="1612" y="1095"/>
                  </a:cubicBezTo>
                  <a:close/>
                  <a:moveTo>
                    <a:pt x="1612" y="0"/>
                  </a:moveTo>
                  <a:cubicBezTo>
                    <a:pt x="730" y="0"/>
                    <a:pt x="1" y="730"/>
                    <a:pt x="1" y="1581"/>
                  </a:cubicBezTo>
                  <a:lnTo>
                    <a:pt x="1" y="9575"/>
                  </a:lnTo>
                  <a:cubicBezTo>
                    <a:pt x="1" y="10456"/>
                    <a:pt x="730" y="11155"/>
                    <a:pt x="1612" y="11155"/>
                  </a:cubicBezTo>
                  <a:lnTo>
                    <a:pt x="9879" y="11155"/>
                  </a:lnTo>
                  <a:cubicBezTo>
                    <a:pt x="10761" y="11155"/>
                    <a:pt x="11490" y="10456"/>
                    <a:pt x="11490" y="9575"/>
                  </a:cubicBezTo>
                  <a:lnTo>
                    <a:pt x="11490" y="1581"/>
                  </a:lnTo>
                  <a:cubicBezTo>
                    <a:pt x="11490" y="730"/>
                    <a:pt x="10761"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8" name="Google Shape;2598;p61"/>
            <p:cNvSpPr/>
            <p:nvPr/>
          </p:nvSpPr>
          <p:spPr>
            <a:xfrm>
              <a:off x="4180425" y="3615850"/>
              <a:ext cx="286525" cy="278900"/>
            </a:xfrm>
            <a:custGeom>
              <a:avLst/>
              <a:gdLst/>
              <a:ahLst/>
              <a:cxnLst/>
              <a:rect l="l" t="t" r="r" b="b"/>
              <a:pathLst>
                <a:path w="11461" h="11156" extrusionOk="0">
                  <a:moveTo>
                    <a:pt x="9880" y="1095"/>
                  </a:moveTo>
                  <a:cubicBezTo>
                    <a:pt x="10123" y="1095"/>
                    <a:pt x="10335" y="1277"/>
                    <a:pt x="10335" y="1550"/>
                  </a:cubicBezTo>
                  <a:lnTo>
                    <a:pt x="10335" y="9545"/>
                  </a:lnTo>
                  <a:cubicBezTo>
                    <a:pt x="10335" y="9788"/>
                    <a:pt x="10123" y="10000"/>
                    <a:pt x="9880" y="10000"/>
                  </a:cubicBezTo>
                  <a:lnTo>
                    <a:pt x="1581" y="10000"/>
                  </a:lnTo>
                  <a:cubicBezTo>
                    <a:pt x="1308" y="10000"/>
                    <a:pt x="1126" y="9788"/>
                    <a:pt x="1126" y="9545"/>
                  </a:cubicBezTo>
                  <a:lnTo>
                    <a:pt x="1126" y="1550"/>
                  </a:lnTo>
                  <a:cubicBezTo>
                    <a:pt x="1126" y="1277"/>
                    <a:pt x="1308" y="1095"/>
                    <a:pt x="1581" y="1095"/>
                  </a:cubicBezTo>
                  <a:close/>
                  <a:moveTo>
                    <a:pt x="1581" y="0"/>
                  </a:moveTo>
                  <a:cubicBezTo>
                    <a:pt x="700" y="0"/>
                    <a:pt x="1" y="730"/>
                    <a:pt x="1" y="1581"/>
                  </a:cubicBezTo>
                  <a:lnTo>
                    <a:pt x="1" y="9575"/>
                  </a:lnTo>
                  <a:cubicBezTo>
                    <a:pt x="1" y="10456"/>
                    <a:pt x="700" y="11155"/>
                    <a:pt x="1581" y="11155"/>
                  </a:cubicBezTo>
                  <a:lnTo>
                    <a:pt x="9880" y="11155"/>
                  </a:lnTo>
                  <a:cubicBezTo>
                    <a:pt x="10731" y="11155"/>
                    <a:pt x="11460" y="10456"/>
                    <a:pt x="11460" y="9575"/>
                  </a:cubicBezTo>
                  <a:lnTo>
                    <a:pt x="11460" y="1581"/>
                  </a:lnTo>
                  <a:cubicBezTo>
                    <a:pt x="11460" y="730"/>
                    <a:pt x="10731" y="0"/>
                    <a:pt x="98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9" name="Google Shape;2599;p61"/>
            <p:cNvSpPr/>
            <p:nvPr/>
          </p:nvSpPr>
          <p:spPr>
            <a:xfrm>
              <a:off x="3159150" y="3953225"/>
              <a:ext cx="286500" cy="278925"/>
            </a:xfrm>
            <a:custGeom>
              <a:avLst/>
              <a:gdLst/>
              <a:ahLst/>
              <a:cxnLst/>
              <a:rect l="l" t="t" r="r" b="b"/>
              <a:pathLst>
                <a:path w="11460" h="11157" extrusionOk="0">
                  <a:moveTo>
                    <a:pt x="9909" y="1126"/>
                  </a:moveTo>
                  <a:cubicBezTo>
                    <a:pt x="10183" y="1126"/>
                    <a:pt x="10365" y="1308"/>
                    <a:pt x="10365" y="1581"/>
                  </a:cubicBezTo>
                  <a:lnTo>
                    <a:pt x="10365" y="9576"/>
                  </a:lnTo>
                  <a:cubicBezTo>
                    <a:pt x="10365" y="9819"/>
                    <a:pt x="10183" y="10031"/>
                    <a:pt x="9909" y="10031"/>
                  </a:cubicBezTo>
                  <a:lnTo>
                    <a:pt x="1641" y="10031"/>
                  </a:lnTo>
                  <a:cubicBezTo>
                    <a:pt x="1368" y="10031"/>
                    <a:pt x="1186" y="9819"/>
                    <a:pt x="1186" y="9576"/>
                  </a:cubicBezTo>
                  <a:lnTo>
                    <a:pt x="1186" y="1581"/>
                  </a:lnTo>
                  <a:cubicBezTo>
                    <a:pt x="1186" y="1308"/>
                    <a:pt x="1368" y="1126"/>
                    <a:pt x="1641" y="1126"/>
                  </a:cubicBezTo>
                  <a:close/>
                  <a:moveTo>
                    <a:pt x="1581" y="1"/>
                  </a:moveTo>
                  <a:cubicBezTo>
                    <a:pt x="699" y="1"/>
                    <a:pt x="0" y="700"/>
                    <a:pt x="0" y="1581"/>
                  </a:cubicBezTo>
                  <a:lnTo>
                    <a:pt x="0" y="9576"/>
                  </a:lnTo>
                  <a:cubicBezTo>
                    <a:pt x="0" y="10427"/>
                    <a:pt x="699" y="11156"/>
                    <a:pt x="1581" y="11156"/>
                  </a:cubicBezTo>
                  <a:lnTo>
                    <a:pt x="9879" y="11156"/>
                  </a:lnTo>
                  <a:cubicBezTo>
                    <a:pt x="10791" y="11156"/>
                    <a:pt x="11459" y="10487"/>
                    <a:pt x="11459" y="9576"/>
                  </a:cubicBezTo>
                  <a:lnTo>
                    <a:pt x="11459" y="1581"/>
                  </a:lnTo>
                  <a:cubicBezTo>
                    <a:pt x="11459" y="700"/>
                    <a:pt x="1076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0" name="Google Shape;2600;p61"/>
            <p:cNvSpPr/>
            <p:nvPr/>
          </p:nvSpPr>
          <p:spPr>
            <a:xfrm>
              <a:off x="3500325" y="3953225"/>
              <a:ext cx="286500" cy="278925"/>
            </a:xfrm>
            <a:custGeom>
              <a:avLst/>
              <a:gdLst/>
              <a:ahLst/>
              <a:cxnLst/>
              <a:rect l="l" t="t" r="r" b="b"/>
              <a:pathLst>
                <a:path w="11460" h="11157" extrusionOk="0">
                  <a:moveTo>
                    <a:pt x="9879" y="1126"/>
                  </a:moveTo>
                  <a:cubicBezTo>
                    <a:pt x="10123" y="1126"/>
                    <a:pt x="10335" y="1308"/>
                    <a:pt x="10335" y="1581"/>
                  </a:cubicBezTo>
                  <a:lnTo>
                    <a:pt x="10335" y="9576"/>
                  </a:lnTo>
                  <a:cubicBezTo>
                    <a:pt x="10335" y="9819"/>
                    <a:pt x="10123" y="10031"/>
                    <a:pt x="9879" y="10031"/>
                  </a:cubicBezTo>
                  <a:lnTo>
                    <a:pt x="1581" y="10031"/>
                  </a:lnTo>
                  <a:cubicBezTo>
                    <a:pt x="1308" y="10031"/>
                    <a:pt x="1125" y="9819"/>
                    <a:pt x="1125" y="9576"/>
                  </a:cubicBezTo>
                  <a:lnTo>
                    <a:pt x="1125" y="1581"/>
                  </a:lnTo>
                  <a:cubicBezTo>
                    <a:pt x="1125" y="1308"/>
                    <a:pt x="1308" y="1126"/>
                    <a:pt x="1581" y="1126"/>
                  </a:cubicBezTo>
                  <a:close/>
                  <a:moveTo>
                    <a:pt x="1581" y="1"/>
                  </a:moveTo>
                  <a:cubicBezTo>
                    <a:pt x="700" y="1"/>
                    <a:pt x="1" y="700"/>
                    <a:pt x="1" y="1581"/>
                  </a:cubicBezTo>
                  <a:lnTo>
                    <a:pt x="1" y="9576"/>
                  </a:lnTo>
                  <a:cubicBezTo>
                    <a:pt x="1" y="10427"/>
                    <a:pt x="700" y="11156"/>
                    <a:pt x="1581" y="11156"/>
                  </a:cubicBezTo>
                  <a:lnTo>
                    <a:pt x="9879" y="11156"/>
                  </a:lnTo>
                  <a:cubicBezTo>
                    <a:pt x="10730" y="11156"/>
                    <a:pt x="11460" y="10487"/>
                    <a:pt x="11460" y="9576"/>
                  </a:cubicBezTo>
                  <a:lnTo>
                    <a:pt x="11460" y="1581"/>
                  </a:lnTo>
                  <a:cubicBezTo>
                    <a:pt x="11460" y="700"/>
                    <a:pt x="1073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1" name="Google Shape;2601;p61"/>
            <p:cNvSpPr/>
            <p:nvPr/>
          </p:nvSpPr>
          <p:spPr>
            <a:xfrm>
              <a:off x="3840000" y="3953225"/>
              <a:ext cx="287275" cy="278925"/>
            </a:xfrm>
            <a:custGeom>
              <a:avLst/>
              <a:gdLst/>
              <a:ahLst/>
              <a:cxnLst/>
              <a:rect l="l" t="t" r="r" b="b"/>
              <a:pathLst>
                <a:path w="11491" h="11157" extrusionOk="0">
                  <a:moveTo>
                    <a:pt x="9879" y="1126"/>
                  </a:moveTo>
                  <a:cubicBezTo>
                    <a:pt x="10153" y="1126"/>
                    <a:pt x="10335" y="1308"/>
                    <a:pt x="10335" y="1581"/>
                  </a:cubicBezTo>
                  <a:lnTo>
                    <a:pt x="10335" y="9576"/>
                  </a:lnTo>
                  <a:cubicBezTo>
                    <a:pt x="10335" y="9819"/>
                    <a:pt x="10153" y="10031"/>
                    <a:pt x="9879" y="10031"/>
                  </a:cubicBezTo>
                  <a:lnTo>
                    <a:pt x="1612" y="10031"/>
                  </a:lnTo>
                  <a:cubicBezTo>
                    <a:pt x="1338" y="10031"/>
                    <a:pt x="1156" y="9819"/>
                    <a:pt x="1156" y="9576"/>
                  </a:cubicBezTo>
                  <a:lnTo>
                    <a:pt x="1156" y="1581"/>
                  </a:lnTo>
                  <a:cubicBezTo>
                    <a:pt x="1156" y="1308"/>
                    <a:pt x="1338" y="1126"/>
                    <a:pt x="1612" y="1126"/>
                  </a:cubicBezTo>
                  <a:close/>
                  <a:moveTo>
                    <a:pt x="1612" y="1"/>
                  </a:moveTo>
                  <a:cubicBezTo>
                    <a:pt x="730" y="1"/>
                    <a:pt x="1" y="700"/>
                    <a:pt x="1" y="1581"/>
                  </a:cubicBezTo>
                  <a:lnTo>
                    <a:pt x="1" y="9576"/>
                  </a:lnTo>
                  <a:cubicBezTo>
                    <a:pt x="1" y="10427"/>
                    <a:pt x="730" y="11156"/>
                    <a:pt x="1612" y="11156"/>
                  </a:cubicBezTo>
                  <a:lnTo>
                    <a:pt x="9879" y="11156"/>
                  </a:lnTo>
                  <a:cubicBezTo>
                    <a:pt x="10761" y="11156"/>
                    <a:pt x="11490" y="10487"/>
                    <a:pt x="11490" y="9576"/>
                  </a:cubicBezTo>
                  <a:lnTo>
                    <a:pt x="11490" y="1581"/>
                  </a:lnTo>
                  <a:cubicBezTo>
                    <a:pt x="11490" y="700"/>
                    <a:pt x="10761"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2" name="Google Shape;2602;p61"/>
            <p:cNvSpPr/>
            <p:nvPr/>
          </p:nvSpPr>
          <p:spPr>
            <a:xfrm>
              <a:off x="4180425" y="3953225"/>
              <a:ext cx="286525" cy="278925"/>
            </a:xfrm>
            <a:custGeom>
              <a:avLst/>
              <a:gdLst/>
              <a:ahLst/>
              <a:cxnLst/>
              <a:rect l="l" t="t" r="r" b="b"/>
              <a:pathLst>
                <a:path w="11461" h="11157" extrusionOk="0">
                  <a:moveTo>
                    <a:pt x="9880" y="1126"/>
                  </a:moveTo>
                  <a:cubicBezTo>
                    <a:pt x="10123" y="1126"/>
                    <a:pt x="10335" y="1308"/>
                    <a:pt x="10335" y="1581"/>
                  </a:cubicBezTo>
                  <a:lnTo>
                    <a:pt x="10335" y="9576"/>
                  </a:lnTo>
                  <a:cubicBezTo>
                    <a:pt x="10335" y="9819"/>
                    <a:pt x="10123" y="10031"/>
                    <a:pt x="9880" y="10031"/>
                  </a:cubicBezTo>
                  <a:lnTo>
                    <a:pt x="1581" y="10031"/>
                  </a:lnTo>
                  <a:cubicBezTo>
                    <a:pt x="1308" y="10031"/>
                    <a:pt x="1126" y="9819"/>
                    <a:pt x="1126" y="9576"/>
                  </a:cubicBezTo>
                  <a:lnTo>
                    <a:pt x="1126" y="1581"/>
                  </a:lnTo>
                  <a:cubicBezTo>
                    <a:pt x="1126" y="1308"/>
                    <a:pt x="1308" y="1126"/>
                    <a:pt x="1581" y="1126"/>
                  </a:cubicBezTo>
                  <a:close/>
                  <a:moveTo>
                    <a:pt x="1581" y="1"/>
                  </a:moveTo>
                  <a:cubicBezTo>
                    <a:pt x="700" y="1"/>
                    <a:pt x="1" y="700"/>
                    <a:pt x="1" y="1581"/>
                  </a:cubicBezTo>
                  <a:lnTo>
                    <a:pt x="1" y="9576"/>
                  </a:lnTo>
                  <a:cubicBezTo>
                    <a:pt x="1" y="10427"/>
                    <a:pt x="700" y="11156"/>
                    <a:pt x="1581" y="11156"/>
                  </a:cubicBezTo>
                  <a:lnTo>
                    <a:pt x="9880" y="11156"/>
                  </a:lnTo>
                  <a:cubicBezTo>
                    <a:pt x="10731" y="11156"/>
                    <a:pt x="11460" y="10487"/>
                    <a:pt x="11460" y="9576"/>
                  </a:cubicBezTo>
                  <a:lnTo>
                    <a:pt x="11460" y="1581"/>
                  </a:lnTo>
                  <a:cubicBezTo>
                    <a:pt x="11460" y="700"/>
                    <a:pt x="10731" y="1"/>
                    <a:pt x="98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3" name="Google Shape;2603;p61"/>
            <p:cNvSpPr/>
            <p:nvPr/>
          </p:nvSpPr>
          <p:spPr>
            <a:xfrm>
              <a:off x="3159150" y="4291375"/>
              <a:ext cx="286500" cy="278925"/>
            </a:xfrm>
            <a:custGeom>
              <a:avLst/>
              <a:gdLst/>
              <a:ahLst/>
              <a:cxnLst/>
              <a:rect l="l" t="t" r="r" b="b"/>
              <a:pathLst>
                <a:path w="11460" h="11157" extrusionOk="0">
                  <a:moveTo>
                    <a:pt x="9909" y="1095"/>
                  </a:moveTo>
                  <a:cubicBezTo>
                    <a:pt x="10183" y="1095"/>
                    <a:pt x="10365" y="1278"/>
                    <a:pt x="10365" y="1551"/>
                  </a:cubicBezTo>
                  <a:lnTo>
                    <a:pt x="10365" y="9515"/>
                  </a:lnTo>
                  <a:cubicBezTo>
                    <a:pt x="10365" y="9788"/>
                    <a:pt x="10183" y="9971"/>
                    <a:pt x="9909" y="9971"/>
                  </a:cubicBezTo>
                  <a:lnTo>
                    <a:pt x="1641" y="9971"/>
                  </a:lnTo>
                  <a:cubicBezTo>
                    <a:pt x="1368" y="9971"/>
                    <a:pt x="1186" y="9788"/>
                    <a:pt x="1186" y="9515"/>
                  </a:cubicBezTo>
                  <a:lnTo>
                    <a:pt x="1186" y="1551"/>
                  </a:lnTo>
                  <a:cubicBezTo>
                    <a:pt x="1186" y="1278"/>
                    <a:pt x="1368" y="1095"/>
                    <a:pt x="1641" y="1095"/>
                  </a:cubicBezTo>
                  <a:close/>
                  <a:moveTo>
                    <a:pt x="1581" y="1"/>
                  </a:moveTo>
                  <a:cubicBezTo>
                    <a:pt x="699" y="1"/>
                    <a:pt x="0" y="700"/>
                    <a:pt x="0" y="1582"/>
                  </a:cubicBezTo>
                  <a:lnTo>
                    <a:pt x="0" y="9576"/>
                  </a:lnTo>
                  <a:cubicBezTo>
                    <a:pt x="0" y="10427"/>
                    <a:pt x="699" y="11156"/>
                    <a:pt x="1581" y="11156"/>
                  </a:cubicBezTo>
                  <a:lnTo>
                    <a:pt x="9879" y="11156"/>
                  </a:lnTo>
                  <a:cubicBezTo>
                    <a:pt x="10791" y="11156"/>
                    <a:pt x="11459" y="10427"/>
                    <a:pt x="11459" y="9576"/>
                  </a:cubicBezTo>
                  <a:lnTo>
                    <a:pt x="11459" y="1582"/>
                  </a:lnTo>
                  <a:cubicBezTo>
                    <a:pt x="11459" y="700"/>
                    <a:pt x="1076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4" name="Google Shape;2604;p61"/>
            <p:cNvSpPr/>
            <p:nvPr/>
          </p:nvSpPr>
          <p:spPr>
            <a:xfrm>
              <a:off x="3500325" y="4291375"/>
              <a:ext cx="286500" cy="278925"/>
            </a:xfrm>
            <a:custGeom>
              <a:avLst/>
              <a:gdLst/>
              <a:ahLst/>
              <a:cxnLst/>
              <a:rect l="l" t="t" r="r" b="b"/>
              <a:pathLst>
                <a:path w="11460" h="11157" extrusionOk="0">
                  <a:moveTo>
                    <a:pt x="9879" y="1095"/>
                  </a:moveTo>
                  <a:cubicBezTo>
                    <a:pt x="10123" y="1095"/>
                    <a:pt x="10335" y="1278"/>
                    <a:pt x="10335" y="1551"/>
                  </a:cubicBezTo>
                  <a:lnTo>
                    <a:pt x="10335" y="9515"/>
                  </a:lnTo>
                  <a:cubicBezTo>
                    <a:pt x="10335" y="9788"/>
                    <a:pt x="10123" y="9971"/>
                    <a:pt x="9879" y="9971"/>
                  </a:cubicBezTo>
                  <a:lnTo>
                    <a:pt x="1581" y="9971"/>
                  </a:lnTo>
                  <a:cubicBezTo>
                    <a:pt x="1308" y="9971"/>
                    <a:pt x="1125" y="9788"/>
                    <a:pt x="1125" y="9515"/>
                  </a:cubicBezTo>
                  <a:lnTo>
                    <a:pt x="1125" y="1551"/>
                  </a:lnTo>
                  <a:cubicBezTo>
                    <a:pt x="1125" y="1278"/>
                    <a:pt x="1308" y="1095"/>
                    <a:pt x="1581" y="1095"/>
                  </a:cubicBezTo>
                  <a:close/>
                  <a:moveTo>
                    <a:pt x="1581" y="1"/>
                  </a:moveTo>
                  <a:cubicBezTo>
                    <a:pt x="700" y="1"/>
                    <a:pt x="1" y="700"/>
                    <a:pt x="1" y="1582"/>
                  </a:cubicBezTo>
                  <a:lnTo>
                    <a:pt x="1" y="9576"/>
                  </a:lnTo>
                  <a:cubicBezTo>
                    <a:pt x="1" y="10427"/>
                    <a:pt x="700" y="11156"/>
                    <a:pt x="1581" y="11156"/>
                  </a:cubicBezTo>
                  <a:lnTo>
                    <a:pt x="9879" y="11156"/>
                  </a:lnTo>
                  <a:cubicBezTo>
                    <a:pt x="10730" y="11156"/>
                    <a:pt x="11460" y="10427"/>
                    <a:pt x="11460" y="9576"/>
                  </a:cubicBezTo>
                  <a:lnTo>
                    <a:pt x="11460" y="1582"/>
                  </a:lnTo>
                  <a:cubicBezTo>
                    <a:pt x="11460" y="700"/>
                    <a:pt x="10730"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5" name="Google Shape;2605;p61"/>
            <p:cNvSpPr/>
            <p:nvPr/>
          </p:nvSpPr>
          <p:spPr>
            <a:xfrm>
              <a:off x="3840000" y="4291375"/>
              <a:ext cx="287275" cy="278925"/>
            </a:xfrm>
            <a:custGeom>
              <a:avLst/>
              <a:gdLst/>
              <a:ahLst/>
              <a:cxnLst/>
              <a:rect l="l" t="t" r="r" b="b"/>
              <a:pathLst>
                <a:path w="11491" h="11157" extrusionOk="0">
                  <a:moveTo>
                    <a:pt x="9879" y="1095"/>
                  </a:moveTo>
                  <a:cubicBezTo>
                    <a:pt x="10153" y="1095"/>
                    <a:pt x="10335" y="1278"/>
                    <a:pt x="10335" y="1551"/>
                  </a:cubicBezTo>
                  <a:lnTo>
                    <a:pt x="10335" y="9515"/>
                  </a:lnTo>
                  <a:cubicBezTo>
                    <a:pt x="10335" y="9788"/>
                    <a:pt x="10153" y="9971"/>
                    <a:pt x="9879" y="9971"/>
                  </a:cubicBezTo>
                  <a:lnTo>
                    <a:pt x="1612" y="9971"/>
                  </a:lnTo>
                  <a:cubicBezTo>
                    <a:pt x="1338" y="9971"/>
                    <a:pt x="1156" y="9788"/>
                    <a:pt x="1156" y="9515"/>
                  </a:cubicBezTo>
                  <a:lnTo>
                    <a:pt x="1156" y="1551"/>
                  </a:lnTo>
                  <a:cubicBezTo>
                    <a:pt x="1156" y="1278"/>
                    <a:pt x="1338" y="1095"/>
                    <a:pt x="1612" y="1095"/>
                  </a:cubicBezTo>
                  <a:close/>
                  <a:moveTo>
                    <a:pt x="1612" y="1"/>
                  </a:moveTo>
                  <a:cubicBezTo>
                    <a:pt x="730" y="1"/>
                    <a:pt x="1" y="700"/>
                    <a:pt x="1" y="1582"/>
                  </a:cubicBezTo>
                  <a:lnTo>
                    <a:pt x="1" y="9576"/>
                  </a:lnTo>
                  <a:cubicBezTo>
                    <a:pt x="1" y="10427"/>
                    <a:pt x="730" y="11156"/>
                    <a:pt x="1612" y="11156"/>
                  </a:cubicBezTo>
                  <a:lnTo>
                    <a:pt x="9879" y="11156"/>
                  </a:lnTo>
                  <a:cubicBezTo>
                    <a:pt x="10761" y="11156"/>
                    <a:pt x="11490" y="10427"/>
                    <a:pt x="11490" y="9576"/>
                  </a:cubicBezTo>
                  <a:lnTo>
                    <a:pt x="11490" y="1582"/>
                  </a:lnTo>
                  <a:cubicBezTo>
                    <a:pt x="11490" y="700"/>
                    <a:pt x="10761" y="1"/>
                    <a:pt x="98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6" name="Google Shape;2606;p61"/>
            <p:cNvSpPr/>
            <p:nvPr/>
          </p:nvSpPr>
          <p:spPr>
            <a:xfrm>
              <a:off x="4180425" y="4291375"/>
              <a:ext cx="286525" cy="278925"/>
            </a:xfrm>
            <a:custGeom>
              <a:avLst/>
              <a:gdLst/>
              <a:ahLst/>
              <a:cxnLst/>
              <a:rect l="l" t="t" r="r" b="b"/>
              <a:pathLst>
                <a:path w="11461" h="11157" extrusionOk="0">
                  <a:moveTo>
                    <a:pt x="9880" y="1095"/>
                  </a:moveTo>
                  <a:cubicBezTo>
                    <a:pt x="10123" y="1095"/>
                    <a:pt x="10335" y="1278"/>
                    <a:pt x="10335" y="1551"/>
                  </a:cubicBezTo>
                  <a:lnTo>
                    <a:pt x="10335" y="9515"/>
                  </a:lnTo>
                  <a:cubicBezTo>
                    <a:pt x="10335" y="9788"/>
                    <a:pt x="10123" y="9971"/>
                    <a:pt x="9880" y="9971"/>
                  </a:cubicBezTo>
                  <a:lnTo>
                    <a:pt x="1581" y="9971"/>
                  </a:lnTo>
                  <a:cubicBezTo>
                    <a:pt x="1308" y="9971"/>
                    <a:pt x="1126" y="9788"/>
                    <a:pt x="1126" y="9515"/>
                  </a:cubicBezTo>
                  <a:lnTo>
                    <a:pt x="1126" y="1551"/>
                  </a:lnTo>
                  <a:cubicBezTo>
                    <a:pt x="1126" y="1278"/>
                    <a:pt x="1308" y="1095"/>
                    <a:pt x="1581" y="1095"/>
                  </a:cubicBezTo>
                  <a:close/>
                  <a:moveTo>
                    <a:pt x="1581" y="1"/>
                  </a:moveTo>
                  <a:cubicBezTo>
                    <a:pt x="700" y="1"/>
                    <a:pt x="1" y="700"/>
                    <a:pt x="1" y="1582"/>
                  </a:cubicBezTo>
                  <a:lnTo>
                    <a:pt x="1" y="9576"/>
                  </a:lnTo>
                  <a:cubicBezTo>
                    <a:pt x="1" y="10427"/>
                    <a:pt x="700" y="11156"/>
                    <a:pt x="1581" y="11156"/>
                  </a:cubicBezTo>
                  <a:lnTo>
                    <a:pt x="9880" y="11156"/>
                  </a:lnTo>
                  <a:cubicBezTo>
                    <a:pt x="10731" y="11156"/>
                    <a:pt x="11460" y="10427"/>
                    <a:pt x="11460" y="9576"/>
                  </a:cubicBezTo>
                  <a:lnTo>
                    <a:pt x="11460" y="1582"/>
                  </a:lnTo>
                  <a:cubicBezTo>
                    <a:pt x="11460" y="700"/>
                    <a:pt x="10731" y="1"/>
                    <a:pt x="98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7" name="Google Shape;2607;p61"/>
            <p:cNvSpPr/>
            <p:nvPr/>
          </p:nvSpPr>
          <p:spPr>
            <a:xfrm>
              <a:off x="3159150" y="4628025"/>
              <a:ext cx="286500" cy="279650"/>
            </a:xfrm>
            <a:custGeom>
              <a:avLst/>
              <a:gdLst/>
              <a:ahLst/>
              <a:cxnLst/>
              <a:rect l="l" t="t" r="r" b="b"/>
              <a:pathLst>
                <a:path w="11460" h="11186" extrusionOk="0">
                  <a:moveTo>
                    <a:pt x="9909" y="1155"/>
                  </a:moveTo>
                  <a:cubicBezTo>
                    <a:pt x="10183" y="1155"/>
                    <a:pt x="10365" y="1338"/>
                    <a:pt x="10365" y="1611"/>
                  </a:cubicBezTo>
                  <a:lnTo>
                    <a:pt x="10365" y="9575"/>
                  </a:lnTo>
                  <a:cubicBezTo>
                    <a:pt x="10365" y="9848"/>
                    <a:pt x="10183" y="10031"/>
                    <a:pt x="9909" y="10031"/>
                  </a:cubicBezTo>
                  <a:lnTo>
                    <a:pt x="1641" y="10031"/>
                  </a:lnTo>
                  <a:cubicBezTo>
                    <a:pt x="1368" y="10031"/>
                    <a:pt x="1186" y="9848"/>
                    <a:pt x="1186" y="9575"/>
                  </a:cubicBezTo>
                  <a:lnTo>
                    <a:pt x="1186" y="1611"/>
                  </a:lnTo>
                  <a:cubicBezTo>
                    <a:pt x="1186" y="1338"/>
                    <a:pt x="1368" y="1155"/>
                    <a:pt x="1641" y="1155"/>
                  </a:cubicBezTo>
                  <a:close/>
                  <a:moveTo>
                    <a:pt x="1581" y="0"/>
                  </a:moveTo>
                  <a:cubicBezTo>
                    <a:pt x="699" y="0"/>
                    <a:pt x="0" y="730"/>
                    <a:pt x="0" y="1611"/>
                  </a:cubicBezTo>
                  <a:lnTo>
                    <a:pt x="0" y="9575"/>
                  </a:lnTo>
                  <a:cubicBezTo>
                    <a:pt x="0" y="10456"/>
                    <a:pt x="699" y="11186"/>
                    <a:pt x="1581" y="11186"/>
                  </a:cubicBezTo>
                  <a:lnTo>
                    <a:pt x="9879" y="11186"/>
                  </a:lnTo>
                  <a:cubicBezTo>
                    <a:pt x="10791" y="11186"/>
                    <a:pt x="11459" y="10456"/>
                    <a:pt x="11459" y="9575"/>
                  </a:cubicBezTo>
                  <a:lnTo>
                    <a:pt x="11459" y="1611"/>
                  </a:lnTo>
                  <a:cubicBezTo>
                    <a:pt x="11459" y="730"/>
                    <a:pt x="1076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8" name="Google Shape;2608;p61"/>
            <p:cNvSpPr/>
            <p:nvPr/>
          </p:nvSpPr>
          <p:spPr>
            <a:xfrm>
              <a:off x="3500325" y="4628025"/>
              <a:ext cx="286500" cy="279650"/>
            </a:xfrm>
            <a:custGeom>
              <a:avLst/>
              <a:gdLst/>
              <a:ahLst/>
              <a:cxnLst/>
              <a:rect l="l" t="t" r="r" b="b"/>
              <a:pathLst>
                <a:path w="11460" h="11186" extrusionOk="0">
                  <a:moveTo>
                    <a:pt x="9879" y="1155"/>
                  </a:moveTo>
                  <a:cubicBezTo>
                    <a:pt x="10123" y="1155"/>
                    <a:pt x="10335" y="1338"/>
                    <a:pt x="10335" y="1611"/>
                  </a:cubicBezTo>
                  <a:lnTo>
                    <a:pt x="10335" y="9575"/>
                  </a:lnTo>
                  <a:cubicBezTo>
                    <a:pt x="10335" y="9848"/>
                    <a:pt x="10123" y="10031"/>
                    <a:pt x="9879" y="10031"/>
                  </a:cubicBezTo>
                  <a:lnTo>
                    <a:pt x="1581" y="10031"/>
                  </a:lnTo>
                  <a:cubicBezTo>
                    <a:pt x="1308" y="10031"/>
                    <a:pt x="1125" y="9848"/>
                    <a:pt x="1125" y="9575"/>
                  </a:cubicBezTo>
                  <a:lnTo>
                    <a:pt x="1125" y="1611"/>
                  </a:lnTo>
                  <a:cubicBezTo>
                    <a:pt x="1125" y="1338"/>
                    <a:pt x="1308" y="1155"/>
                    <a:pt x="1581" y="1155"/>
                  </a:cubicBezTo>
                  <a:close/>
                  <a:moveTo>
                    <a:pt x="1581" y="0"/>
                  </a:moveTo>
                  <a:cubicBezTo>
                    <a:pt x="700" y="0"/>
                    <a:pt x="1" y="730"/>
                    <a:pt x="1" y="1611"/>
                  </a:cubicBezTo>
                  <a:lnTo>
                    <a:pt x="1" y="9575"/>
                  </a:lnTo>
                  <a:cubicBezTo>
                    <a:pt x="1" y="10456"/>
                    <a:pt x="700" y="11186"/>
                    <a:pt x="1581" y="11186"/>
                  </a:cubicBezTo>
                  <a:lnTo>
                    <a:pt x="9879" y="11186"/>
                  </a:lnTo>
                  <a:cubicBezTo>
                    <a:pt x="10730" y="11186"/>
                    <a:pt x="11460" y="10456"/>
                    <a:pt x="11460" y="9575"/>
                  </a:cubicBezTo>
                  <a:lnTo>
                    <a:pt x="11460" y="1611"/>
                  </a:lnTo>
                  <a:cubicBezTo>
                    <a:pt x="11460" y="730"/>
                    <a:pt x="10730"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9" name="Google Shape;2609;p61"/>
            <p:cNvSpPr/>
            <p:nvPr/>
          </p:nvSpPr>
          <p:spPr>
            <a:xfrm>
              <a:off x="3840000" y="4628025"/>
              <a:ext cx="287275" cy="279650"/>
            </a:xfrm>
            <a:custGeom>
              <a:avLst/>
              <a:gdLst/>
              <a:ahLst/>
              <a:cxnLst/>
              <a:rect l="l" t="t" r="r" b="b"/>
              <a:pathLst>
                <a:path w="11491" h="11186" extrusionOk="0">
                  <a:moveTo>
                    <a:pt x="9879" y="1155"/>
                  </a:moveTo>
                  <a:cubicBezTo>
                    <a:pt x="10153" y="1155"/>
                    <a:pt x="10335" y="1338"/>
                    <a:pt x="10335" y="1611"/>
                  </a:cubicBezTo>
                  <a:lnTo>
                    <a:pt x="10335" y="9575"/>
                  </a:lnTo>
                  <a:cubicBezTo>
                    <a:pt x="10335" y="9848"/>
                    <a:pt x="10153" y="10031"/>
                    <a:pt x="9879" y="10031"/>
                  </a:cubicBezTo>
                  <a:lnTo>
                    <a:pt x="1612" y="10031"/>
                  </a:lnTo>
                  <a:cubicBezTo>
                    <a:pt x="1338" y="10031"/>
                    <a:pt x="1156" y="9848"/>
                    <a:pt x="1156" y="9575"/>
                  </a:cubicBezTo>
                  <a:lnTo>
                    <a:pt x="1156" y="1611"/>
                  </a:lnTo>
                  <a:cubicBezTo>
                    <a:pt x="1156" y="1338"/>
                    <a:pt x="1338" y="1155"/>
                    <a:pt x="1612" y="1155"/>
                  </a:cubicBezTo>
                  <a:close/>
                  <a:moveTo>
                    <a:pt x="1612" y="0"/>
                  </a:moveTo>
                  <a:cubicBezTo>
                    <a:pt x="730" y="0"/>
                    <a:pt x="1" y="730"/>
                    <a:pt x="1" y="1611"/>
                  </a:cubicBezTo>
                  <a:lnTo>
                    <a:pt x="1" y="9575"/>
                  </a:lnTo>
                  <a:cubicBezTo>
                    <a:pt x="1" y="10456"/>
                    <a:pt x="730" y="11186"/>
                    <a:pt x="1612" y="11186"/>
                  </a:cubicBezTo>
                  <a:lnTo>
                    <a:pt x="9879" y="11186"/>
                  </a:lnTo>
                  <a:cubicBezTo>
                    <a:pt x="10761" y="11186"/>
                    <a:pt x="11490" y="10456"/>
                    <a:pt x="11490" y="9575"/>
                  </a:cubicBezTo>
                  <a:lnTo>
                    <a:pt x="11490" y="1611"/>
                  </a:lnTo>
                  <a:cubicBezTo>
                    <a:pt x="11490" y="730"/>
                    <a:pt x="10761" y="0"/>
                    <a:pt x="98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0" name="Google Shape;2610;p61"/>
            <p:cNvSpPr/>
            <p:nvPr/>
          </p:nvSpPr>
          <p:spPr>
            <a:xfrm>
              <a:off x="4180425" y="4628025"/>
              <a:ext cx="286525" cy="279650"/>
            </a:xfrm>
            <a:custGeom>
              <a:avLst/>
              <a:gdLst/>
              <a:ahLst/>
              <a:cxnLst/>
              <a:rect l="l" t="t" r="r" b="b"/>
              <a:pathLst>
                <a:path w="11461" h="11186" extrusionOk="0">
                  <a:moveTo>
                    <a:pt x="9880" y="1155"/>
                  </a:moveTo>
                  <a:cubicBezTo>
                    <a:pt x="10123" y="1155"/>
                    <a:pt x="10335" y="1338"/>
                    <a:pt x="10335" y="1611"/>
                  </a:cubicBezTo>
                  <a:lnTo>
                    <a:pt x="10335" y="9575"/>
                  </a:lnTo>
                  <a:cubicBezTo>
                    <a:pt x="10335" y="9848"/>
                    <a:pt x="10123" y="10031"/>
                    <a:pt x="9880" y="10031"/>
                  </a:cubicBezTo>
                  <a:lnTo>
                    <a:pt x="1581" y="10031"/>
                  </a:lnTo>
                  <a:cubicBezTo>
                    <a:pt x="1308" y="10031"/>
                    <a:pt x="1126" y="9848"/>
                    <a:pt x="1126" y="9575"/>
                  </a:cubicBezTo>
                  <a:lnTo>
                    <a:pt x="1126" y="1611"/>
                  </a:lnTo>
                  <a:cubicBezTo>
                    <a:pt x="1126" y="1338"/>
                    <a:pt x="1308" y="1155"/>
                    <a:pt x="1581" y="1155"/>
                  </a:cubicBezTo>
                  <a:close/>
                  <a:moveTo>
                    <a:pt x="1581" y="0"/>
                  </a:moveTo>
                  <a:cubicBezTo>
                    <a:pt x="700" y="0"/>
                    <a:pt x="1" y="730"/>
                    <a:pt x="1" y="1611"/>
                  </a:cubicBezTo>
                  <a:lnTo>
                    <a:pt x="1" y="9575"/>
                  </a:lnTo>
                  <a:cubicBezTo>
                    <a:pt x="1" y="10456"/>
                    <a:pt x="700" y="11186"/>
                    <a:pt x="1581" y="11186"/>
                  </a:cubicBezTo>
                  <a:lnTo>
                    <a:pt x="9880" y="11186"/>
                  </a:lnTo>
                  <a:cubicBezTo>
                    <a:pt x="10731" y="11186"/>
                    <a:pt x="11460" y="10456"/>
                    <a:pt x="11460" y="9575"/>
                  </a:cubicBezTo>
                  <a:lnTo>
                    <a:pt x="11460" y="1611"/>
                  </a:lnTo>
                  <a:cubicBezTo>
                    <a:pt x="11460" y="730"/>
                    <a:pt x="10731" y="0"/>
                    <a:pt x="98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1" name="Google Shape;2611;p61"/>
            <p:cNvSpPr/>
            <p:nvPr/>
          </p:nvSpPr>
          <p:spPr>
            <a:xfrm>
              <a:off x="3064150" y="3027700"/>
              <a:ext cx="1492450" cy="2054000"/>
            </a:xfrm>
            <a:custGeom>
              <a:avLst/>
              <a:gdLst/>
              <a:ahLst/>
              <a:cxnLst/>
              <a:rect l="l" t="t" r="r" b="b"/>
              <a:pathLst>
                <a:path w="59698" h="82160" extrusionOk="0">
                  <a:moveTo>
                    <a:pt x="54014" y="1155"/>
                  </a:moveTo>
                  <a:cubicBezTo>
                    <a:pt x="56537" y="1155"/>
                    <a:pt x="58543" y="3161"/>
                    <a:pt x="58543" y="5654"/>
                  </a:cubicBezTo>
                  <a:lnTo>
                    <a:pt x="58543" y="76475"/>
                  </a:lnTo>
                  <a:cubicBezTo>
                    <a:pt x="58543" y="78998"/>
                    <a:pt x="56537" y="81004"/>
                    <a:pt x="54014" y="81004"/>
                  </a:cubicBezTo>
                  <a:lnTo>
                    <a:pt x="5654" y="81004"/>
                  </a:lnTo>
                  <a:cubicBezTo>
                    <a:pt x="3162" y="81004"/>
                    <a:pt x="1125" y="78998"/>
                    <a:pt x="1125" y="76475"/>
                  </a:cubicBezTo>
                  <a:lnTo>
                    <a:pt x="1125" y="5654"/>
                  </a:lnTo>
                  <a:cubicBezTo>
                    <a:pt x="1125" y="3161"/>
                    <a:pt x="3131" y="1155"/>
                    <a:pt x="5654" y="1155"/>
                  </a:cubicBezTo>
                  <a:close/>
                  <a:moveTo>
                    <a:pt x="5654" y="0"/>
                  </a:moveTo>
                  <a:cubicBezTo>
                    <a:pt x="2554" y="0"/>
                    <a:pt x="1" y="2553"/>
                    <a:pt x="1" y="5654"/>
                  </a:cubicBezTo>
                  <a:lnTo>
                    <a:pt x="1" y="76475"/>
                  </a:lnTo>
                  <a:cubicBezTo>
                    <a:pt x="1" y="79606"/>
                    <a:pt x="2554" y="82159"/>
                    <a:pt x="5654" y="82159"/>
                  </a:cubicBezTo>
                  <a:lnTo>
                    <a:pt x="54014" y="82159"/>
                  </a:lnTo>
                  <a:cubicBezTo>
                    <a:pt x="57145" y="82159"/>
                    <a:pt x="59698" y="79606"/>
                    <a:pt x="59698" y="76475"/>
                  </a:cubicBezTo>
                  <a:lnTo>
                    <a:pt x="59698" y="5654"/>
                  </a:lnTo>
                  <a:cubicBezTo>
                    <a:pt x="59698" y="2553"/>
                    <a:pt x="57145" y="0"/>
                    <a:pt x="54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12" name="Google Shape;2612;p61"/>
          <p:cNvGrpSpPr/>
          <p:nvPr/>
        </p:nvGrpSpPr>
        <p:grpSpPr>
          <a:xfrm flipH="1">
            <a:off x="1368123" y="76202"/>
            <a:ext cx="1675047" cy="149573"/>
            <a:chOff x="4790625" y="1824675"/>
            <a:chExt cx="2392925" cy="213675"/>
          </a:xfrm>
        </p:grpSpPr>
        <p:sp>
          <p:nvSpPr>
            <p:cNvPr id="2613" name="Google Shape;2613;p61"/>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4" name="Google Shape;2614;p61"/>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5" name="Google Shape;2615;p61"/>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6" name="Google Shape;2616;p61"/>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7" name="Google Shape;2617;p61"/>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 name="TextBox 10"/>
          <p:cNvSpPr txBox="1"/>
          <p:nvPr/>
        </p:nvSpPr>
        <p:spPr>
          <a:xfrm>
            <a:off x="1378220" y="693228"/>
            <a:ext cx="2799355" cy="400110"/>
          </a:xfrm>
          <a:prstGeom prst="rect">
            <a:avLst/>
          </a:prstGeom>
          <a:noFill/>
        </p:spPr>
        <p:txBody>
          <a:bodyPr wrap="square" rtlCol="0">
            <a:spAutoFit/>
          </a:bodyPr>
          <a:lstStyle/>
          <a:p>
            <a:r>
              <a:rPr lang="en-US" sz="2000" b="1" dirty="0" err="1"/>
              <a:t>Bài</a:t>
            </a:r>
            <a:r>
              <a:rPr lang="en-US" sz="2000" b="1" dirty="0"/>
              <a:t> 2.8 (SGK - tr32)</a:t>
            </a:r>
          </a:p>
        </p:txBody>
      </p:sp>
      <mc:AlternateContent xmlns:mc="http://schemas.openxmlformats.org/markup-compatibility/2006" xmlns:a14="http://schemas.microsoft.com/office/drawing/2010/main">
        <mc:Choice Requires="a14">
          <p:sp>
            <p:nvSpPr>
              <p:cNvPr id="12" name="TextBox 11"/>
              <p:cNvSpPr txBox="1"/>
              <p:nvPr/>
            </p:nvSpPr>
            <p:spPr>
              <a:xfrm>
                <a:off x="1368123" y="1093338"/>
                <a:ext cx="6848216" cy="1982466"/>
              </a:xfrm>
              <a:prstGeom prst="rect">
                <a:avLst/>
              </a:prstGeom>
              <a:noFill/>
            </p:spPr>
            <p:txBody>
              <a:bodyPr wrap="square" rtlCol="0">
                <a:spAutoFit/>
              </a:bodyPr>
              <a:lstStyle/>
              <a:p>
                <a:pPr algn="just">
                  <a:lnSpc>
                    <a:spcPct val="150000"/>
                  </a:lnSpc>
                </a:pPr>
                <a:r>
                  <a:rPr lang="en-US" sz="2000" dirty="0"/>
                  <a:t>Khi </a:t>
                </a:r>
                <a:r>
                  <a:rPr lang="en-US" sz="2000" dirty="0" err="1"/>
                  <a:t>tìm</a:t>
                </a:r>
                <a:r>
                  <a:rPr lang="en-US" sz="2000" dirty="0"/>
                  <a:t> </a:t>
                </a:r>
                <a:r>
                  <a:rPr lang="en-US" sz="2000" dirty="0" err="1"/>
                  <a:t>căn</a:t>
                </a:r>
                <a:r>
                  <a:rPr lang="en-US" sz="2000" dirty="0"/>
                  <a:t> </a:t>
                </a:r>
                <a:r>
                  <a:rPr lang="en-US" sz="2000" dirty="0" err="1"/>
                  <a:t>bậc</a:t>
                </a:r>
                <a:r>
                  <a:rPr lang="en-US" sz="2000" dirty="0"/>
                  <a:t> </a:t>
                </a:r>
                <a:r>
                  <a:rPr lang="en-US" sz="2000" dirty="0" err="1"/>
                  <a:t>hai</a:t>
                </a:r>
                <a:r>
                  <a:rPr lang="en-US" sz="2000" dirty="0"/>
                  <a:t> </a:t>
                </a:r>
                <a:r>
                  <a:rPr lang="en-US" sz="2000" dirty="0" err="1"/>
                  <a:t>số</a:t>
                </a:r>
                <a:r>
                  <a:rPr lang="en-US" sz="2000" dirty="0"/>
                  <a:t> </a:t>
                </a:r>
                <a:r>
                  <a:rPr lang="en-US" sz="2000" dirty="0" err="1"/>
                  <a:t>học</a:t>
                </a:r>
                <a:r>
                  <a:rPr lang="en-US" sz="2000" dirty="0"/>
                  <a:t> </a:t>
                </a:r>
                <a:r>
                  <a:rPr lang="en-US" sz="2000" dirty="0" err="1"/>
                  <a:t>của</a:t>
                </a:r>
                <a:r>
                  <a:rPr lang="en-US" sz="2000" dirty="0"/>
                  <a:t> </a:t>
                </a:r>
                <a:r>
                  <a:rPr lang="en-US" sz="2000" dirty="0" err="1"/>
                  <a:t>một</a:t>
                </a:r>
                <a:r>
                  <a:rPr lang="en-US" sz="2000" dirty="0"/>
                  <a:t> </a:t>
                </a:r>
                <a:r>
                  <a:rPr lang="en-US" sz="2000" dirty="0" err="1"/>
                  <a:t>số</a:t>
                </a:r>
                <a:r>
                  <a:rPr lang="en-US" sz="2000" dirty="0"/>
                  <a:t> </a:t>
                </a:r>
                <a:r>
                  <a:rPr lang="en-US" sz="2000" dirty="0" err="1"/>
                  <a:t>tự</a:t>
                </a:r>
                <a:r>
                  <a:rPr lang="en-US" sz="2000" dirty="0"/>
                  <a:t> </a:t>
                </a:r>
                <a:r>
                  <a:rPr lang="en-US" sz="2000" dirty="0" err="1"/>
                  <a:t>nhiên</a:t>
                </a:r>
                <a:r>
                  <a:rPr lang="en-US" sz="2000" dirty="0"/>
                  <a:t> ta </a:t>
                </a:r>
                <a:r>
                  <a:rPr lang="en-US" sz="2000" dirty="0" err="1"/>
                  <a:t>thường</a:t>
                </a:r>
                <a:r>
                  <a:rPr lang="en-US" sz="2000" dirty="0"/>
                  <a:t> </a:t>
                </a:r>
                <a:r>
                  <a:rPr lang="en-US" sz="2000" dirty="0" err="1"/>
                  <a:t>phân</a:t>
                </a:r>
                <a:r>
                  <a:rPr lang="en-US" sz="2000" dirty="0"/>
                  <a:t> </a:t>
                </a:r>
                <a:r>
                  <a:rPr lang="en-US" sz="2000" dirty="0" err="1"/>
                  <a:t>tích</a:t>
                </a:r>
                <a:r>
                  <a:rPr lang="en-US" sz="2000" dirty="0"/>
                  <a:t> </a:t>
                </a:r>
                <a:r>
                  <a:rPr lang="en-US" sz="2000" dirty="0" err="1"/>
                  <a:t>số</a:t>
                </a:r>
                <a:r>
                  <a:rPr lang="en-US" sz="2000" dirty="0"/>
                  <a:t> </a:t>
                </a:r>
                <a:r>
                  <a:rPr lang="en-US" sz="2000" dirty="0" err="1"/>
                  <a:t>đó</a:t>
                </a:r>
                <a:r>
                  <a:rPr lang="en-US" sz="2000" dirty="0"/>
                  <a:t> </a:t>
                </a:r>
                <a:r>
                  <a:rPr lang="en-US" sz="2000" dirty="0" err="1"/>
                  <a:t>ra</a:t>
                </a:r>
                <a:r>
                  <a:rPr lang="en-US" sz="2000" dirty="0"/>
                  <a:t> </a:t>
                </a:r>
                <a:r>
                  <a:rPr lang="en-US" sz="2000" dirty="0" err="1"/>
                  <a:t>thừa</a:t>
                </a:r>
                <a:r>
                  <a:rPr lang="en-US" sz="2000" dirty="0"/>
                  <a:t> </a:t>
                </a:r>
                <a:r>
                  <a:rPr lang="en-US" sz="2000" dirty="0" err="1"/>
                  <a:t>số</a:t>
                </a:r>
                <a:r>
                  <a:rPr lang="en-US" sz="2000" dirty="0"/>
                  <a:t> </a:t>
                </a:r>
                <a:r>
                  <a:rPr lang="en-US" sz="2000" dirty="0" err="1"/>
                  <a:t>nguyên</a:t>
                </a:r>
                <a:r>
                  <a:rPr lang="en-US" sz="2000" dirty="0"/>
                  <a:t> </a:t>
                </a:r>
                <a:r>
                  <a:rPr lang="en-US" sz="2000" dirty="0" err="1"/>
                  <a:t>tố</a:t>
                </a:r>
                <a:r>
                  <a:rPr lang="en-US" sz="2000" dirty="0"/>
                  <a:t>. </a:t>
                </a:r>
                <a:r>
                  <a:rPr lang="en-US" sz="2000" dirty="0" err="1"/>
                  <a:t>Chẳng</a:t>
                </a:r>
                <a:r>
                  <a:rPr lang="en-US" sz="2000" dirty="0"/>
                  <a:t> </a:t>
                </a:r>
                <a:r>
                  <a:rPr lang="en-US" sz="2000" dirty="0" err="1"/>
                  <a:t>hạn</a:t>
                </a:r>
                <a:r>
                  <a:rPr lang="en-US" sz="2000" dirty="0"/>
                  <a:t>:</a:t>
                </a:r>
              </a:p>
              <a:p>
                <a:pPr algn="just">
                  <a:lnSpc>
                    <a:spcPct val="150000"/>
                  </a:lnSpc>
                </a:pPr>
                <a:r>
                  <a:rPr lang="en-US" sz="2000" dirty="0">
                    <a:solidFill>
                      <a:schemeClr val="bg1">
                        <a:lumMod val="50000"/>
                      </a:schemeClr>
                    </a:solidFill>
                  </a:rPr>
                  <a:t>Vì 324 = 2</a:t>
                </a:r>
                <a:r>
                  <a:rPr lang="en-US" sz="2000" baseline="30000" dirty="0">
                    <a:solidFill>
                      <a:schemeClr val="bg1">
                        <a:lumMod val="50000"/>
                      </a:schemeClr>
                    </a:solidFill>
                  </a:rPr>
                  <a:t>2</a:t>
                </a:r>
                <a:r>
                  <a:rPr lang="en-US" sz="2000" dirty="0">
                    <a:solidFill>
                      <a:schemeClr val="bg1">
                        <a:lumMod val="50000"/>
                      </a:schemeClr>
                    </a:solidFill>
                  </a:rPr>
                  <a:t>. 3</a:t>
                </a:r>
                <a:r>
                  <a:rPr lang="en-US" sz="2000" baseline="30000" dirty="0">
                    <a:solidFill>
                      <a:schemeClr val="bg1">
                        <a:lumMod val="50000"/>
                      </a:schemeClr>
                    </a:solidFill>
                  </a:rPr>
                  <a:t>4</a:t>
                </a:r>
                <a:r>
                  <a:rPr lang="en-US" sz="2000" dirty="0">
                    <a:solidFill>
                      <a:schemeClr val="bg1">
                        <a:lumMod val="50000"/>
                      </a:schemeClr>
                    </a:solidFill>
                  </a:rPr>
                  <a:t> = (2. 3</a:t>
                </a:r>
                <a:r>
                  <a:rPr lang="en-US" sz="2000" baseline="30000" dirty="0">
                    <a:solidFill>
                      <a:schemeClr val="bg1">
                        <a:lumMod val="50000"/>
                      </a:schemeClr>
                    </a:solidFill>
                  </a:rPr>
                  <a:t>2</a:t>
                </a:r>
                <a:r>
                  <a:rPr lang="en-US" sz="2000" dirty="0">
                    <a:solidFill>
                      <a:schemeClr val="bg1">
                        <a:lumMod val="50000"/>
                      </a:schemeClr>
                    </a:solidFill>
                  </a:rPr>
                  <a:t>)</a:t>
                </a:r>
                <a:r>
                  <a:rPr lang="en-US" sz="2000" baseline="30000" dirty="0">
                    <a:solidFill>
                      <a:schemeClr val="bg1">
                        <a:lumMod val="50000"/>
                      </a:schemeClr>
                    </a:solidFill>
                  </a:rPr>
                  <a:t>2</a:t>
                </a:r>
                <a:r>
                  <a:rPr lang="en-US" sz="2000" dirty="0">
                    <a:solidFill>
                      <a:schemeClr val="bg1">
                        <a:lumMod val="50000"/>
                      </a:schemeClr>
                    </a:solidFill>
                  </a:rPr>
                  <a:t> = 18</a:t>
                </a:r>
                <a:r>
                  <a:rPr lang="en-US" sz="2000" baseline="30000" dirty="0">
                    <a:solidFill>
                      <a:schemeClr val="bg1">
                        <a:lumMod val="50000"/>
                      </a:schemeClr>
                    </a:solidFill>
                  </a:rPr>
                  <a:t>2</a:t>
                </a:r>
                <a:r>
                  <a:rPr lang="en-US" sz="2000" dirty="0">
                    <a:solidFill>
                      <a:schemeClr val="bg1">
                        <a:lumMod val="50000"/>
                      </a:schemeClr>
                    </a:solidFill>
                  </a:rPr>
                  <a:t> </a:t>
                </a:r>
                <a:r>
                  <a:rPr lang="en-US" sz="2000" dirty="0" err="1">
                    <a:solidFill>
                      <a:schemeClr val="bg1">
                        <a:lumMod val="50000"/>
                      </a:schemeClr>
                    </a:solidFill>
                  </a:rPr>
                  <a:t>nên</a:t>
                </a:r>
                <a:r>
                  <a:rPr lang="en-US" sz="2000" dirty="0">
                    <a:solidFill>
                      <a:schemeClr val="bg1">
                        <a:lumMod val="50000"/>
                      </a:schemeClr>
                    </a:solidFill>
                  </a:rPr>
                  <a:t> </a:t>
                </a:r>
                <a14:m>
                  <m:oMath xmlns:m="http://schemas.openxmlformats.org/officeDocument/2006/math">
                    <m:rad>
                      <m:radPr>
                        <m:degHide m:val="on"/>
                        <m:ctrlPr>
                          <a:rPr lang="en-US" sz="2000" i="1" smtClean="0">
                            <a:solidFill>
                              <a:schemeClr val="bg1">
                                <a:lumMod val="50000"/>
                              </a:schemeClr>
                            </a:solidFill>
                            <a:latin typeface="Cambria Math" panose="02040503050406030204" pitchFamily="18" charset="0"/>
                          </a:rPr>
                        </m:ctrlPr>
                      </m:radPr>
                      <m:deg/>
                      <m:e>
                        <m:r>
                          <a:rPr lang="en-US" sz="2000" b="0" i="1" smtClean="0">
                            <a:solidFill>
                              <a:schemeClr val="bg1">
                                <a:lumMod val="50000"/>
                              </a:schemeClr>
                            </a:solidFill>
                            <a:latin typeface="Cambria Math" panose="02040503050406030204" pitchFamily="18" charset="0"/>
                          </a:rPr>
                          <m:t>324</m:t>
                        </m:r>
                      </m:e>
                    </m:rad>
                  </m:oMath>
                </a14:m>
                <a:r>
                  <a:rPr lang="en-US" sz="2000" dirty="0">
                    <a:solidFill>
                      <a:schemeClr val="bg1">
                        <a:lumMod val="50000"/>
                      </a:schemeClr>
                    </a:solidFill>
                  </a:rPr>
                  <a:t> = 18.</a:t>
                </a:r>
              </a:p>
              <a:p>
                <a:pPr algn="just">
                  <a:lnSpc>
                    <a:spcPct val="150000"/>
                  </a:lnSpc>
                </a:pPr>
                <a:r>
                  <a:rPr lang="en-US" sz="2000" dirty="0" err="1"/>
                  <a:t>Tính</a:t>
                </a:r>
                <a:r>
                  <a:rPr lang="en-US" sz="2000" dirty="0"/>
                  <a:t> </a:t>
                </a:r>
                <a:r>
                  <a:rPr lang="en-US" sz="2000" dirty="0" err="1"/>
                  <a:t>căn</a:t>
                </a:r>
                <a:r>
                  <a:rPr lang="en-US" sz="2000" dirty="0"/>
                  <a:t> </a:t>
                </a:r>
                <a:r>
                  <a:rPr lang="en-US" sz="2000" dirty="0" err="1"/>
                  <a:t>bậc</a:t>
                </a:r>
                <a:r>
                  <a:rPr lang="en-US" sz="2000" dirty="0"/>
                  <a:t> </a:t>
                </a:r>
                <a:r>
                  <a:rPr lang="en-US" sz="2000" dirty="0" err="1"/>
                  <a:t>hai</a:t>
                </a:r>
                <a:r>
                  <a:rPr lang="en-US" sz="2000" dirty="0"/>
                  <a:t> </a:t>
                </a:r>
                <a:r>
                  <a:rPr lang="en-US" sz="2000" dirty="0" err="1"/>
                  <a:t>số</a:t>
                </a:r>
                <a:r>
                  <a:rPr lang="en-US" sz="2000" dirty="0"/>
                  <a:t> </a:t>
                </a:r>
                <a:r>
                  <a:rPr lang="en-US" sz="2000" dirty="0" err="1"/>
                  <a:t>học</a:t>
                </a:r>
                <a:r>
                  <a:rPr lang="en-US" sz="2000" dirty="0"/>
                  <a:t> </a:t>
                </a:r>
                <a:r>
                  <a:rPr lang="en-US" sz="2000" dirty="0" err="1"/>
                  <a:t>của</a:t>
                </a:r>
                <a:r>
                  <a:rPr lang="en-US" sz="2000" dirty="0"/>
                  <a:t> 129 600.</a:t>
                </a:r>
              </a:p>
            </p:txBody>
          </p:sp>
        </mc:Choice>
        <mc:Fallback xmlns="">
          <p:sp>
            <p:nvSpPr>
              <p:cNvPr id="12" name="TextBox 11"/>
              <p:cNvSpPr txBox="1">
                <a:spLocks noRot="1" noChangeAspect="1" noMove="1" noResize="1" noEditPoints="1" noAdjustHandles="1" noChangeArrowheads="1" noChangeShapeType="1" noTextEdit="1"/>
              </p:cNvSpPr>
              <p:nvPr/>
            </p:nvSpPr>
            <p:spPr>
              <a:xfrm>
                <a:off x="1368123" y="1093338"/>
                <a:ext cx="6848216" cy="1982466"/>
              </a:xfrm>
              <a:prstGeom prst="rect">
                <a:avLst/>
              </a:prstGeom>
              <a:blipFill rotWithShape="0">
                <a:blip r:embed="rId3"/>
                <a:stretch>
                  <a:fillRect l="-890" r="-890" b="-15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466685" y="3143272"/>
                <a:ext cx="5749654" cy="1452705"/>
              </a:xfrm>
              <a:prstGeom prst="rect">
                <a:avLst/>
              </a:prstGeom>
              <a:noFill/>
            </p:spPr>
            <p:txBody>
              <a:bodyPr wrap="square" rtlCol="0">
                <a:spAutoFit/>
              </a:bodyPr>
              <a:lstStyle/>
              <a:p>
                <a:pPr algn="just">
                  <a:lnSpc>
                    <a:spcPct val="150000"/>
                  </a:lnSpc>
                </a:pPr>
                <a:r>
                  <a:rPr lang="en-US" sz="2000" dirty="0">
                    <a:solidFill>
                      <a:srgbClr val="002060"/>
                    </a:solidFill>
                  </a:rPr>
                  <a:t>Vì 129 600 = 1 296. 100 = 2</a:t>
                </a:r>
                <a:r>
                  <a:rPr lang="en-US" sz="2000" baseline="30000" dirty="0">
                    <a:solidFill>
                      <a:srgbClr val="002060"/>
                    </a:solidFill>
                  </a:rPr>
                  <a:t>4</a:t>
                </a:r>
                <a:r>
                  <a:rPr lang="en-US" sz="2000" dirty="0">
                    <a:solidFill>
                      <a:srgbClr val="002060"/>
                    </a:solidFill>
                  </a:rPr>
                  <a:t>. 3</a:t>
                </a:r>
                <a:r>
                  <a:rPr lang="en-US" sz="2000" baseline="30000" dirty="0">
                    <a:solidFill>
                      <a:srgbClr val="002060"/>
                    </a:solidFill>
                  </a:rPr>
                  <a:t>4</a:t>
                </a:r>
                <a:r>
                  <a:rPr lang="en-US" sz="2000" dirty="0">
                    <a:solidFill>
                      <a:srgbClr val="002060"/>
                    </a:solidFill>
                  </a:rPr>
                  <a:t>. 10</a:t>
                </a:r>
                <a:r>
                  <a:rPr lang="en-US" sz="2000" baseline="30000" dirty="0">
                    <a:solidFill>
                      <a:srgbClr val="002060"/>
                    </a:solidFill>
                  </a:rPr>
                  <a:t>2</a:t>
                </a:r>
                <a:r>
                  <a:rPr lang="en-US" sz="2000" dirty="0">
                    <a:solidFill>
                      <a:srgbClr val="002060"/>
                    </a:solidFill>
                  </a:rPr>
                  <a:t> = 4</a:t>
                </a:r>
                <a:r>
                  <a:rPr lang="en-US" sz="2000" baseline="30000" dirty="0">
                    <a:solidFill>
                      <a:srgbClr val="002060"/>
                    </a:solidFill>
                  </a:rPr>
                  <a:t>2</a:t>
                </a:r>
                <a:r>
                  <a:rPr lang="en-US" sz="2000" dirty="0">
                    <a:solidFill>
                      <a:srgbClr val="002060"/>
                    </a:solidFill>
                  </a:rPr>
                  <a:t>. 9</a:t>
                </a:r>
                <a:r>
                  <a:rPr lang="en-US" sz="2000" baseline="30000" dirty="0">
                    <a:solidFill>
                      <a:srgbClr val="002060"/>
                    </a:solidFill>
                  </a:rPr>
                  <a:t>2</a:t>
                </a:r>
                <a:r>
                  <a:rPr lang="en-US" sz="2000" dirty="0">
                    <a:solidFill>
                      <a:srgbClr val="002060"/>
                    </a:solidFill>
                  </a:rPr>
                  <a:t>. 10</a:t>
                </a:r>
                <a:r>
                  <a:rPr lang="en-US" sz="2000" baseline="30000" dirty="0">
                    <a:solidFill>
                      <a:srgbClr val="002060"/>
                    </a:solidFill>
                  </a:rPr>
                  <a:t>2</a:t>
                </a:r>
                <a:r>
                  <a:rPr lang="en-US" sz="2000" dirty="0">
                    <a:solidFill>
                      <a:srgbClr val="002060"/>
                    </a:solidFill>
                  </a:rPr>
                  <a:t> </a:t>
                </a:r>
              </a:p>
              <a:p>
                <a:pPr algn="just">
                  <a:lnSpc>
                    <a:spcPct val="150000"/>
                  </a:lnSpc>
                </a:pPr>
                <a:r>
                  <a:rPr lang="en-US" sz="2000" dirty="0">
                    <a:solidFill>
                      <a:srgbClr val="002060"/>
                    </a:solidFill>
                  </a:rPr>
                  <a:t>                   = (4. 9. 10)</a:t>
                </a:r>
                <a:r>
                  <a:rPr lang="en-US" sz="2000" baseline="30000" dirty="0">
                    <a:solidFill>
                      <a:srgbClr val="002060"/>
                    </a:solidFill>
                  </a:rPr>
                  <a:t>2</a:t>
                </a:r>
                <a:r>
                  <a:rPr lang="en-US" sz="2000" dirty="0">
                    <a:solidFill>
                      <a:srgbClr val="002060"/>
                    </a:solidFill>
                  </a:rPr>
                  <a:t> = 360</a:t>
                </a:r>
                <a:r>
                  <a:rPr lang="en-US" sz="2000" baseline="30000" dirty="0">
                    <a:solidFill>
                      <a:srgbClr val="002060"/>
                    </a:solidFill>
                  </a:rPr>
                  <a:t>2</a:t>
                </a:r>
                <a:endParaRPr lang="en-US" sz="2000" dirty="0">
                  <a:solidFill>
                    <a:srgbClr val="002060"/>
                  </a:solidFill>
                </a:endParaRPr>
              </a:p>
              <a:p>
                <a:pPr algn="just">
                  <a:lnSpc>
                    <a:spcPct val="150000"/>
                  </a:lnSpc>
                </a:pPr>
                <a:r>
                  <a:rPr lang="en-US" sz="2000" dirty="0">
                    <a:solidFill>
                      <a:srgbClr val="002060"/>
                    </a:solidFill>
                  </a:rPr>
                  <a:t>Do </a:t>
                </a:r>
                <a:r>
                  <a:rPr lang="en-US" sz="2000" dirty="0" err="1">
                    <a:solidFill>
                      <a:srgbClr val="002060"/>
                    </a:solidFill>
                  </a:rPr>
                  <a:t>đó</a:t>
                </a:r>
                <a:r>
                  <a:rPr lang="en-US" sz="2000" dirty="0">
                    <a:solidFill>
                      <a:srgbClr val="002060"/>
                    </a:solidFill>
                  </a:rPr>
                  <a:t> </a:t>
                </a:r>
                <a14:m>
                  <m:oMath xmlns:m="http://schemas.openxmlformats.org/officeDocument/2006/math">
                    <m:rad>
                      <m:radPr>
                        <m:degHide m:val="on"/>
                        <m:ctrlPr>
                          <a:rPr lang="en-US" sz="2000" i="1" smtClean="0">
                            <a:solidFill>
                              <a:srgbClr val="002060"/>
                            </a:solidFill>
                            <a:latin typeface="Cambria Math" panose="02040503050406030204" pitchFamily="18" charset="0"/>
                          </a:rPr>
                        </m:ctrlPr>
                      </m:radPr>
                      <m:deg/>
                      <m:e>
                        <m:r>
                          <a:rPr lang="en-US" sz="2000" b="0" i="1" smtClean="0">
                            <a:solidFill>
                              <a:srgbClr val="002060"/>
                            </a:solidFill>
                            <a:latin typeface="Cambria Math" panose="02040503050406030204" pitchFamily="18" charset="0"/>
                          </a:rPr>
                          <m:t>129 600</m:t>
                        </m:r>
                      </m:e>
                    </m:rad>
                  </m:oMath>
                </a14:m>
                <a:r>
                  <a:rPr lang="en-US" sz="2000" dirty="0">
                    <a:solidFill>
                      <a:srgbClr val="002060"/>
                    </a:solidFill>
                  </a:rPr>
                  <a:t>  = 360.</a:t>
                </a:r>
              </a:p>
            </p:txBody>
          </p:sp>
        </mc:Choice>
        <mc:Fallback xmlns="">
          <p:sp>
            <p:nvSpPr>
              <p:cNvPr id="14" name="TextBox 13"/>
              <p:cNvSpPr txBox="1">
                <a:spLocks noRot="1" noChangeAspect="1" noMove="1" noResize="1" noEditPoints="1" noAdjustHandles="1" noChangeArrowheads="1" noChangeShapeType="1" noTextEdit="1"/>
              </p:cNvSpPr>
              <p:nvPr/>
            </p:nvSpPr>
            <p:spPr>
              <a:xfrm>
                <a:off x="2466685" y="3143272"/>
                <a:ext cx="5749654" cy="1452705"/>
              </a:xfrm>
              <a:prstGeom prst="rect">
                <a:avLst/>
              </a:prstGeom>
              <a:blipFill rotWithShape="0">
                <a:blip r:embed="rId4"/>
                <a:stretch>
                  <a:fillRect l="-1166" b="-7143"/>
                </a:stretch>
              </a:blipFill>
            </p:spPr>
            <p:txBody>
              <a:bodyPr/>
              <a:lstStyle/>
              <a:p>
                <a:r>
                  <a:rPr lang="en-US">
                    <a:noFill/>
                  </a:rPr>
                  <a:t> </a:t>
                </a:r>
              </a:p>
            </p:txBody>
          </p:sp>
        </mc:Fallback>
      </mc:AlternateContent>
      <p:pic>
        <p:nvPicPr>
          <p:cNvPr id="127" name="Picture 12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68248" y="3118893"/>
            <a:ext cx="1282352" cy="865318"/>
          </a:xfrm>
          <a:prstGeom prst="rect">
            <a:avLst/>
          </a:prstGeom>
        </p:spPr>
      </p:pic>
      <p:sp>
        <p:nvSpPr>
          <p:cNvPr id="128" name="TextBox 127"/>
          <p:cNvSpPr txBox="1"/>
          <p:nvPr/>
        </p:nvSpPr>
        <p:spPr>
          <a:xfrm>
            <a:off x="1106780" y="3275859"/>
            <a:ext cx="1193062" cy="400110"/>
          </a:xfrm>
          <a:prstGeom prst="rect">
            <a:avLst/>
          </a:prstGeom>
          <a:noFill/>
        </p:spPr>
        <p:txBody>
          <a:bodyPr wrap="square" rtlCol="0">
            <a:spAutoFit/>
          </a:bodyPr>
          <a:lstStyle/>
          <a:p>
            <a:pPr algn="ctr"/>
            <a:r>
              <a:rPr lang="en-US" sz="2000" b="1" dirty="0" err="1"/>
              <a:t>Giải</a:t>
            </a:r>
            <a:endParaRPr lang="en-US" sz="2000" b="1"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y</p:attrName>
                                        </p:attrNameLst>
                                      </p:cBhvr>
                                      <p:tavLst>
                                        <p:tav tm="0">
                                          <p:val>
                                            <p:strVal val="#ppt_y+#ppt_h*1.125000"/>
                                          </p:val>
                                        </p:tav>
                                        <p:tav tm="100000">
                                          <p:val>
                                            <p:strVal val="#ppt_y"/>
                                          </p:val>
                                        </p:tav>
                                      </p:tavLst>
                                    </p:anim>
                                    <p:animEffect transition="in" filter="wipe(up)">
                                      <p:cBhvr>
                                        <p:cTn id="8" dur="500"/>
                                        <p:tgtEl>
                                          <p:spTgt spid="11"/>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8"/>
                                        </p:tgtEl>
                                        <p:attrNameLst>
                                          <p:attrName>style.visibility</p:attrName>
                                        </p:attrNameLst>
                                      </p:cBhvr>
                                      <p:to>
                                        <p:strVal val="visible"/>
                                      </p:to>
                                    </p:set>
                                    <p:animEffect transition="in" filter="fade">
                                      <p:cBhvr>
                                        <p:cTn id="18" dur="500"/>
                                        <p:tgtEl>
                                          <p:spTgt spid="128"/>
                                        </p:tgtEl>
                                      </p:cBhvr>
                                    </p:animEffect>
                                  </p:childTnLst>
                                </p:cTn>
                              </p:par>
                              <p:par>
                                <p:cTn id="19" presetID="10" presetClass="entr" presetSubtype="0" fill="hold" nodeType="withEffect">
                                  <p:stCondLst>
                                    <p:cond delay="0"/>
                                  </p:stCondLst>
                                  <p:childTnLst>
                                    <p:set>
                                      <p:cBhvr>
                                        <p:cTn id="20" dur="1" fill="hold">
                                          <p:stCondLst>
                                            <p:cond delay="0"/>
                                          </p:stCondLst>
                                        </p:cTn>
                                        <p:tgtEl>
                                          <p:spTgt spid="127"/>
                                        </p:tgtEl>
                                        <p:attrNameLst>
                                          <p:attrName>style.visibility</p:attrName>
                                        </p:attrNameLst>
                                      </p:cBhvr>
                                      <p:to>
                                        <p:strVal val="visible"/>
                                      </p:to>
                                    </p:set>
                                    <p:animEffect transition="in" filter="fade">
                                      <p:cBhvr>
                                        <p:cTn id="21" dur="500"/>
                                        <p:tgtEl>
                                          <p:spTgt spid="127"/>
                                        </p:tgtEl>
                                      </p:cBhvr>
                                    </p:animEffect>
                                  </p:childTnLst>
                                </p:cTn>
                              </p:par>
                            </p:childTnLst>
                          </p:cTn>
                        </p:par>
                      </p:childTnLst>
                    </p:cTn>
                  </p:par>
                  <p:par>
                    <p:cTn id="22" fill="hold">
                      <p:stCondLst>
                        <p:cond delay="indefinite"/>
                      </p:stCondLst>
                      <p:childTnLst>
                        <p:par>
                          <p:cTn id="23" fill="hold">
                            <p:stCondLst>
                              <p:cond delay="0"/>
                            </p:stCondLst>
                            <p:childTnLst>
                              <p:par>
                                <p:cTn id="24" presetID="50" presetClass="entr" presetSubtype="0" decel="10000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p:cTn id="26" dur="500" fill="hold"/>
                                        <p:tgtEl>
                                          <p:spTgt spid="14"/>
                                        </p:tgtEl>
                                        <p:attrNameLst>
                                          <p:attrName>ppt_w</p:attrName>
                                        </p:attrNameLst>
                                      </p:cBhvr>
                                      <p:tavLst>
                                        <p:tav tm="0">
                                          <p:val>
                                            <p:strVal val="#ppt_w+.3"/>
                                          </p:val>
                                        </p:tav>
                                        <p:tav tm="100000">
                                          <p:val>
                                            <p:strVal val="#ppt_w"/>
                                          </p:val>
                                        </p:tav>
                                      </p:tavLst>
                                    </p:anim>
                                    <p:anim calcmode="lin" valueType="num">
                                      <p:cBhvr>
                                        <p:cTn id="27" dur="500" fill="hold"/>
                                        <p:tgtEl>
                                          <p:spTgt spid="14"/>
                                        </p:tgtEl>
                                        <p:attrNameLst>
                                          <p:attrName>ppt_h</p:attrName>
                                        </p:attrNameLst>
                                      </p:cBhvr>
                                      <p:tavLst>
                                        <p:tav tm="0">
                                          <p:val>
                                            <p:strVal val="#ppt_h"/>
                                          </p:val>
                                        </p:tav>
                                        <p:tav tm="100000">
                                          <p:val>
                                            <p:strVal val="#ppt_h"/>
                                          </p:val>
                                        </p:tav>
                                      </p:tavLst>
                                    </p:anim>
                                    <p:animEffect transition="in" filter="fade">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28"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Shape 2816"/>
        <p:cNvGrpSpPr/>
        <p:nvPr/>
      </p:nvGrpSpPr>
      <p:grpSpPr>
        <a:xfrm>
          <a:off x="0" y="0"/>
          <a:ext cx="0" cy="0"/>
          <a:chOff x="0" y="0"/>
          <a:chExt cx="0" cy="0"/>
        </a:xfrm>
      </p:grpSpPr>
      <p:grpSp>
        <p:nvGrpSpPr>
          <p:cNvPr id="2841" name="Google Shape;2841;p64"/>
          <p:cNvGrpSpPr/>
          <p:nvPr/>
        </p:nvGrpSpPr>
        <p:grpSpPr>
          <a:xfrm>
            <a:off x="720003" y="2493615"/>
            <a:ext cx="327163" cy="637788"/>
            <a:chOff x="2114275" y="3036050"/>
            <a:chExt cx="467375" cy="911125"/>
          </a:xfrm>
        </p:grpSpPr>
        <p:sp>
          <p:nvSpPr>
            <p:cNvPr id="2842" name="Google Shape;2842;p64"/>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3" name="Google Shape;2843;p64"/>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4" name="Google Shape;2844;p64"/>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45" name="Google Shape;2845;p64"/>
          <p:cNvGrpSpPr/>
          <p:nvPr/>
        </p:nvGrpSpPr>
        <p:grpSpPr>
          <a:xfrm>
            <a:off x="720002" y="4404927"/>
            <a:ext cx="1675047" cy="149573"/>
            <a:chOff x="4790625" y="1824675"/>
            <a:chExt cx="2392925" cy="213675"/>
          </a:xfrm>
        </p:grpSpPr>
        <p:sp>
          <p:nvSpPr>
            <p:cNvPr id="2846" name="Google Shape;2846;p64"/>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64"/>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64"/>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9" name="Google Shape;2849;p64"/>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0" name="Google Shape;2850;p64"/>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51" name="Google Shape;2851;p64"/>
          <p:cNvGrpSpPr/>
          <p:nvPr/>
        </p:nvGrpSpPr>
        <p:grpSpPr>
          <a:xfrm>
            <a:off x="76202" y="2816032"/>
            <a:ext cx="214917" cy="230335"/>
            <a:chOff x="424275" y="4593075"/>
            <a:chExt cx="307025" cy="329050"/>
          </a:xfrm>
        </p:grpSpPr>
        <p:sp>
          <p:nvSpPr>
            <p:cNvPr id="2852" name="Google Shape;2852;p64"/>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64"/>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64"/>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55" name="Google Shape;2855;p64"/>
          <p:cNvGrpSpPr/>
          <p:nvPr/>
        </p:nvGrpSpPr>
        <p:grpSpPr>
          <a:xfrm>
            <a:off x="720002" y="3711535"/>
            <a:ext cx="1100050" cy="540978"/>
            <a:chOff x="823225" y="4003400"/>
            <a:chExt cx="1571500" cy="772825"/>
          </a:xfrm>
        </p:grpSpPr>
        <p:sp>
          <p:nvSpPr>
            <p:cNvPr id="2856" name="Google Shape;2856;p64"/>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7" name="Google Shape;2857;p64"/>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96" name="Google Shape;2896;p64"/>
          <p:cNvGrpSpPr/>
          <p:nvPr/>
        </p:nvGrpSpPr>
        <p:grpSpPr>
          <a:xfrm>
            <a:off x="7533293" y="1055972"/>
            <a:ext cx="242585" cy="475038"/>
            <a:chOff x="6833975" y="3957025"/>
            <a:chExt cx="346550" cy="678625"/>
          </a:xfrm>
        </p:grpSpPr>
        <p:sp>
          <p:nvSpPr>
            <p:cNvPr id="2897" name="Google Shape;2897;p64"/>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64"/>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64"/>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00" name="Google Shape;2900;p64"/>
          <p:cNvGrpSpPr/>
          <p:nvPr/>
        </p:nvGrpSpPr>
        <p:grpSpPr>
          <a:xfrm>
            <a:off x="6100822" y="540003"/>
            <a:ext cx="1675047" cy="149573"/>
            <a:chOff x="4790625" y="1824675"/>
            <a:chExt cx="2392925" cy="213675"/>
          </a:xfrm>
        </p:grpSpPr>
        <p:sp>
          <p:nvSpPr>
            <p:cNvPr id="2901" name="Google Shape;2901;p64"/>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64"/>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64"/>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64"/>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64"/>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06" name="Google Shape;2906;p64"/>
          <p:cNvGrpSpPr/>
          <p:nvPr/>
        </p:nvGrpSpPr>
        <p:grpSpPr>
          <a:xfrm>
            <a:off x="8852895" y="1731985"/>
            <a:ext cx="214918" cy="250565"/>
            <a:chOff x="6571050" y="2495000"/>
            <a:chExt cx="307025" cy="357950"/>
          </a:xfrm>
        </p:grpSpPr>
        <p:sp>
          <p:nvSpPr>
            <p:cNvPr id="2907" name="Google Shape;2907;p64"/>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64"/>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64"/>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10" name="Google Shape;2910;p64"/>
          <p:cNvGrpSpPr/>
          <p:nvPr/>
        </p:nvGrpSpPr>
        <p:grpSpPr>
          <a:xfrm>
            <a:off x="8077160" y="1731985"/>
            <a:ext cx="346832" cy="1809080"/>
            <a:chOff x="4713875" y="2486650"/>
            <a:chExt cx="495475" cy="2584400"/>
          </a:xfrm>
        </p:grpSpPr>
        <p:sp>
          <p:nvSpPr>
            <p:cNvPr id="2911" name="Google Shape;2911;p64"/>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64"/>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64"/>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4" name="Google Shape;2914;p64"/>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5" name="Google Shape;2915;p64"/>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64"/>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64"/>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64"/>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64"/>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64"/>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1" name="Google Shape;2921;p64"/>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2" name="Google Shape;2922;p64"/>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64"/>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4" name="Google Shape;2924;p64"/>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5" name="Google Shape;2925;p64"/>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5" name="TextBox 114"/>
          <p:cNvSpPr txBox="1"/>
          <p:nvPr/>
        </p:nvSpPr>
        <p:spPr>
          <a:xfrm>
            <a:off x="1253948" y="624669"/>
            <a:ext cx="2799355" cy="400110"/>
          </a:xfrm>
          <a:prstGeom prst="rect">
            <a:avLst/>
          </a:prstGeom>
          <a:noFill/>
        </p:spPr>
        <p:txBody>
          <a:bodyPr wrap="square" rtlCol="0">
            <a:spAutoFit/>
          </a:bodyPr>
          <a:lstStyle/>
          <a:p>
            <a:r>
              <a:rPr lang="en-US" sz="2000" b="1" dirty="0" err="1">
                <a:solidFill>
                  <a:srgbClr val="0070C0"/>
                </a:solidFill>
              </a:rPr>
              <a:t>Bài</a:t>
            </a:r>
            <a:r>
              <a:rPr lang="en-US" sz="2000" b="1" dirty="0">
                <a:solidFill>
                  <a:srgbClr val="0070C0"/>
                </a:solidFill>
              </a:rPr>
              <a:t> 2.10 (SGK - tr32)</a:t>
            </a:r>
          </a:p>
        </p:txBody>
      </p:sp>
      <p:sp>
        <p:nvSpPr>
          <p:cNvPr id="6" name="TextBox 5"/>
          <p:cNvSpPr txBox="1"/>
          <p:nvPr/>
        </p:nvSpPr>
        <p:spPr>
          <a:xfrm>
            <a:off x="1253948" y="1026340"/>
            <a:ext cx="5953862" cy="1938992"/>
          </a:xfrm>
          <a:prstGeom prst="rect">
            <a:avLst/>
          </a:prstGeom>
          <a:noFill/>
        </p:spPr>
        <p:txBody>
          <a:bodyPr wrap="square" rtlCol="0">
            <a:spAutoFit/>
          </a:bodyPr>
          <a:lstStyle/>
          <a:p>
            <a:pPr algn="just">
              <a:lnSpc>
                <a:spcPct val="150000"/>
              </a:lnSpc>
            </a:pPr>
            <a:r>
              <a:rPr lang="en-US" sz="2000" dirty="0" err="1"/>
              <a:t>Sử</a:t>
            </a:r>
            <a:r>
              <a:rPr lang="en-US" sz="2000" dirty="0"/>
              <a:t> </a:t>
            </a:r>
            <a:r>
              <a:rPr lang="en-US" sz="2000" dirty="0" err="1"/>
              <a:t>dụng</a:t>
            </a:r>
            <a:r>
              <a:rPr lang="en-US" sz="2000" dirty="0"/>
              <a:t> </a:t>
            </a:r>
            <a:r>
              <a:rPr lang="en-US" sz="2000" dirty="0" err="1"/>
              <a:t>máy</a:t>
            </a:r>
            <a:r>
              <a:rPr lang="en-US" sz="2000" dirty="0"/>
              <a:t> </a:t>
            </a:r>
            <a:r>
              <a:rPr lang="en-US" sz="2000" dirty="0" err="1"/>
              <a:t>tính</a:t>
            </a:r>
            <a:r>
              <a:rPr lang="en-US" sz="2000" dirty="0"/>
              <a:t> </a:t>
            </a:r>
            <a:r>
              <a:rPr lang="en-US" sz="2000" dirty="0" err="1"/>
              <a:t>cầm</a:t>
            </a:r>
            <a:r>
              <a:rPr lang="en-US" sz="2000" dirty="0"/>
              <a:t> </a:t>
            </a:r>
            <a:r>
              <a:rPr lang="en-US" sz="2000" dirty="0" err="1"/>
              <a:t>tay</a:t>
            </a:r>
            <a:r>
              <a:rPr lang="en-US" sz="2000" dirty="0"/>
              <a:t> </a:t>
            </a:r>
            <a:r>
              <a:rPr lang="en-US" sz="2000" dirty="0" err="1"/>
              <a:t>tìm</a:t>
            </a:r>
            <a:r>
              <a:rPr lang="en-US" sz="2000" dirty="0"/>
              <a:t> </a:t>
            </a:r>
            <a:r>
              <a:rPr lang="en-US" sz="2000" dirty="0" err="1"/>
              <a:t>căn</a:t>
            </a:r>
            <a:r>
              <a:rPr lang="en-US" sz="2000" dirty="0"/>
              <a:t> </a:t>
            </a:r>
            <a:r>
              <a:rPr lang="en-US" sz="2000" dirty="0" err="1"/>
              <a:t>bậc</a:t>
            </a:r>
            <a:r>
              <a:rPr lang="en-US" sz="2000" dirty="0"/>
              <a:t> </a:t>
            </a:r>
            <a:r>
              <a:rPr lang="en-US" sz="2000" dirty="0" err="1"/>
              <a:t>hai</a:t>
            </a:r>
            <a:r>
              <a:rPr lang="en-US" sz="2000" dirty="0"/>
              <a:t> </a:t>
            </a:r>
            <a:r>
              <a:rPr lang="en-US" sz="2000" dirty="0" err="1"/>
              <a:t>số</a:t>
            </a:r>
            <a:r>
              <a:rPr lang="en-US" sz="2000" dirty="0"/>
              <a:t> </a:t>
            </a:r>
            <a:r>
              <a:rPr lang="en-US" sz="2000" dirty="0" err="1"/>
              <a:t>học</a:t>
            </a:r>
            <a:r>
              <a:rPr lang="en-US" sz="2000" dirty="0"/>
              <a:t> </a:t>
            </a:r>
            <a:r>
              <a:rPr lang="en-US" sz="2000" dirty="0" err="1"/>
              <a:t>của</a:t>
            </a:r>
            <a:r>
              <a:rPr lang="en-US" sz="2000" dirty="0"/>
              <a:t> </a:t>
            </a:r>
            <a:r>
              <a:rPr lang="en-US" sz="2000" dirty="0" err="1"/>
              <a:t>các</a:t>
            </a:r>
            <a:r>
              <a:rPr lang="en-US" sz="2000" dirty="0"/>
              <a:t> </a:t>
            </a:r>
            <a:r>
              <a:rPr lang="en-US" sz="2000" dirty="0" err="1"/>
              <a:t>số</a:t>
            </a:r>
            <a:r>
              <a:rPr lang="en-US" sz="2000" dirty="0"/>
              <a:t> </a:t>
            </a:r>
            <a:r>
              <a:rPr lang="en-US" sz="2000" dirty="0" err="1"/>
              <a:t>sau</a:t>
            </a:r>
            <a:r>
              <a:rPr lang="en-US" sz="2000" dirty="0"/>
              <a:t> </a:t>
            </a:r>
            <a:r>
              <a:rPr lang="en-US" sz="2000" dirty="0" err="1"/>
              <a:t>rồi</a:t>
            </a:r>
            <a:r>
              <a:rPr lang="en-US" sz="2000" dirty="0"/>
              <a:t> </a:t>
            </a:r>
            <a:r>
              <a:rPr lang="en-US" sz="2000" dirty="0" err="1"/>
              <a:t>làm</a:t>
            </a:r>
            <a:r>
              <a:rPr lang="en-US" sz="2000" dirty="0"/>
              <a:t> </a:t>
            </a:r>
            <a:r>
              <a:rPr lang="en-US" sz="2000" dirty="0" err="1"/>
              <a:t>tròn</a:t>
            </a:r>
            <a:r>
              <a:rPr lang="en-US" sz="2000" dirty="0"/>
              <a:t> </a:t>
            </a:r>
            <a:r>
              <a:rPr lang="en-US" sz="2000" dirty="0" err="1"/>
              <a:t>các</a:t>
            </a:r>
            <a:r>
              <a:rPr lang="en-US" sz="2000" dirty="0"/>
              <a:t> </a:t>
            </a:r>
            <a:r>
              <a:rPr lang="en-US" sz="2000" dirty="0" err="1"/>
              <a:t>kết</a:t>
            </a:r>
            <a:r>
              <a:rPr lang="en-US" sz="2000" dirty="0"/>
              <a:t> </a:t>
            </a:r>
            <a:r>
              <a:rPr lang="en-US" sz="2000" dirty="0" err="1"/>
              <a:t>quả</a:t>
            </a:r>
            <a:r>
              <a:rPr lang="en-US" sz="2000" dirty="0"/>
              <a:t> </a:t>
            </a:r>
            <a:r>
              <a:rPr lang="en-US" sz="2000" dirty="0" err="1"/>
              <a:t>với</a:t>
            </a:r>
            <a:r>
              <a:rPr lang="en-US" sz="2000" dirty="0"/>
              <a:t> </a:t>
            </a:r>
            <a:r>
              <a:rPr lang="en-US" sz="2000" dirty="0" err="1"/>
              <a:t>độ</a:t>
            </a:r>
            <a:r>
              <a:rPr lang="en-US" sz="2000" dirty="0"/>
              <a:t> </a:t>
            </a:r>
            <a:r>
              <a:rPr lang="en-US" sz="2000" dirty="0" err="1"/>
              <a:t>chính</a:t>
            </a:r>
            <a:r>
              <a:rPr lang="en-US" sz="2000" dirty="0"/>
              <a:t> </a:t>
            </a:r>
            <a:r>
              <a:rPr lang="en-US" sz="2000" dirty="0" err="1"/>
              <a:t>xác</a:t>
            </a:r>
            <a:r>
              <a:rPr lang="en-US" sz="2000" dirty="0"/>
              <a:t> 0,005.</a:t>
            </a:r>
          </a:p>
          <a:p>
            <a:pPr algn="just">
              <a:lnSpc>
                <a:spcPct val="150000"/>
              </a:lnSpc>
            </a:pPr>
            <a:r>
              <a:rPr lang="en-US" sz="2000" dirty="0"/>
              <a:t>a) 3;                        b) 41;                    c) 2 021.</a:t>
            </a:r>
          </a:p>
        </p:txBody>
      </p:sp>
      <p:sp>
        <p:nvSpPr>
          <p:cNvPr id="7" name="TextBox 6"/>
          <p:cNvSpPr txBox="1"/>
          <p:nvPr/>
        </p:nvSpPr>
        <p:spPr>
          <a:xfrm>
            <a:off x="3842972" y="2849553"/>
            <a:ext cx="1438382" cy="537391"/>
          </a:xfrm>
          <a:prstGeom prst="rect">
            <a:avLst/>
          </a:prstGeom>
          <a:noFill/>
        </p:spPr>
        <p:txBody>
          <a:bodyPr wrap="square" rtlCol="0">
            <a:spAutoFit/>
          </a:bodyPr>
          <a:lstStyle/>
          <a:p>
            <a:pPr algn="ctr">
              <a:lnSpc>
                <a:spcPct val="150000"/>
              </a:lnSpc>
            </a:pPr>
            <a:r>
              <a:rPr lang="en-US" sz="2200" b="1" dirty="0" err="1">
                <a:solidFill>
                  <a:srgbClr val="C00000"/>
                </a:solidFill>
              </a:rPr>
              <a:t>Giải</a:t>
            </a:r>
            <a:endParaRPr lang="en-US" sz="2200" b="1" dirty="0">
              <a:solidFill>
                <a:srgbClr val="C00000"/>
              </a:solidFill>
            </a:endParaRPr>
          </a:p>
        </p:txBody>
      </p:sp>
      <mc:AlternateContent xmlns:mc="http://schemas.openxmlformats.org/markup-compatibility/2006" xmlns:a14="http://schemas.microsoft.com/office/drawing/2010/main">
        <mc:Choice Requires="a14">
          <p:sp>
            <p:nvSpPr>
              <p:cNvPr id="8" name="TextBox 7"/>
              <p:cNvSpPr txBox="1"/>
              <p:nvPr/>
            </p:nvSpPr>
            <p:spPr>
              <a:xfrm>
                <a:off x="2653625" y="3486145"/>
                <a:ext cx="4351594" cy="1036053"/>
              </a:xfrm>
              <a:prstGeom prst="rect">
                <a:avLst/>
              </a:prstGeom>
              <a:noFill/>
            </p:spPr>
            <p:txBody>
              <a:bodyPr wrap="square" rtlCol="0">
                <a:spAutoFit/>
              </a:bodyPr>
              <a:lstStyle/>
              <a:p>
                <a:pPr algn="just">
                  <a:lnSpc>
                    <a:spcPct val="150000"/>
                  </a:lnSpc>
                </a:pPr>
                <a:r>
                  <a:rPr lang="en-US" sz="2000" dirty="0">
                    <a:solidFill>
                      <a:srgbClr val="002060"/>
                    </a:solidFill>
                  </a:rPr>
                  <a:t>a) </a:t>
                </a:r>
                <a14:m>
                  <m:oMath xmlns:m="http://schemas.openxmlformats.org/officeDocument/2006/math">
                    <m:rad>
                      <m:radPr>
                        <m:degHide m:val="on"/>
                        <m:ctrlPr>
                          <a:rPr lang="en-US" sz="2000" i="1" smtClean="0">
                            <a:solidFill>
                              <a:srgbClr val="002060"/>
                            </a:solidFill>
                            <a:latin typeface="Cambria Math" panose="02040503050406030204" pitchFamily="18" charset="0"/>
                          </a:rPr>
                        </m:ctrlPr>
                      </m:radPr>
                      <m:deg/>
                      <m:e>
                        <m:r>
                          <a:rPr lang="en-US" sz="2000" b="0" i="1" smtClean="0">
                            <a:solidFill>
                              <a:srgbClr val="002060"/>
                            </a:solidFill>
                            <a:latin typeface="Cambria Math" panose="02040503050406030204" pitchFamily="18" charset="0"/>
                          </a:rPr>
                          <m:t>3</m:t>
                        </m:r>
                      </m:e>
                    </m:rad>
                  </m:oMath>
                </a14:m>
                <a:r>
                  <a:rPr lang="en-US" sz="2000" dirty="0">
                    <a:solidFill>
                      <a:srgbClr val="002060"/>
                    </a:solidFill>
                  </a:rPr>
                  <a:t> </a:t>
                </a:r>
                <a14:m>
                  <m:oMath xmlns:m="http://schemas.openxmlformats.org/officeDocument/2006/math">
                    <m:r>
                      <a:rPr lang="en-US" sz="2000" i="1" dirty="0" smtClean="0">
                        <a:solidFill>
                          <a:srgbClr val="002060"/>
                        </a:solidFill>
                        <a:latin typeface="Cambria Math" panose="02040503050406030204" pitchFamily="18" charset="0"/>
                        <a:ea typeface="Cambria Math" panose="02040503050406030204" pitchFamily="18" charset="0"/>
                      </a:rPr>
                      <m:t>≈</m:t>
                    </m:r>
                  </m:oMath>
                </a14:m>
                <a:r>
                  <a:rPr lang="en-US" sz="2000" dirty="0">
                    <a:solidFill>
                      <a:srgbClr val="002060"/>
                    </a:solidFill>
                  </a:rPr>
                  <a:t> 1,73;             b) </a:t>
                </a:r>
                <a14:m>
                  <m:oMath xmlns:m="http://schemas.openxmlformats.org/officeDocument/2006/math">
                    <m:rad>
                      <m:radPr>
                        <m:degHide m:val="on"/>
                        <m:ctrlPr>
                          <a:rPr lang="en-US" sz="2000" i="1" smtClean="0">
                            <a:solidFill>
                              <a:srgbClr val="002060"/>
                            </a:solidFill>
                            <a:latin typeface="Cambria Math" panose="02040503050406030204" pitchFamily="18" charset="0"/>
                          </a:rPr>
                        </m:ctrlPr>
                      </m:radPr>
                      <m:deg/>
                      <m:e>
                        <m:r>
                          <a:rPr lang="en-US" sz="2000" b="0" i="1" smtClean="0">
                            <a:solidFill>
                              <a:srgbClr val="002060"/>
                            </a:solidFill>
                            <a:latin typeface="Cambria Math" panose="02040503050406030204" pitchFamily="18" charset="0"/>
                          </a:rPr>
                          <m:t>41</m:t>
                        </m:r>
                      </m:e>
                    </m:rad>
                    <m:r>
                      <a:rPr lang="en-US" sz="2000" b="0" i="1" smtClean="0">
                        <a:solidFill>
                          <a:srgbClr val="002060"/>
                        </a:solidFill>
                        <a:latin typeface="Cambria Math" panose="02040503050406030204" pitchFamily="18" charset="0"/>
                      </a:rPr>
                      <m:t> </m:t>
                    </m:r>
                    <m:r>
                      <a:rPr lang="en-US" sz="2000" b="0" i="1" smtClean="0">
                        <a:solidFill>
                          <a:srgbClr val="002060"/>
                        </a:solidFill>
                        <a:latin typeface="Cambria Math" panose="02040503050406030204" pitchFamily="18" charset="0"/>
                        <a:ea typeface="Cambria Math" panose="02040503050406030204" pitchFamily="18" charset="0"/>
                      </a:rPr>
                      <m:t>≈</m:t>
                    </m:r>
                  </m:oMath>
                </a14:m>
                <a:r>
                  <a:rPr lang="en-US" sz="2000" dirty="0">
                    <a:solidFill>
                      <a:srgbClr val="002060"/>
                    </a:solidFill>
                  </a:rPr>
                  <a:t> 6,4;</a:t>
                </a:r>
              </a:p>
              <a:p>
                <a:pPr algn="just">
                  <a:lnSpc>
                    <a:spcPct val="150000"/>
                  </a:lnSpc>
                </a:pPr>
                <a:r>
                  <a:rPr lang="en-US" sz="2000" dirty="0">
                    <a:solidFill>
                      <a:srgbClr val="002060"/>
                    </a:solidFill>
                  </a:rPr>
                  <a:t>c) </a:t>
                </a:r>
                <a14:m>
                  <m:oMath xmlns:m="http://schemas.openxmlformats.org/officeDocument/2006/math">
                    <m:rad>
                      <m:radPr>
                        <m:degHide m:val="on"/>
                        <m:ctrlPr>
                          <a:rPr lang="en-US" sz="2000" i="1" smtClean="0">
                            <a:solidFill>
                              <a:srgbClr val="002060"/>
                            </a:solidFill>
                            <a:latin typeface="Cambria Math" panose="02040503050406030204" pitchFamily="18" charset="0"/>
                          </a:rPr>
                        </m:ctrlPr>
                      </m:radPr>
                      <m:deg/>
                      <m:e>
                        <m:r>
                          <a:rPr lang="en-US" sz="2000" b="0" i="1" smtClean="0">
                            <a:solidFill>
                              <a:srgbClr val="002060"/>
                            </a:solidFill>
                            <a:latin typeface="Cambria Math" panose="02040503050406030204" pitchFamily="18" charset="0"/>
                          </a:rPr>
                          <m:t>2 021</m:t>
                        </m:r>
                      </m:e>
                    </m:rad>
                    <m:r>
                      <a:rPr lang="en-US" sz="2000" b="0" i="1" smtClean="0">
                        <a:solidFill>
                          <a:srgbClr val="002060"/>
                        </a:solidFill>
                        <a:latin typeface="Cambria Math" panose="02040503050406030204" pitchFamily="18" charset="0"/>
                      </a:rPr>
                      <m:t> </m:t>
                    </m:r>
                    <m:r>
                      <a:rPr lang="en-US" sz="2000" b="0" i="1" smtClean="0">
                        <a:solidFill>
                          <a:srgbClr val="002060"/>
                        </a:solidFill>
                        <a:latin typeface="Cambria Math" panose="02040503050406030204" pitchFamily="18" charset="0"/>
                        <a:ea typeface="Cambria Math" panose="02040503050406030204" pitchFamily="18" charset="0"/>
                      </a:rPr>
                      <m:t>≈</m:t>
                    </m:r>
                  </m:oMath>
                </a14:m>
                <a:r>
                  <a:rPr lang="en-US" sz="2000" dirty="0">
                    <a:solidFill>
                      <a:srgbClr val="002060"/>
                    </a:solidFill>
                  </a:rPr>
                  <a:t> 44,96.</a:t>
                </a:r>
              </a:p>
            </p:txBody>
          </p:sp>
        </mc:Choice>
        <mc:Fallback xmlns="">
          <p:sp>
            <p:nvSpPr>
              <p:cNvPr id="8" name="TextBox 7"/>
              <p:cNvSpPr txBox="1">
                <a:spLocks noRot="1" noChangeAspect="1" noMove="1" noResize="1" noEditPoints="1" noAdjustHandles="1" noChangeArrowheads="1" noChangeShapeType="1" noTextEdit="1"/>
              </p:cNvSpPr>
              <p:nvPr/>
            </p:nvSpPr>
            <p:spPr>
              <a:xfrm>
                <a:off x="2653625" y="3486145"/>
                <a:ext cx="4351594" cy="1036053"/>
              </a:xfrm>
              <a:prstGeom prst="rect">
                <a:avLst/>
              </a:prstGeom>
              <a:blipFill rotWithShape="0">
                <a:blip r:embed="rId3"/>
                <a:stretch>
                  <a:fillRect l="-1401" b="-10000"/>
                </a:stretch>
              </a:blipFill>
            </p:spPr>
            <p:txBody>
              <a:bodyPr/>
              <a:lstStyle/>
              <a:p>
                <a:r>
                  <a:rPr lang="en-US">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fade">
                                      <p:cBhvr>
                                        <p:cTn id="7" dur="500"/>
                                        <p:tgtEl>
                                          <p:spTgt spid="1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anim calcmode="lin" valueType="num">
                                      <p:cBhvr>
                                        <p:cTn id="25" dur="500" fill="hold"/>
                                        <p:tgtEl>
                                          <p:spTgt spid="8"/>
                                        </p:tgtEl>
                                        <p:attrNameLst>
                                          <p:attrName>ppt_x</p:attrName>
                                        </p:attrNameLst>
                                      </p:cBhvr>
                                      <p:tavLst>
                                        <p:tav tm="0">
                                          <p:val>
                                            <p:strVal val="#ppt_x"/>
                                          </p:val>
                                        </p:tav>
                                        <p:tav tm="100000">
                                          <p:val>
                                            <p:strVal val="#ppt_x"/>
                                          </p:val>
                                        </p:tav>
                                      </p:tavLst>
                                    </p:anim>
                                    <p:anim calcmode="lin" valueType="num">
                                      <p:cBhvr>
                                        <p:cTn id="26"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P spid="6" grpId="0"/>
      <p:bldP spid="7"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Shape 2929"/>
        <p:cNvGrpSpPr/>
        <p:nvPr/>
      </p:nvGrpSpPr>
      <p:grpSpPr>
        <a:xfrm>
          <a:off x="0" y="0"/>
          <a:ext cx="0" cy="0"/>
          <a:chOff x="0" y="0"/>
          <a:chExt cx="0" cy="0"/>
        </a:xfrm>
      </p:grpSpPr>
      <p:grpSp>
        <p:nvGrpSpPr>
          <p:cNvPr id="2989" name="Google Shape;2989;p65"/>
          <p:cNvGrpSpPr/>
          <p:nvPr/>
        </p:nvGrpSpPr>
        <p:grpSpPr>
          <a:xfrm>
            <a:off x="76200" y="76205"/>
            <a:ext cx="1552162" cy="755352"/>
            <a:chOff x="359700" y="4031500"/>
            <a:chExt cx="2217375" cy="1079075"/>
          </a:xfrm>
        </p:grpSpPr>
        <p:sp>
          <p:nvSpPr>
            <p:cNvPr id="2990" name="Google Shape;2990;p65"/>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65"/>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92" name="Google Shape;2992;p65"/>
          <p:cNvGrpSpPr/>
          <p:nvPr/>
        </p:nvGrpSpPr>
        <p:grpSpPr>
          <a:xfrm>
            <a:off x="1856952" y="76205"/>
            <a:ext cx="1675047" cy="149573"/>
            <a:chOff x="4790625" y="1824675"/>
            <a:chExt cx="2392925" cy="213675"/>
          </a:xfrm>
        </p:grpSpPr>
        <p:sp>
          <p:nvSpPr>
            <p:cNvPr id="2993" name="Google Shape;2993;p65"/>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65"/>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65"/>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65"/>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65"/>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98" name="Google Shape;2998;p65"/>
          <p:cNvGrpSpPr/>
          <p:nvPr/>
        </p:nvGrpSpPr>
        <p:grpSpPr>
          <a:xfrm>
            <a:off x="76202" y="1060140"/>
            <a:ext cx="214917" cy="230335"/>
            <a:chOff x="424275" y="4593075"/>
            <a:chExt cx="307025" cy="329050"/>
          </a:xfrm>
        </p:grpSpPr>
        <p:sp>
          <p:nvSpPr>
            <p:cNvPr id="2999" name="Google Shape;2999;p65"/>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65"/>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65"/>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02" name="Google Shape;3002;p65"/>
          <p:cNvGrpSpPr/>
          <p:nvPr/>
        </p:nvGrpSpPr>
        <p:grpSpPr>
          <a:xfrm>
            <a:off x="719997" y="1136360"/>
            <a:ext cx="346832" cy="1809080"/>
            <a:chOff x="4713875" y="2486650"/>
            <a:chExt cx="495475" cy="2584400"/>
          </a:xfrm>
        </p:grpSpPr>
        <p:sp>
          <p:nvSpPr>
            <p:cNvPr id="3003" name="Google Shape;3003;p65"/>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65"/>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65"/>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65"/>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65"/>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65"/>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65"/>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0" name="Google Shape;3010;p65"/>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1" name="Google Shape;3011;p65"/>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2" name="Google Shape;3012;p65"/>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65"/>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65"/>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65"/>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65"/>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65"/>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itle 1"/>
          <p:cNvSpPr>
            <a:spLocks noGrp="1"/>
          </p:cNvSpPr>
          <p:nvPr>
            <p:ph type="title" idx="8"/>
          </p:nvPr>
        </p:nvSpPr>
        <p:spPr/>
        <p:txBody>
          <a:bodyPr/>
          <a:lstStyle/>
          <a:p>
            <a:r>
              <a:rPr lang="en-US" sz="3200" b="1" dirty="0">
                <a:solidFill>
                  <a:srgbClr val="002060"/>
                </a:solidFill>
                <a:latin typeface="+mn-lt"/>
              </a:rPr>
              <a:t>VẬN DỤNG</a:t>
            </a:r>
          </a:p>
        </p:txBody>
      </p:sp>
      <p:sp>
        <p:nvSpPr>
          <p:cNvPr id="102" name="TextBox 101"/>
          <p:cNvSpPr txBox="1"/>
          <p:nvPr/>
        </p:nvSpPr>
        <p:spPr>
          <a:xfrm>
            <a:off x="1514327" y="1148875"/>
            <a:ext cx="6697867" cy="2169825"/>
          </a:xfrm>
          <a:prstGeom prst="rect">
            <a:avLst/>
          </a:prstGeom>
          <a:noFill/>
        </p:spPr>
        <p:txBody>
          <a:bodyPr wrap="square" rtlCol="0">
            <a:spAutoFit/>
          </a:bodyPr>
          <a:lstStyle/>
          <a:p>
            <a:pPr algn="just">
              <a:lnSpc>
                <a:spcPct val="150000"/>
              </a:lnSpc>
            </a:pPr>
            <a:r>
              <a:rPr lang="en-US" sz="1800" b="1" dirty="0" err="1">
                <a:solidFill>
                  <a:schemeClr val="tx1"/>
                </a:solidFill>
              </a:rPr>
              <a:t>Bài</a:t>
            </a:r>
            <a:r>
              <a:rPr lang="en-US" sz="1800" b="1" dirty="0">
                <a:solidFill>
                  <a:schemeClr val="tx1"/>
                </a:solidFill>
              </a:rPr>
              <a:t> 2.11 (SGK - tr32) </a:t>
            </a:r>
            <a:r>
              <a:rPr lang="en-US" sz="1800" dirty="0" err="1">
                <a:solidFill>
                  <a:schemeClr val="tx1"/>
                </a:solidFill>
              </a:rPr>
              <a:t>Biết</a:t>
            </a:r>
            <a:r>
              <a:rPr lang="en-US" sz="1800" dirty="0">
                <a:solidFill>
                  <a:schemeClr val="tx1"/>
                </a:solidFill>
              </a:rPr>
              <a:t> </a:t>
            </a:r>
            <a:r>
              <a:rPr lang="en-US" sz="1800" dirty="0" err="1">
                <a:solidFill>
                  <a:schemeClr val="tx1"/>
                </a:solidFill>
              </a:rPr>
              <a:t>rằng</a:t>
            </a:r>
            <a:r>
              <a:rPr lang="en-US" sz="1800" dirty="0">
                <a:solidFill>
                  <a:schemeClr val="tx1"/>
                </a:solidFill>
              </a:rPr>
              <a:t> </a:t>
            </a:r>
            <a:r>
              <a:rPr lang="en-US" sz="1800" dirty="0" err="1">
                <a:solidFill>
                  <a:schemeClr val="tx1"/>
                </a:solidFill>
              </a:rPr>
              <a:t>bình</a:t>
            </a:r>
            <a:r>
              <a:rPr lang="en-US" sz="1800" dirty="0">
                <a:solidFill>
                  <a:schemeClr val="tx1"/>
                </a:solidFill>
              </a:rPr>
              <a:t> </a:t>
            </a:r>
            <a:r>
              <a:rPr lang="en-US" sz="1800" dirty="0" err="1">
                <a:solidFill>
                  <a:schemeClr val="tx1"/>
                </a:solidFill>
              </a:rPr>
              <a:t>phương</a:t>
            </a:r>
            <a:r>
              <a:rPr lang="en-US" sz="1800" dirty="0">
                <a:solidFill>
                  <a:schemeClr val="tx1"/>
                </a:solidFill>
              </a:rPr>
              <a:t> </a:t>
            </a:r>
            <a:r>
              <a:rPr lang="en-US" sz="1800" dirty="0" err="1">
                <a:solidFill>
                  <a:schemeClr val="tx1"/>
                </a:solidFill>
              </a:rPr>
              <a:t>độ</a:t>
            </a:r>
            <a:r>
              <a:rPr lang="en-US" sz="1800" dirty="0">
                <a:solidFill>
                  <a:schemeClr val="tx1"/>
                </a:solidFill>
              </a:rPr>
              <a:t> </a:t>
            </a:r>
            <a:r>
              <a:rPr lang="en-US" sz="1800" dirty="0" err="1">
                <a:solidFill>
                  <a:schemeClr val="tx1"/>
                </a:solidFill>
              </a:rPr>
              <a:t>dài</a:t>
            </a:r>
            <a:r>
              <a:rPr lang="en-US" sz="1800" dirty="0">
                <a:solidFill>
                  <a:schemeClr val="tx1"/>
                </a:solidFill>
              </a:rPr>
              <a:t> </a:t>
            </a:r>
            <a:r>
              <a:rPr lang="en-US" sz="1800" dirty="0" err="1">
                <a:solidFill>
                  <a:schemeClr val="tx1"/>
                </a:solidFill>
              </a:rPr>
              <a:t>đường</a:t>
            </a:r>
            <a:r>
              <a:rPr lang="en-US" sz="1800" dirty="0">
                <a:solidFill>
                  <a:schemeClr val="tx1"/>
                </a:solidFill>
              </a:rPr>
              <a:t> </a:t>
            </a:r>
            <a:r>
              <a:rPr lang="en-US" sz="1800" dirty="0" err="1">
                <a:solidFill>
                  <a:schemeClr val="tx1"/>
                </a:solidFill>
              </a:rPr>
              <a:t>chéo</a:t>
            </a:r>
            <a:r>
              <a:rPr lang="en-US" sz="1800" dirty="0">
                <a:solidFill>
                  <a:schemeClr val="tx1"/>
                </a:solidFill>
              </a:rPr>
              <a:t> </a:t>
            </a:r>
            <a:r>
              <a:rPr lang="en-US" sz="1800" dirty="0" err="1">
                <a:solidFill>
                  <a:schemeClr val="tx1"/>
                </a:solidFill>
              </a:rPr>
              <a:t>của</a:t>
            </a:r>
            <a:r>
              <a:rPr lang="en-US" sz="1800" dirty="0">
                <a:solidFill>
                  <a:schemeClr val="tx1"/>
                </a:solidFill>
              </a:rPr>
              <a:t> </a:t>
            </a:r>
            <a:r>
              <a:rPr lang="en-US" sz="1800" dirty="0" err="1">
                <a:solidFill>
                  <a:schemeClr val="tx1"/>
                </a:solidFill>
              </a:rPr>
              <a:t>một</a:t>
            </a:r>
            <a:r>
              <a:rPr lang="en-US" sz="1800" dirty="0">
                <a:solidFill>
                  <a:schemeClr val="tx1"/>
                </a:solidFill>
              </a:rPr>
              <a:t> </a:t>
            </a:r>
            <a:r>
              <a:rPr lang="en-US" sz="1800" dirty="0" err="1">
                <a:solidFill>
                  <a:schemeClr val="tx1"/>
                </a:solidFill>
              </a:rPr>
              <a:t>hình</a:t>
            </a:r>
            <a:r>
              <a:rPr lang="en-US" sz="1800" dirty="0">
                <a:solidFill>
                  <a:schemeClr val="tx1"/>
                </a:solidFill>
              </a:rPr>
              <a:t> </a:t>
            </a:r>
            <a:r>
              <a:rPr lang="en-US" sz="1800" dirty="0" err="1">
                <a:solidFill>
                  <a:schemeClr val="tx1"/>
                </a:solidFill>
              </a:rPr>
              <a:t>chữ</a:t>
            </a:r>
            <a:r>
              <a:rPr lang="en-US" sz="1800" dirty="0">
                <a:solidFill>
                  <a:schemeClr val="tx1"/>
                </a:solidFill>
              </a:rPr>
              <a:t> </a:t>
            </a:r>
            <a:r>
              <a:rPr lang="en-US" sz="1800" dirty="0" err="1">
                <a:solidFill>
                  <a:schemeClr val="tx1"/>
                </a:solidFill>
              </a:rPr>
              <a:t>nhật</a:t>
            </a:r>
            <a:r>
              <a:rPr lang="en-US" sz="1800" dirty="0">
                <a:solidFill>
                  <a:schemeClr val="tx1"/>
                </a:solidFill>
              </a:rPr>
              <a:t> </a:t>
            </a:r>
            <a:r>
              <a:rPr lang="en-US" sz="1800" dirty="0" err="1">
                <a:solidFill>
                  <a:schemeClr val="tx1"/>
                </a:solidFill>
              </a:rPr>
              <a:t>bằng</a:t>
            </a:r>
            <a:r>
              <a:rPr lang="en-US" sz="1800" dirty="0">
                <a:solidFill>
                  <a:schemeClr val="tx1"/>
                </a:solidFill>
              </a:rPr>
              <a:t> </a:t>
            </a:r>
            <a:r>
              <a:rPr lang="en-US" sz="1800" dirty="0" err="1">
                <a:solidFill>
                  <a:schemeClr val="tx1"/>
                </a:solidFill>
              </a:rPr>
              <a:t>tổng</a:t>
            </a:r>
            <a:r>
              <a:rPr lang="en-US" sz="1800" dirty="0">
                <a:solidFill>
                  <a:schemeClr val="tx1"/>
                </a:solidFill>
              </a:rPr>
              <a:t> </a:t>
            </a:r>
            <a:r>
              <a:rPr lang="en-US" sz="1800" dirty="0" err="1">
                <a:solidFill>
                  <a:schemeClr val="tx1"/>
                </a:solidFill>
              </a:rPr>
              <a:t>các</a:t>
            </a:r>
            <a:r>
              <a:rPr lang="en-US" sz="1800" dirty="0">
                <a:solidFill>
                  <a:schemeClr val="tx1"/>
                </a:solidFill>
              </a:rPr>
              <a:t> </a:t>
            </a:r>
            <a:r>
              <a:rPr lang="en-US" sz="1800" dirty="0" err="1">
                <a:solidFill>
                  <a:schemeClr val="tx1"/>
                </a:solidFill>
              </a:rPr>
              <a:t>bình</a:t>
            </a:r>
            <a:r>
              <a:rPr lang="en-US" sz="1800" dirty="0">
                <a:solidFill>
                  <a:schemeClr val="tx1"/>
                </a:solidFill>
              </a:rPr>
              <a:t> </a:t>
            </a:r>
            <a:r>
              <a:rPr lang="en-US" sz="1800" dirty="0" err="1">
                <a:solidFill>
                  <a:schemeClr val="tx1"/>
                </a:solidFill>
              </a:rPr>
              <a:t>phương</a:t>
            </a:r>
            <a:r>
              <a:rPr lang="en-US" sz="1800" dirty="0">
                <a:solidFill>
                  <a:schemeClr val="tx1"/>
                </a:solidFill>
              </a:rPr>
              <a:t> </a:t>
            </a:r>
            <a:r>
              <a:rPr lang="en-US" sz="1800" dirty="0" err="1">
                <a:solidFill>
                  <a:schemeClr val="tx1"/>
                </a:solidFill>
              </a:rPr>
              <a:t>độ</a:t>
            </a:r>
            <a:r>
              <a:rPr lang="en-US" sz="1800" dirty="0">
                <a:solidFill>
                  <a:schemeClr val="tx1"/>
                </a:solidFill>
              </a:rPr>
              <a:t> </a:t>
            </a:r>
            <a:r>
              <a:rPr lang="en-US" sz="1800" dirty="0" err="1">
                <a:solidFill>
                  <a:schemeClr val="tx1"/>
                </a:solidFill>
              </a:rPr>
              <a:t>dài</a:t>
            </a:r>
            <a:r>
              <a:rPr lang="en-US" sz="1800" dirty="0">
                <a:solidFill>
                  <a:schemeClr val="tx1"/>
                </a:solidFill>
              </a:rPr>
              <a:t> </a:t>
            </a:r>
            <a:r>
              <a:rPr lang="en-US" sz="1800" dirty="0" err="1">
                <a:solidFill>
                  <a:schemeClr val="tx1"/>
                </a:solidFill>
              </a:rPr>
              <a:t>hai</a:t>
            </a:r>
            <a:r>
              <a:rPr lang="en-US" sz="1800" dirty="0">
                <a:solidFill>
                  <a:schemeClr val="tx1"/>
                </a:solidFill>
              </a:rPr>
              <a:t> </a:t>
            </a:r>
            <a:r>
              <a:rPr lang="en-US" sz="1800" dirty="0" err="1">
                <a:solidFill>
                  <a:schemeClr val="tx1"/>
                </a:solidFill>
              </a:rPr>
              <a:t>cạnh</a:t>
            </a:r>
            <a:r>
              <a:rPr lang="en-US" sz="1800" dirty="0">
                <a:solidFill>
                  <a:schemeClr val="tx1"/>
                </a:solidFill>
              </a:rPr>
              <a:t> </a:t>
            </a:r>
            <a:r>
              <a:rPr lang="en-US" sz="1800" dirty="0" err="1">
                <a:solidFill>
                  <a:schemeClr val="tx1"/>
                </a:solidFill>
              </a:rPr>
              <a:t>của</a:t>
            </a:r>
            <a:r>
              <a:rPr lang="en-US" sz="1800" dirty="0">
                <a:solidFill>
                  <a:schemeClr val="tx1"/>
                </a:solidFill>
              </a:rPr>
              <a:t> </a:t>
            </a:r>
            <a:r>
              <a:rPr lang="en-US" sz="1800" dirty="0" err="1">
                <a:solidFill>
                  <a:schemeClr val="tx1"/>
                </a:solidFill>
              </a:rPr>
              <a:t>nó</a:t>
            </a:r>
            <a:r>
              <a:rPr lang="en-US" sz="1800" dirty="0">
                <a:solidFill>
                  <a:schemeClr val="tx1"/>
                </a:solidFill>
              </a:rPr>
              <a:t>. </a:t>
            </a:r>
            <a:r>
              <a:rPr lang="en-US" sz="1800" dirty="0" err="1">
                <a:solidFill>
                  <a:schemeClr val="tx1"/>
                </a:solidFill>
              </a:rPr>
              <a:t>Một</a:t>
            </a:r>
            <a:r>
              <a:rPr lang="en-US" sz="1800" dirty="0">
                <a:solidFill>
                  <a:schemeClr val="tx1"/>
                </a:solidFill>
              </a:rPr>
              <a:t> </a:t>
            </a:r>
            <a:r>
              <a:rPr lang="en-US" sz="1800" dirty="0" err="1">
                <a:solidFill>
                  <a:schemeClr val="tx1"/>
                </a:solidFill>
              </a:rPr>
              <a:t>hình</a:t>
            </a:r>
            <a:r>
              <a:rPr lang="en-US" sz="1800" dirty="0">
                <a:solidFill>
                  <a:schemeClr val="tx1"/>
                </a:solidFill>
              </a:rPr>
              <a:t> </a:t>
            </a:r>
            <a:r>
              <a:rPr lang="en-US" sz="1800" dirty="0" err="1">
                <a:solidFill>
                  <a:schemeClr val="tx1"/>
                </a:solidFill>
              </a:rPr>
              <a:t>chữ</a:t>
            </a:r>
            <a:r>
              <a:rPr lang="en-US" sz="1800" dirty="0">
                <a:solidFill>
                  <a:schemeClr val="tx1"/>
                </a:solidFill>
              </a:rPr>
              <a:t> </a:t>
            </a:r>
            <a:r>
              <a:rPr lang="en-US" sz="1800" dirty="0" err="1">
                <a:solidFill>
                  <a:schemeClr val="tx1"/>
                </a:solidFill>
              </a:rPr>
              <a:t>nhật</a:t>
            </a:r>
            <a:r>
              <a:rPr lang="en-US" sz="1800" dirty="0">
                <a:solidFill>
                  <a:schemeClr val="tx1"/>
                </a:solidFill>
              </a:rPr>
              <a:t> </a:t>
            </a:r>
            <a:r>
              <a:rPr lang="en-US" sz="1800" dirty="0" err="1">
                <a:solidFill>
                  <a:schemeClr val="tx1"/>
                </a:solidFill>
              </a:rPr>
              <a:t>có</a:t>
            </a:r>
            <a:r>
              <a:rPr lang="en-US" sz="1800" dirty="0">
                <a:solidFill>
                  <a:schemeClr val="tx1"/>
                </a:solidFill>
              </a:rPr>
              <a:t> </a:t>
            </a:r>
            <a:r>
              <a:rPr lang="en-US" sz="1800" dirty="0" err="1">
                <a:solidFill>
                  <a:schemeClr val="tx1"/>
                </a:solidFill>
              </a:rPr>
              <a:t>chiều</a:t>
            </a:r>
            <a:r>
              <a:rPr lang="en-US" sz="1800" dirty="0">
                <a:solidFill>
                  <a:schemeClr val="tx1"/>
                </a:solidFill>
              </a:rPr>
              <a:t> </a:t>
            </a:r>
            <a:r>
              <a:rPr lang="en-US" sz="1800" dirty="0" err="1">
                <a:solidFill>
                  <a:schemeClr val="tx1"/>
                </a:solidFill>
              </a:rPr>
              <a:t>dài</a:t>
            </a:r>
            <a:r>
              <a:rPr lang="en-US" sz="1800" dirty="0">
                <a:solidFill>
                  <a:schemeClr val="tx1"/>
                </a:solidFill>
              </a:rPr>
              <a:t> </a:t>
            </a:r>
            <a:r>
              <a:rPr lang="en-US" sz="1800" dirty="0" err="1">
                <a:solidFill>
                  <a:schemeClr val="tx1"/>
                </a:solidFill>
              </a:rPr>
              <a:t>là</a:t>
            </a:r>
            <a:r>
              <a:rPr lang="en-US" sz="1800" dirty="0">
                <a:solidFill>
                  <a:schemeClr val="tx1"/>
                </a:solidFill>
              </a:rPr>
              <a:t> 8 </a:t>
            </a:r>
            <a:r>
              <a:rPr lang="en-US" sz="1800" dirty="0" err="1">
                <a:solidFill>
                  <a:schemeClr val="tx1"/>
                </a:solidFill>
              </a:rPr>
              <a:t>dm</a:t>
            </a:r>
            <a:r>
              <a:rPr lang="en-US" sz="1800" dirty="0">
                <a:solidFill>
                  <a:schemeClr val="tx1"/>
                </a:solidFill>
              </a:rPr>
              <a:t> </a:t>
            </a:r>
            <a:r>
              <a:rPr lang="en-US" sz="1800" dirty="0" err="1">
                <a:solidFill>
                  <a:schemeClr val="tx1"/>
                </a:solidFill>
              </a:rPr>
              <a:t>và</a:t>
            </a:r>
            <a:r>
              <a:rPr lang="en-US" sz="1800" dirty="0">
                <a:solidFill>
                  <a:schemeClr val="tx1"/>
                </a:solidFill>
              </a:rPr>
              <a:t> </a:t>
            </a:r>
            <a:r>
              <a:rPr lang="en-US" sz="1800" dirty="0" err="1">
                <a:solidFill>
                  <a:schemeClr val="tx1"/>
                </a:solidFill>
              </a:rPr>
              <a:t>chiều</a:t>
            </a:r>
            <a:r>
              <a:rPr lang="en-US" sz="1800" dirty="0">
                <a:solidFill>
                  <a:schemeClr val="tx1"/>
                </a:solidFill>
              </a:rPr>
              <a:t> </a:t>
            </a:r>
            <a:r>
              <a:rPr lang="en-US" sz="1800" dirty="0" err="1">
                <a:solidFill>
                  <a:schemeClr val="tx1"/>
                </a:solidFill>
              </a:rPr>
              <a:t>rộng</a:t>
            </a:r>
            <a:r>
              <a:rPr lang="en-US" sz="1800" dirty="0">
                <a:solidFill>
                  <a:schemeClr val="tx1"/>
                </a:solidFill>
              </a:rPr>
              <a:t> </a:t>
            </a:r>
            <a:r>
              <a:rPr lang="en-US" sz="1800" dirty="0" err="1">
                <a:solidFill>
                  <a:schemeClr val="tx1"/>
                </a:solidFill>
              </a:rPr>
              <a:t>là</a:t>
            </a:r>
            <a:r>
              <a:rPr lang="en-US" sz="1800" dirty="0">
                <a:solidFill>
                  <a:schemeClr val="tx1"/>
                </a:solidFill>
              </a:rPr>
              <a:t> 5 dm. </a:t>
            </a:r>
            <a:r>
              <a:rPr lang="en-US" sz="1800" dirty="0" err="1">
                <a:solidFill>
                  <a:schemeClr val="tx1"/>
                </a:solidFill>
              </a:rPr>
              <a:t>Độ</a:t>
            </a:r>
            <a:r>
              <a:rPr lang="en-US" sz="1800" dirty="0">
                <a:solidFill>
                  <a:schemeClr val="tx1"/>
                </a:solidFill>
              </a:rPr>
              <a:t> </a:t>
            </a:r>
            <a:r>
              <a:rPr lang="en-US" sz="1800" dirty="0" err="1">
                <a:solidFill>
                  <a:schemeClr val="tx1"/>
                </a:solidFill>
              </a:rPr>
              <a:t>dài</a:t>
            </a:r>
            <a:r>
              <a:rPr lang="en-US" sz="1800" dirty="0">
                <a:solidFill>
                  <a:schemeClr val="tx1"/>
                </a:solidFill>
              </a:rPr>
              <a:t> </a:t>
            </a:r>
            <a:r>
              <a:rPr lang="en-US" sz="1800" dirty="0" err="1">
                <a:solidFill>
                  <a:schemeClr val="tx1"/>
                </a:solidFill>
              </a:rPr>
              <a:t>đường</a:t>
            </a:r>
            <a:r>
              <a:rPr lang="en-US" sz="1800" dirty="0">
                <a:solidFill>
                  <a:schemeClr val="tx1"/>
                </a:solidFill>
              </a:rPr>
              <a:t> </a:t>
            </a:r>
            <a:r>
              <a:rPr lang="en-US" sz="1800" dirty="0" err="1">
                <a:solidFill>
                  <a:schemeClr val="tx1"/>
                </a:solidFill>
              </a:rPr>
              <a:t>chéo</a:t>
            </a:r>
            <a:r>
              <a:rPr lang="en-US" sz="1800" dirty="0">
                <a:solidFill>
                  <a:schemeClr val="tx1"/>
                </a:solidFill>
              </a:rPr>
              <a:t> </a:t>
            </a:r>
            <a:r>
              <a:rPr lang="en-US" sz="1800" dirty="0" err="1">
                <a:solidFill>
                  <a:schemeClr val="tx1"/>
                </a:solidFill>
              </a:rPr>
              <a:t>của</a:t>
            </a:r>
            <a:r>
              <a:rPr lang="en-US" sz="1800" dirty="0">
                <a:solidFill>
                  <a:schemeClr val="tx1"/>
                </a:solidFill>
              </a:rPr>
              <a:t> </a:t>
            </a:r>
            <a:r>
              <a:rPr lang="en-US" sz="1800" dirty="0" err="1">
                <a:solidFill>
                  <a:schemeClr val="tx1"/>
                </a:solidFill>
              </a:rPr>
              <a:t>hình</a:t>
            </a:r>
            <a:r>
              <a:rPr lang="en-US" sz="1800" dirty="0">
                <a:solidFill>
                  <a:schemeClr val="tx1"/>
                </a:solidFill>
              </a:rPr>
              <a:t> </a:t>
            </a:r>
            <a:r>
              <a:rPr lang="en-US" sz="1800" dirty="0" err="1">
                <a:solidFill>
                  <a:schemeClr val="tx1"/>
                </a:solidFill>
              </a:rPr>
              <a:t>chữ</a:t>
            </a:r>
            <a:r>
              <a:rPr lang="en-US" sz="1800" dirty="0">
                <a:solidFill>
                  <a:schemeClr val="tx1"/>
                </a:solidFill>
              </a:rPr>
              <a:t> </a:t>
            </a:r>
            <a:r>
              <a:rPr lang="en-US" sz="1800" dirty="0" err="1">
                <a:solidFill>
                  <a:schemeClr val="tx1"/>
                </a:solidFill>
              </a:rPr>
              <a:t>nhật</a:t>
            </a:r>
            <a:r>
              <a:rPr lang="en-US" sz="1800" dirty="0">
                <a:solidFill>
                  <a:schemeClr val="tx1"/>
                </a:solidFill>
              </a:rPr>
              <a:t> </a:t>
            </a:r>
            <a:r>
              <a:rPr lang="en-US" sz="1800" dirty="0" err="1">
                <a:solidFill>
                  <a:schemeClr val="tx1"/>
                </a:solidFill>
              </a:rPr>
              <a:t>bằng</a:t>
            </a:r>
            <a:r>
              <a:rPr lang="en-US" sz="1800" dirty="0">
                <a:solidFill>
                  <a:schemeClr val="tx1"/>
                </a:solidFill>
              </a:rPr>
              <a:t> </a:t>
            </a:r>
            <a:r>
              <a:rPr lang="en-US" sz="1800" dirty="0" err="1">
                <a:solidFill>
                  <a:schemeClr val="tx1"/>
                </a:solidFill>
              </a:rPr>
              <a:t>bao</a:t>
            </a:r>
            <a:r>
              <a:rPr lang="en-US" sz="1800" dirty="0">
                <a:solidFill>
                  <a:schemeClr val="tx1"/>
                </a:solidFill>
              </a:rPr>
              <a:t> </a:t>
            </a:r>
            <a:r>
              <a:rPr lang="en-US" sz="1800" dirty="0" err="1">
                <a:solidFill>
                  <a:schemeClr val="tx1"/>
                </a:solidFill>
              </a:rPr>
              <a:t>nhiêu</a:t>
            </a:r>
            <a:r>
              <a:rPr lang="en-US" sz="1800" dirty="0">
                <a:solidFill>
                  <a:schemeClr val="tx1"/>
                </a:solidFill>
              </a:rPr>
              <a:t> </a:t>
            </a:r>
            <a:r>
              <a:rPr lang="en-US" sz="1800" dirty="0" err="1">
                <a:solidFill>
                  <a:schemeClr val="tx1"/>
                </a:solidFill>
              </a:rPr>
              <a:t>dm</a:t>
            </a:r>
            <a:r>
              <a:rPr lang="en-US" sz="1800" dirty="0">
                <a:solidFill>
                  <a:schemeClr val="tx1"/>
                </a:solidFill>
              </a:rPr>
              <a:t> (</a:t>
            </a:r>
            <a:r>
              <a:rPr lang="en-US" sz="1800" dirty="0" err="1">
                <a:solidFill>
                  <a:schemeClr val="tx1"/>
                </a:solidFill>
              </a:rPr>
              <a:t>làm</a:t>
            </a:r>
            <a:r>
              <a:rPr lang="en-US" sz="1800" dirty="0">
                <a:solidFill>
                  <a:schemeClr val="tx1"/>
                </a:solidFill>
              </a:rPr>
              <a:t> </a:t>
            </a:r>
            <a:r>
              <a:rPr lang="en-US" sz="1800" dirty="0" err="1">
                <a:solidFill>
                  <a:schemeClr val="tx1"/>
                </a:solidFill>
              </a:rPr>
              <a:t>tròn</a:t>
            </a:r>
            <a:r>
              <a:rPr lang="en-US" sz="1800" dirty="0">
                <a:solidFill>
                  <a:schemeClr val="tx1"/>
                </a:solidFill>
              </a:rPr>
              <a:t> </a:t>
            </a:r>
            <a:r>
              <a:rPr lang="en-US" sz="1800" dirty="0" err="1">
                <a:solidFill>
                  <a:schemeClr val="tx1"/>
                </a:solidFill>
              </a:rPr>
              <a:t>kết</a:t>
            </a:r>
            <a:r>
              <a:rPr lang="en-US" sz="1800" dirty="0">
                <a:solidFill>
                  <a:schemeClr val="tx1"/>
                </a:solidFill>
              </a:rPr>
              <a:t> </a:t>
            </a:r>
            <a:r>
              <a:rPr lang="en-US" sz="1800" dirty="0" err="1">
                <a:solidFill>
                  <a:schemeClr val="tx1"/>
                </a:solidFill>
              </a:rPr>
              <a:t>quả</a:t>
            </a:r>
            <a:r>
              <a:rPr lang="en-US" sz="1800" dirty="0">
                <a:solidFill>
                  <a:schemeClr val="tx1"/>
                </a:solidFill>
              </a:rPr>
              <a:t> </a:t>
            </a:r>
            <a:r>
              <a:rPr lang="en-US" sz="1800" dirty="0" err="1">
                <a:solidFill>
                  <a:schemeClr val="tx1"/>
                </a:solidFill>
              </a:rPr>
              <a:t>đến</a:t>
            </a:r>
            <a:r>
              <a:rPr lang="en-US" sz="1800" dirty="0">
                <a:solidFill>
                  <a:schemeClr val="tx1"/>
                </a:solidFill>
              </a:rPr>
              <a:t> </a:t>
            </a:r>
            <a:r>
              <a:rPr lang="en-US" sz="1800" dirty="0" err="1">
                <a:solidFill>
                  <a:schemeClr val="tx1"/>
                </a:solidFill>
              </a:rPr>
              <a:t>hàng</a:t>
            </a:r>
            <a:r>
              <a:rPr lang="en-US" sz="1800" dirty="0">
                <a:solidFill>
                  <a:schemeClr val="tx1"/>
                </a:solidFill>
              </a:rPr>
              <a:t> </a:t>
            </a:r>
            <a:r>
              <a:rPr lang="en-US" sz="1800" dirty="0" err="1">
                <a:solidFill>
                  <a:schemeClr val="tx1"/>
                </a:solidFill>
              </a:rPr>
              <a:t>phần</a:t>
            </a:r>
            <a:r>
              <a:rPr lang="en-US" sz="1800" dirty="0">
                <a:solidFill>
                  <a:schemeClr val="tx1"/>
                </a:solidFill>
              </a:rPr>
              <a:t> </a:t>
            </a:r>
            <a:r>
              <a:rPr lang="en-US" sz="1800" dirty="0" err="1">
                <a:solidFill>
                  <a:schemeClr val="tx1"/>
                </a:solidFill>
              </a:rPr>
              <a:t>mười</a:t>
            </a:r>
            <a:r>
              <a:rPr lang="en-US" sz="1800" dirty="0">
                <a:solidFill>
                  <a:schemeClr val="tx1"/>
                </a:solidFill>
              </a:rPr>
              <a:t>)?</a:t>
            </a:r>
          </a:p>
        </p:txBody>
      </p:sp>
      <p:sp>
        <p:nvSpPr>
          <p:cNvPr id="12" name="Rectangle 11"/>
          <p:cNvSpPr/>
          <p:nvPr/>
        </p:nvSpPr>
        <p:spPr>
          <a:xfrm>
            <a:off x="3404879" y="3427885"/>
            <a:ext cx="2533584" cy="1119968"/>
          </a:xfrm>
          <a:prstGeom prst="rect">
            <a:avLst/>
          </a:prstGeom>
          <a:ln>
            <a:solidFill>
              <a:schemeClr val="tx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H="1">
            <a:off x="3404879" y="3427885"/>
            <a:ext cx="2533584" cy="1116205"/>
          </a:xfrm>
          <a:prstGeom prst="line">
            <a:avLst/>
          </a:prstGeom>
          <a:ln w="19050">
            <a:solidFill>
              <a:schemeClr val="tx2">
                <a:lumMod val="25000"/>
              </a:schemeClr>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938463" y="3816710"/>
            <a:ext cx="678096" cy="338554"/>
          </a:xfrm>
          <a:prstGeom prst="rect">
            <a:avLst/>
          </a:prstGeom>
          <a:noFill/>
        </p:spPr>
        <p:txBody>
          <a:bodyPr wrap="square" rtlCol="0">
            <a:spAutoFit/>
          </a:bodyPr>
          <a:lstStyle/>
          <a:p>
            <a:r>
              <a:rPr lang="en-US" sz="1600" dirty="0">
                <a:solidFill>
                  <a:srgbClr val="0070C0"/>
                </a:solidFill>
              </a:rPr>
              <a:t>5 </a:t>
            </a:r>
            <a:r>
              <a:rPr lang="en-US" sz="1600" dirty="0" err="1">
                <a:solidFill>
                  <a:srgbClr val="0070C0"/>
                </a:solidFill>
              </a:rPr>
              <a:t>dm</a:t>
            </a:r>
            <a:endParaRPr lang="en-US" sz="1600" dirty="0">
              <a:solidFill>
                <a:srgbClr val="0070C0"/>
              </a:solidFill>
            </a:endParaRPr>
          </a:p>
        </p:txBody>
      </p:sp>
      <p:sp>
        <p:nvSpPr>
          <p:cNvPr id="109" name="TextBox 108"/>
          <p:cNvSpPr txBox="1"/>
          <p:nvPr/>
        </p:nvSpPr>
        <p:spPr>
          <a:xfrm>
            <a:off x="4416175" y="4240121"/>
            <a:ext cx="678096" cy="338554"/>
          </a:xfrm>
          <a:prstGeom prst="rect">
            <a:avLst/>
          </a:prstGeom>
          <a:noFill/>
        </p:spPr>
        <p:txBody>
          <a:bodyPr wrap="square" rtlCol="0">
            <a:spAutoFit/>
          </a:bodyPr>
          <a:lstStyle/>
          <a:p>
            <a:r>
              <a:rPr lang="en-US" sz="1600" dirty="0">
                <a:solidFill>
                  <a:srgbClr val="0070C0"/>
                </a:solidFill>
              </a:rPr>
              <a:t>8 </a:t>
            </a:r>
            <a:r>
              <a:rPr lang="en-US" sz="1600" dirty="0" err="1">
                <a:solidFill>
                  <a:srgbClr val="0070C0"/>
                </a:solidFill>
              </a:rPr>
              <a:t>dm</a:t>
            </a:r>
            <a:endParaRPr lang="en-US" sz="1600" dirty="0">
              <a:solidFill>
                <a:srgbClr val="0070C0"/>
              </a:solidFill>
            </a:endParaRPr>
          </a:p>
        </p:txBody>
      </p:sp>
      <p:sp>
        <p:nvSpPr>
          <p:cNvPr id="110" name="TextBox 109"/>
          <p:cNvSpPr txBox="1"/>
          <p:nvPr/>
        </p:nvSpPr>
        <p:spPr>
          <a:xfrm rot="20212804">
            <a:off x="4319279" y="3652146"/>
            <a:ext cx="678096" cy="338554"/>
          </a:xfrm>
          <a:prstGeom prst="rect">
            <a:avLst/>
          </a:prstGeom>
          <a:noFill/>
        </p:spPr>
        <p:txBody>
          <a:bodyPr wrap="square" rtlCol="0">
            <a:spAutoFit/>
          </a:bodyPr>
          <a:lstStyle/>
          <a:p>
            <a:r>
              <a:rPr lang="en-US" sz="1600" dirty="0">
                <a:solidFill>
                  <a:srgbClr val="0070C0"/>
                </a:solidFill>
              </a:rPr>
              <a:t>? </a:t>
            </a:r>
            <a:r>
              <a:rPr lang="en-US" sz="1600" dirty="0" err="1">
                <a:solidFill>
                  <a:srgbClr val="0070C0"/>
                </a:solidFill>
              </a:rPr>
              <a:t>dm</a:t>
            </a:r>
            <a:endParaRPr lang="en-US" sz="1600" dirty="0">
              <a:solidFill>
                <a:srgbClr val="0070C0"/>
              </a:solidFill>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checkerboard(across)">
                                      <p:cBhvr>
                                        <p:cTn id="7" dur="500"/>
                                        <p:tgtEl>
                                          <p:spTgt spid="10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heckerboard(across)">
                                      <p:cBhvr>
                                        <p:cTn id="10" dur="500"/>
                                        <p:tgtEl>
                                          <p:spTgt spid="12"/>
                                        </p:tgtEl>
                                      </p:cBhvr>
                                    </p:animEffect>
                                  </p:childTnLst>
                                </p:cTn>
                              </p:par>
                              <p:par>
                                <p:cTn id="11" presetID="5"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heckerboard(across)">
                                      <p:cBhvr>
                                        <p:cTn id="13" dur="500"/>
                                        <p:tgtEl>
                                          <p:spTgt spid="1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09"/>
                                        </p:tgtEl>
                                        <p:attrNameLst>
                                          <p:attrName>style.visibility</p:attrName>
                                        </p:attrNameLst>
                                      </p:cBhvr>
                                      <p:to>
                                        <p:strVal val="visible"/>
                                      </p:to>
                                    </p:set>
                                    <p:animEffect transition="in" filter="checkerboard(across)">
                                      <p:cBhvr>
                                        <p:cTn id="19" dur="500"/>
                                        <p:tgtEl>
                                          <p:spTgt spid="109"/>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10"/>
                                        </p:tgtEl>
                                        <p:attrNameLst>
                                          <p:attrName>style.visibility</p:attrName>
                                        </p:attrNameLst>
                                      </p:cBhvr>
                                      <p:to>
                                        <p:strVal val="visible"/>
                                      </p:to>
                                    </p:set>
                                    <p:animEffect transition="in" filter="checkerboard(across)">
                                      <p:cBhvr>
                                        <p:cTn id="22" dur="5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2" grpId="0" animBg="1"/>
      <p:bldP spid="17" grpId="0"/>
      <p:bldP spid="109" grpId="0"/>
      <p:bldP spid="110"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Shape 3276"/>
        <p:cNvGrpSpPr/>
        <p:nvPr/>
      </p:nvGrpSpPr>
      <p:grpSpPr>
        <a:xfrm>
          <a:off x="0" y="0"/>
          <a:ext cx="0" cy="0"/>
          <a:chOff x="0" y="0"/>
          <a:chExt cx="0" cy="0"/>
        </a:xfrm>
      </p:grpSpPr>
      <p:grpSp>
        <p:nvGrpSpPr>
          <p:cNvPr id="3277" name="Google Shape;3277;p70"/>
          <p:cNvGrpSpPr/>
          <p:nvPr/>
        </p:nvGrpSpPr>
        <p:grpSpPr>
          <a:xfrm>
            <a:off x="6060922" y="540003"/>
            <a:ext cx="1675047" cy="149573"/>
            <a:chOff x="4790625" y="1824675"/>
            <a:chExt cx="2392925" cy="213675"/>
          </a:xfrm>
        </p:grpSpPr>
        <p:sp>
          <p:nvSpPr>
            <p:cNvPr id="3278" name="Google Shape;3278;p70"/>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9" name="Google Shape;3279;p70"/>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70"/>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1" name="Google Shape;3281;p70"/>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2" name="Google Shape;3282;p70"/>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04" name="Google Shape;3304;p70"/>
          <p:cNvGrpSpPr/>
          <p:nvPr/>
        </p:nvGrpSpPr>
        <p:grpSpPr>
          <a:xfrm>
            <a:off x="8852895" y="1757010"/>
            <a:ext cx="214918" cy="250565"/>
            <a:chOff x="6571050" y="2495000"/>
            <a:chExt cx="307025" cy="357950"/>
          </a:xfrm>
        </p:grpSpPr>
        <p:sp>
          <p:nvSpPr>
            <p:cNvPr id="3305" name="Google Shape;3305;p70"/>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70"/>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70"/>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08" name="Google Shape;3308;p70"/>
          <p:cNvGrpSpPr/>
          <p:nvPr/>
        </p:nvGrpSpPr>
        <p:grpSpPr>
          <a:xfrm>
            <a:off x="8077160" y="1757010"/>
            <a:ext cx="346832" cy="1809080"/>
            <a:chOff x="4713875" y="2486650"/>
            <a:chExt cx="495475" cy="2584400"/>
          </a:xfrm>
        </p:grpSpPr>
        <p:sp>
          <p:nvSpPr>
            <p:cNvPr id="3309" name="Google Shape;3309;p70"/>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70"/>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70"/>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2" name="Google Shape;3312;p70"/>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70"/>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70"/>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70"/>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70"/>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70"/>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70"/>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70"/>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70"/>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70"/>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70"/>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70"/>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24" name="Google Shape;3324;p70"/>
          <p:cNvGrpSpPr/>
          <p:nvPr/>
        </p:nvGrpSpPr>
        <p:grpSpPr>
          <a:xfrm>
            <a:off x="7489140" y="1143753"/>
            <a:ext cx="246838" cy="387257"/>
            <a:chOff x="404525" y="4002625"/>
            <a:chExt cx="352625" cy="553225"/>
          </a:xfrm>
        </p:grpSpPr>
        <p:sp>
          <p:nvSpPr>
            <p:cNvPr id="3325" name="Google Shape;3325;p70"/>
            <p:cNvSpPr/>
            <p:nvPr/>
          </p:nvSpPr>
          <p:spPr>
            <a:xfrm>
              <a:off x="449375" y="4049750"/>
              <a:ext cx="307775" cy="506100"/>
            </a:xfrm>
            <a:custGeom>
              <a:avLst/>
              <a:gdLst/>
              <a:ahLst/>
              <a:cxnLst/>
              <a:rect l="l" t="t" r="r" b="b"/>
              <a:pathLst>
                <a:path w="12311" h="20244" extrusionOk="0">
                  <a:moveTo>
                    <a:pt x="0" y="0"/>
                  </a:moveTo>
                  <a:lnTo>
                    <a:pt x="0" y="20244"/>
                  </a:lnTo>
                  <a:lnTo>
                    <a:pt x="12310" y="20244"/>
                  </a:lnTo>
                  <a:lnTo>
                    <a:pt x="1231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70"/>
            <p:cNvSpPr/>
            <p:nvPr/>
          </p:nvSpPr>
          <p:spPr>
            <a:xfrm>
              <a:off x="510925" y="4017075"/>
              <a:ext cx="124625" cy="506850"/>
            </a:xfrm>
            <a:custGeom>
              <a:avLst/>
              <a:gdLst/>
              <a:ahLst/>
              <a:cxnLst/>
              <a:rect l="l" t="t" r="r" b="b"/>
              <a:pathLst>
                <a:path w="4985" h="20274" extrusionOk="0">
                  <a:moveTo>
                    <a:pt x="0" y="0"/>
                  </a:moveTo>
                  <a:lnTo>
                    <a:pt x="0" y="20274"/>
                  </a:lnTo>
                  <a:lnTo>
                    <a:pt x="4985" y="20274"/>
                  </a:lnTo>
                  <a:lnTo>
                    <a:pt x="498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70"/>
            <p:cNvSpPr/>
            <p:nvPr/>
          </p:nvSpPr>
          <p:spPr>
            <a:xfrm>
              <a:off x="404525" y="4002625"/>
              <a:ext cx="337425" cy="534225"/>
            </a:xfrm>
            <a:custGeom>
              <a:avLst/>
              <a:gdLst/>
              <a:ahLst/>
              <a:cxnLst/>
              <a:rect l="l" t="t" r="r" b="b"/>
              <a:pathLst>
                <a:path w="13497" h="21369" extrusionOk="0">
                  <a:moveTo>
                    <a:pt x="12341" y="1125"/>
                  </a:moveTo>
                  <a:lnTo>
                    <a:pt x="12341" y="20244"/>
                  </a:lnTo>
                  <a:lnTo>
                    <a:pt x="1125" y="20244"/>
                  </a:lnTo>
                  <a:lnTo>
                    <a:pt x="1125" y="1125"/>
                  </a:lnTo>
                  <a:close/>
                  <a:moveTo>
                    <a:pt x="578" y="1"/>
                  </a:moveTo>
                  <a:cubicBezTo>
                    <a:pt x="274" y="1"/>
                    <a:pt x="1" y="244"/>
                    <a:pt x="1" y="548"/>
                  </a:cubicBezTo>
                  <a:lnTo>
                    <a:pt x="1" y="20822"/>
                  </a:lnTo>
                  <a:cubicBezTo>
                    <a:pt x="1" y="21126"/>
                    <a:pt x="274" y="21369"/>
                    <a:pt x="578" y="21369"/>
                  </a:cubicBezTo>
                  <a:lnTo>
                    <a:pt x="12919" y="21369"/>
                  </a:lnTo>
                  <a:cubicBezTo>
                    <a:pt x="13223" y="21369"/>
                    <a:pt x="13496" y="21156"/>
                    <a:pt x="13436" y="20822"/>
                  </a:cubicBezTo>
                  <a:lnTo>
                    <a:pt x="13436" y="548"/>
                  </a:lnTo>
                  <a:cubicBezTo>
                    <a:pt x="13436" y="244"/>
                    <a:pt x="13192" y="1"/>
                    <a:pt x="12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70"/>
            <p:cNvSpPr/>
            <p:nvPr/>
          </p:nvSpPr>
          <p:spPr>
            <a:xfrm>
              <a:off x="496475" y="4002625"/>
              <a:ext cx="152775" cy="534225"/>
            </a:xfrm>
            <a:custGeom>
              <a:avLst/>
              <a:gdLst/>
              <a:ahLst/>
              <a:cxnLst/>
              <a:rect l="l" t="t" r="r" b="b"/>
              <a:pathLst>
                <a:path w="6111" h="21369" extrusionOk="0">
                  <a:moveTo>
                    <a:pt x="4985" y="1125"/>
                  </a:moveTo>
                  <a:lnTo>
                    <a:pt x="4985" y="20244"/>
                  </a:lnTo>
                  <a:lnTo>
                    <a:pt x="1156" y="20244"/>
                  </a:lnTo>
                  <a:lnTo>
                    <a:pt x="1156" y="1125"/>
                  </a:lnTo>
                  <a:close/>
                  <a:moveTo>
                    <a:pt x="578" y="1"/>
                  </a:moveTo>
                  <a:cubicBezTo>
                    <a:pt x="274" y="1"/>
                    <a:pt x="1" y="244"/>
                    <a:pt x="1" y="548"/>
                  </a:cubicBezTo>
                  <a:lnTo>
                    <a:pt x="1" y="20822"/>
                  </a:lnTo>
                  <a:cubicBezTo>
                    <a:pt x="1" y="21126"/>
                    <a:pt x="274" y="21369"/>
                    <a:pt x="578" y="21369"/>
                  </a:cubicBezTo>
                  <a:lnTo>
                    <a:pt x="5563" y="21369"/>
                  </a:lnTo>
                  <a:cubicBezTo>
                    <a:pt x="5867" y="21369"/>
                    <a:pt x="6110" y="21156"/>
                    <a:pt x="6110" y="20822"/>
                  </a:cubicBezTo>
                  <a:lnTo>
                    <a:pt x="6110" y="548"/>
                  </a:lnTo>
                  <a:cubicBezTo>
                    <a:pt x="6110" y="244"/>
                    <a:pt x="5837" y="1"/>
                    <a:pt x="55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70"/>
            <p:cNvSpPr/>
            <p:nvPr/>
          </p:nvSpPr>
          <p:spPr>
            <a:xfrm>
              <a:off x="496475" y="4172850"/>
              <a:ext cx="154275" cy="154275"/>
            </a:xfrm>
            <a:custGeom>
              <a:avLst/>
              <a:gdLst/>
              <a:ahLst/>
              <a:cxnLst/>
              <a:rect l="l" t="t" r="r" b="b"/>
              <a:pathLst>
                <a:path w="6171" h="6171" extrusionOk="0">
                  <a:moveTo>
                    <a:pt x="3071" y="1186"/>
                  </a:moveTo>
                  <a:cubicBezTo>
                    <a:pt x="4104" y="1186"/>
                    <a:pt x="4985" y="2037"/>
                    <a:pt x="5016" y="3131"/>
                  </a:cubicBezTo>
                  <a:cubicBezTo>
                    <a:pt x="5016" y="4195"/>
                    <a:pt x="4134" y="5076"/>
                    <a:pt x="3071" y="5076"/>
                  </a:cubicBezTo>
                  <a:cubicBezTo>
                    <a:pt x="2007" y="5076"/>
                    <a:pt x="1125" y="4195"/>
                    <a:pt x="1125" y="3131"/>
                  </a:cubicBezTo>
                  <a:cubicBezTo>
                    <a:pt x="1125" y="2067"/>
                    <a:pt x="2007" y="1186"/>
                    <a:pt x="3071" y="1186"/>
                  </a:cubicBezTo>
                  <a:close/>
                  <a:moveTo>
                    <a:pt x="3071" y="0"/>
                  </a:moveTo>
                  <a:cubicBezTo>
                    <a:pt x="1368" y="0"/>
                    <a:pt x="1" y="1429"/>
                    <a:pt x="1" y="3101"/>
                  </a:cubicBezTo>
                  <a:cubicBezTo>
                    <a:pt x="1" y="4803"/>
                    <a:pt x="1399" y="6171"/>
                    <a:pt x="3071" y="6171"/>
                  </a:cubicBezTo>
                  <a:cubicBezTo>
                    <a:pt x="4742" y="6171"/>
                    <a:pt x="6110" y="4803"/>
                    <a:pt x="6171" y="3101"/>
                  </a:cubicBezTo>
                  <a:cubicBezTo>
                    <a:pt x="6171" y="1398"/>
                    <a:pt x="4742" y="0"/>
                    <a:pt x="3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57" name="Picture 5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5925" y="604981"/>
            <a:ext cx="1282352" cy="865318"/>
          </a:xfrm>
          <a:prstGeom prst="rect">
            <a:avLst/>
          </a:prstGeom>
        </p:spPr>
      </p:pic>
      <p:sp>
        <p:nvSpPr>
          <p:cNvPr id="58" name="TextBox 57"/>
          <p:cNvSpPr txBox="1"/>
          <p:nvPr/>
        </p:nvSpPr>
        <p:spPr>
          <a:xfrm>
            <a:off x="1394457" y="761947"/>
            <a:ext cx="1193062" cy="400110"/>
          </a:xfrm>
          <a:prstGeom prst="rect">
            <a:avLst/>
          </a:prstGeom>
          <a:noFill/>
        </p:spPr>
        <p:txBody>
          <a:bodyPr wrap="square" rtlCol="0">
            <a:spAutoFit/>
          </a:bodyPr>
          <a:lstStyle/>
          <a:p>
            <a:pPr algn="ctr"/>
            <a:r>
              <a:rPr lang="en-US" sz="2000" b="1" dirty="0" err="1"/>
              <a:t>Giải</a:t>
            </a:r>
            <a:endParaRPr lang="en-US" sz="2000" b="1" dirty="0"/>
          </a:p>
        </p:txBody>
      </p:sp>
      <mc:AlternateContent xmlns:mc="http://schemas.openxmlformats.org/markup-compatibility/2006" xmlns:a14="http://schemas.microsoft.com/office/drawing/2010/main">
        <mc:Choice Requires="a14">
          <p:sp>
            <p:nvSpPr>
              <p:cNvPr id="4" name="Rectangle 3"/>
              <p:cNvSpPr/>
              <p:nvPr/>
            </p:nvSpPr>
            <p:spPr>
              <a:xfrm>
                <a:off x="1806053" y="1639233"/>
                <a:ext cx="5280916" cy="2085058"/>
              </a:xfrm>
              <a:prstGeom prst="rect">
                <a:avLst/>
              </a:prstGeom>
            </p:spPr>
            <p:txBody>
              <a:bodyPr wrap="square">
                <a:spAutoFit/>
              </a:bodyPr>
              <a:lstStyle/>
              <a:p>
                <a:pPr algn="just">
                  <a:lnSpc>
                    <a:spcPct val="150000"/>
                  </a:lnSpc>
                  <a:spcAft>
                    <a:spcPts val="800"/>
                  </a:spcAft>
                </a:pPr>
                <a:r>
                  <a:rPr lang="fr-FR" sz="2000" dirty="0" err="1">
                    <a:latin typeface="+mn-lt"/>
                    <a:ea typeface="Calibri" panose="020F0502020204030204" pitchFamily="34" charset="0"/>
                    <a:cs typeface="Times New Roman" panose="02020603050405020304" pitchFamily="18" charset="0"/>
                  </a:rPr>
                  <a:t>Bình</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phương</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độ</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dài</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đường</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chéo</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của</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hình</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chữ</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nhật</a:t>
                </a:r>
                <a:r>
                  <a:rPr lang="fr-FR" sz="2000" dirty="0">
                    <a:latin typeface="+mn-lt"/>
                    <a:ea typeface="Calibri" panose="020F0502020204030204" pitchFamily="34" charset="0"/>
                    <a:cs typeface="Times New Roman" panose="02020603050405020304" pitchFamily="18" charset="0"/>
                  </a:rPr>
                  <a:t> là: 5</a:t>
                </a:r>
                <a:r>
                  <a:rPr lang="fr-FR" sz="2000" baseline="30000" dirty="0">
                    <a:latin typeface="+mn-lt"/>
                    <a:ea typeface="Calibri" panose="020F0502020204030204" pitchFamily="34" charset="0"/>
                    <a:cs typeface="Times New Roman" panose="02020603050405020304" pitchFamily="18" charset="0"/>
                  </a:rPr>
                  <a:t>2</a:t>
                </a:r>
                <a:r>
                  <a:rPr lang="fr-FR" sz="2000" dirty="0">
                    <a:latin typeface="+mn-lt"/>
                    <a:ea typeface="Calibri" panose="020F0502020204030204" pitchFamily="34" charset="0"/>
                    <a:cs typeface="Times New Roman" panose="02020603050405020304" pitchFamily="18" charset="0"/>
                  </a:rPr>
                  <a:t> + 8</a:t>
                </a:r>
                <a:r>
                  <a:rPr lang="fr-FR" sz="2000" baseline="30000" dirty="0">
                    <a:latin typeface="+mn-lt"/>
                    <a:ea typeface="Calibri" panose="020F0502020204030204" pitchFamily="34" charset="0"/>
                    <a:cs typeface="Times New Roman" panose="02020603050405020304" pitchFamily="18" charset="0"/>
                  </a:rPr>
                  <a:t>2</a:t>
                </a:r>
                <a:r>
                  <a:rPr lang="fr-FR" sz="2000" dirty="0">
                    <a:latin typeface="+mn-lt"/>
                    <a:ea typeface="Calibri" panose="020F0502020204030204" pitchFamily="34" charset="0"/>
                    <a:cs typeface="Times New Roman" panose="02020603050405020304" pitchFamily="18" charset="0"/>
                  </a:rPr>
                  <a:t> = 89</a:t>
                </a:r>
                <a:endParaRPr lang="en-US" sz="2000" dirty="0">
                  <a:effectLst/>
                  <a:latin typeface="+mn-lt"/>
                  <a:ea typeface="Calibri" panose="020F0502020204030204" pitchFamily="34" charset="0"/>
                  <a:cs typeface="Times New Roman" panose="02020603050405020304" pitchFamily="18" charset="0"/>
                </a:endParaRPr>
              </a:p>
              <a:p>
                <a:pPr algn="ctr">
                  <a:lnSpc>
                    <a:spcPct val="150000"/>
                  </a:lnSpc>
                  <a:spcAft>
                    <a:spcPts val="800"/>
                  </a:spcAft>
                </a:pPr>
                <a14:m>
                  <m:oMath xmlns:m="http://schemas.openxmlformats.org/officeDocument/2006/math">
                    <m:r>
                      <a:rPr lang="fr-FR" sz="2000" i="1">
                        <a:latin typeface="Cambria Math" panose="02040503050406030204" pitchFamily="18" charset="0"/>
                        <a:ea typeface="Calibri" panose="020F0502020204030204" pitchFamily="34" charset="0"/>
                        <a:cs typeface="Times New Roman" panose="02020603050405020304" pitchFamily="18" charset="0"/>
                      </a:rPr>
                      <m:t>⇒</m:t>
                    </m:r>
                  </m:oMath>
                </a14:m>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Độ</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dài</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đường</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chéo</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của</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hình</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chữ</a:t>
                </a:r>
                <a:r>
                  <a:rPr lang="fr-FR" sz="2000" dirty="0">
                    <a:latin typeface="+mn-lt"/>
                    <a:ea typeface="Calibri" panose="020F0502020204030204" pitchFamily="34" charset="0"/>
                    <a:cs typeface="Times New Roman" panose="02020603050405020304" pitchFamily="18" charset="0"/>
                  </a:rPr>
                  <a:t> </a:t>
                </a:r>
                <a:r>
                  <a:rPr lang="fr-FR" sz="2000" dirty="0" err="1">
                    <a:latin typeface="+mn-lt"/>
                    <a:ea typeface="Calibri" panose="020F0502020204030204" pitchFamily="34" charset="0"/>
                    <a:cs typeface="Times New Roman" panose="02020603050405020304" pitchFamily="18" charset="0"/>
                  </a:rPr>
                  <a:t>nhật</a:t>
                </a:r>
                <a:r>
                  <a:rPr lang="fr-FR" sz="2000" dirty="0">
                    <a:latin typeface="+mn-lt"/>
                    <a:ea typeface="Calibri" panose="020F0502020204030204" pitchFamily="34" charset="0"/>
                    <a:cs typeface="Times New Roman" panose="02020603050405020304" pitchFamily="18" charset="0"/>
                  </a:rPr>
                  <a:t> là: </a:t>
                </a:r>
                <a14:m>
                  <m:oMath xmlns:m="http://schemas.openxmlformats.org/officeDocument/2006/math">
                    <m:rad>
                      <m:radPr>
                        <m:degHide m:val="on"/>
                        <m:ctrlPr>
                          <a:rPr lang="en-US" sz="2000" i="1">
                            <a:latin typeface="Cambria Math" panose="02040503050406030204" pitchFamily="18" charset="0"/>
                            <a:ea typeface="Calibri" panose="020F0502020204030204" pitchFamily="34" charset="0"/>
                            <a:cs typeface="Times New Roman" panose="02020603050405020304" pitchFamily="18" charset="0"/>
                          </a:rPr>
                        </m:ctrlPr>
                      </m:radPr>
                      <m:deg/>
                      <m:e>
                        <m:r>
                          <a:rPr lang="fr-FR" sz="2000" i="1">
                            <a:latin typeface="Cambria Math" panose="02040503050406030204" pitchFamily="18" charset="0"/>
                            <a:ea typeface="Calibri" panose="020F0502020204030204" pitchFamily="34" charset="0"/>
                            <a:cs typeface="Times New Roman" panose="02020603050405020304" pitchFamily="18" charset="0"/>
                          </a:rPr>
                          <m:t>89</m:t>
                        </m:r>
                      </m:e>
                    </m:rad>
                    <m:r>
                      <a:rPr lang="fr-FR" sz="2000" i="1">
                        <a:latin typeface="Cambria Math" panose="02040503050406030204" pitchFamily="18" charset="0"/>
                        <a:ea typeface="Calibri" panose="020F0502020204030204" pitchFamily="34" charset="0"/>
                        <a:cs typeface="Times New Roman" panose="02020603050405020304" pitchFamily="18" charset="0"/>
                      </a:rPr>
                      <m:t>≈9,4</m:t>
                    </m:r>
                  </m:oMath>
                </a14:m>
                <a:r>
                  <a:rPr lang="fr-FR" sz="2000" dirty="0">
                    <a:latin typeface="+mn-lt"/>
                    <a:ea typeface="Calibri" panose="020F0502020204030204" pitchFamily="34" charset="0"/>
                    <a:cs typeface="Times New Roman" panose="02020603050405020304" pitchFamily="18" charset="0"/>
                  </a:rPr>
                  <a:t> (dm).</a:t>
                </a:r>
                <a:endParaRPr lang="en-US" sz="2000" dirty="0">
                  <a:effectLst/>
                  <a:latin typeface="+mn-lt"/>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06053" y="1639233"/>
                <a:ext cx="5280916" cy="2085058"/>
              </a:xfrm>
              <a:prstGeom prst="rect">
                <a:avLst/>
              </a:prstGeom>
              <a:blipFill rotWithShape="0">
                <a:blip r:embed="rId4"/>
                <a:stretch>
                  <a:fillRect l="-1153" r="-1153" b="-1170"/>
                </a:stretch>
              </a:blipFill>
            </p:spPr>
            <p:txBody>
              <a:bodyPr/>
              <a:lstStyle/>
              <a:p>
                <a:r>
                  <a:rPr lang="en-US">
                    <a:noFill/>
                  </a:rPr>
                  <a:t> </a:t>
                </a:r>
              </a:p>
            </p:txBody>
          </p:sp>
        </mc:Fallback>
      </mc:AlternateContent>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500"/>
                                        <p:tgtEl>
                                          <p:spTgt spid="57"/>
                                        </p:tgtEl>
                                      </p:cBhvr>
                                    </p:animEffect>
                                    <p:anim calcmode="lin" valueType="num">
                                      <p:cBhvr>
                                        <p:cTn id="8" dur="500" fill="hold"/>
                                        <p:tgtEl>
                                          <p:spTgt spid="57"/>
                                        </p:tgtEl>
                                        <p:attrNameLst>
                                          <p:attrName>ppt_x</p:attrName>
                                        </p:attrNameLst>
                                      </p:cBhvr>
                                      <p:tavLst>
                                        <p:tav tm="0">
                                          <p:val>
                                            <p:strVal val="#ppt_x"/>
                                          </p:val>
                                        </p:tav>
                                        <p:tav tm="100000">
                                          <p:val>
                                            <p:strVal val="#ppt_x"/>
                                          </p:val>
                                        </p:tav>
                                      </p:tavLst>
                                    </p:anim>
                                    <p:anim calcmode="lin" valueType="num">
                                      <p:cBhvr>
                                        <p:cTn id="9" dur="500" fill="hold"/>
                                        <p:tgtEl>
                                          <p:spTgt spid="5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500"/>
                                        <p:tgtEl>
                                          <p:spTgt spid="58"/>
                                        </p:tgtEl>
                                      </p:cBhvr>
                                    </p:animEffect>
                                    <p:anim calcmode="lin" valueType="num">
                                      <p:cBhvr>
                                        <p:cTn id="13" dur="500" fill="hold"/>
                                        <p:tgtEl>
                                          <p:spTgt spid="58"/>
                                        </p:tgtEl>
                                        <p:attrNameLst>
                                          <p:attrName>ppt_x</p:attrName>
                                        </p:attrNameLst>
                                      </p:cBhvr>
                                      <p:tavLst>
                                        <p:tav tm="0">
                                          <p:val>
                                            <p:strVal val="#ppt_x"/>
                                          </p:val>
                                        </p:tav>
                                        <p:tav tm="100000">
                                          <p:val>
                                            <p:strVal val="#ppt_x"/>
                                          </p:val>
                                        </p:tav>
                                      </p:tavLst>
                                    </p:anim>
                                    <p:anim calcmode="lin" valueType="num">
                                      <p:cBhvr>
                                        <p:cTn id="14" dur="5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0" presetClass="entr" presetSubtype="0" decel="10000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strVal val="#ppt_w+.3"/>
                                          </p:val>
                                        </p:tav>
                                        <p:tav tm="100000">
                                          <p:val>
                                            <p:strVal val="#ppt_w"/>
                                          </p:val>
                                        </p:tav>
                                      </p:tavLst>
                                    </p:anim>
                                    <p:anim calcmode="lin" valueType="num">
                                      <p:cBhvr>
                                        <p:cTn id="20" dur="500" fill="hold"/>
                                        <p:tgtEl>
                                          <p:spTgt spid="4"/>
                                        </p:tgtEl>
                                        <p:attrNameLst>
                                          <p:attrName>ppt_h</p:attrName>
                                        </p:attrNameLst>
                                      </p:cBhvr>
                                      <p:tavLst>
                                        <p:tav tm="0">
                                          <p:val>
                                            <p:strVal val="#ppt_h"/>
                                          </p:val>
                                        </p:tav>
                                        <p:tav tm="100000">
                                          <p:val>
                                            <p:strVal val="#ppt_h"/>
                                          </p:val>
                                        </p:tav>
                                      </p:tavLst>
                                    </p:anim>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Shape 1078"/>
        <p:cNvGrpSpPr/>
        <p:nvPr/>
      </p:nvGrpSpPr>
      <p:grpSpPr>
        <a:xfrm>
          <a:off x="0" y="0"/>
          <a:ext cx="0" cy="0"/>
          <a:chOff x="0" y="0"/>
          <a:chExt cx="0" cy="0"/>
        </a:xfrm>
      </p:grpSpPr>
      <p:sp>
        <p:nvSpPr>
          <p:cNvPr id="1079" name="Google Shape;1079;p39"/>
          <p:cNvSpPr txBox="1">
            <a:spLocks noGrp="1"/>
          </p:cNvSpPr>
          <p:nvPr>
            <p:ph type="title"/>
          </p:nvPr>
        </p:nvSpPr>
        <p:spPr>
          <a:xfrm>
            <a:off x="720000" y="540000"/>
            <a:ext cx="7704000" cy="676800"/>
          </a:xfrm>
          <a:prstGeom prst="rect">
            <a:avLst/>
          </a:prstGeom>
        </p:spPr>
        <p:txBody>
          <a:bodyPr spcFirstLastPara="1" wrap="square" lIns="90000" tIns="91425" rIns="90000" bIns="91425" anchor="t" anchorCtr="0">
            <a:noAutofit/>
          </a:bodyPr>
          <a:lstStyle/>
          <a:p>
            <a:pPr marL="0" lvl="0" indent="0" algn="ctr" rtl="0">
              <a:spcBef>
                <a:spcPts val="0"/>
              </a:spcBef>
              <a:spcAft>
                <a:spcPts val="0"/>
              </a:spcAft>
              <a:buNone/>
            </a:pPr>
            <a:r>
              <a:rPr lang="en-US" sz="3200" b="1" dirty="0">
                <a:solidFill>
                  <a:schemeClr val="tx2">
                    <a:lumMod val="25000"/>
                  </a:schemeClr>
                </a:solidFill>
                <a:latin typeface="+mn-lt"/>
              </a:rPr>
              <a:t>KHỞI ĐỘNG</a:t>
            </a:r>
            <a:endParaRPr sz="3200" b="1" dirty="0">
              <a:solidFill>
                <a:schemeClr val="tx2">
                  <a:lumMod val="25000"/>
                </a:schemeClr>
              </a:solidFill>
              <a:latin typeface="+mn-lt"/>
            </a:endParaRPr>
          </a:p>
        </p:txBody>
      </p:sp>
      <p:sp>
        <p:nvSpPr>
          <p:cNvPr id="2" name="Rectangle 1"/>
          <p:cNvSpPr/>
          <p:nvPr/>
        </p:nvSpPr>
        <p:spPr>
          <a:xfrm>
            <a:off x="1713215" y="1172085"/>
            <a:ext cx="5717569" cy="1015663"/>
          </a:xfrm>
          <a:prstGeom prst="rect">
            <a:avLst/>
          </a:prstGeom>
        </p:spPr>
        <p:txBody>
          <a:bodyPr wrap="square">
            <a:spAutoFit/>
          </a:bodyPr>
          <a:lstStyle/>
          <a:p>
            <a:pPr algn="just">
              <a:lnSpc>
                <a:spcPct val="150000"/>
              </a:lnSpc>
            </a:pPr>
            <a:r>
              <a:rPr lang="en-US" sz="2000" dirty="0" err="1"/>
              <a:t>Một</a:t>
            </a:r>
            <a:r>
              <a:rPr lang="en-US" sz="2000" dirty="0"/>
              <a:t> </a:t>
            </a:r>
            <a:r>
              <a:rPr lang="en-US" sz="2000" dirty="0" err="1"/>
              <a:t>hình</a:t>
            </a:r>
            <a:r>
              <a:rPr lang="en-US" sz="2000" dirty="0"/>
              <a:t> </a:t>
            </a:r>
            <a:r>
              <a:rPr lang="en-US" sz="2000" dirty="0" err="1"/>
              <a:t>vuông</a:t>
            </a:r>
            <a:r>
              <a:rPr lang="en-US" sz="2000" dirty="0"/>
              <a:t> </a:t>
            </a:r>
            <a:r>
              <a:rPr lang="en-US" sz="2000" dirty="0" err="1"/>
              <a:t>có</a:t>
            </a:r>
            <a:r>
              <a:rPr lang="en-US" sz="2000" dirty="0"/>
              <a:t> </a:t>
            </a:r>
            <a:r>
              <a:rPr lang="en-US" sz="2000" dirty="0" err="1"/>
              <a:t>diện</a:t>
            </a:r>
            <a:r>
              <a:rPr lang="en-US" sz="2000" dirty="0"/>
              <a:t> </a:t>
            </a:r>
            <a:r>
              <a:rPr lang="en-US" sz="2000" dirty="0" err="1"/>
              <a:t>tích</a:t>
            </a:r>
            <a:r>
              <a:rPr lang="en-US" sz="2000" dirty="0"/>
              <a:t> </a:t>
            </a:r>
            <a:r>
              <a:rPr lang="en-US" sz="2000" dirty="0" err="1"/>
              <a:t>bằng</a:t>
            </a:r>
            <a:r>
              <a:rPr lang="en-US" sz="2000" dirty="0"/>
              <a:t> 2 dm</a:t>
            </a:r>
            <a:r>
              <a:rPr lang="en-US" sz="2000" baseline="30000" dirty="0"/>
              <a:t>2</a:t>
            </a:r>
            <a:r>
              <a:rPr lang="en-US" sz="2000" dirty="0"/>
              <a:t>, </a:t>
            </a:r>
            <a:r>
              <a:rPr lang="en-US" sz="2000" dirty="0" err="1"/>
              <a:t>khi</a:t>
            </a:r>
            <a:r>
              <a:rPr lang="en-US" sz="2000" dirty="0"/>
              <a:t> </a:t>
            </a:r>
            <a:r>
              <a:rPr lang="en-US" sz="2000" dirty="0" err="1"/>
              <a:t>đó</a:t>
            </a:r>
            <a:r>
              <a:rPr lang="en-US" sz="2000" dirty="0"/>
              <a:t> </a:t>
            </a:r>
            <a:r>
              <a:rPr lang="en-US" sz="2000" dirty="0" err="1"/>
              <a:t>số</a:t>
            </a:r>
            <a:r>
              <a:rPr lang="en-US" sz="2000" dirty="0"/>
              <a:t> </a:t>
            </a:r>
            <a:r>
              <a:rPr lang="en-US" sz="2000" dirty="0" err="1"/>
              <a:t>nào</a:t>
            </a:r>
            <a:r>
              <a:rPr lang="en-US" sz="2000" dirty="0"/>
              <a:t> </a:t>
            </a:r>
            <a:r>
              <a:rPr lang="en-US" sz="2000" dirty="0" err="1"/>
              <a:t>biểu</a:t>
            </a:r>
            <a:r>
              <a:rPr lang="en-US" sz="2000" dirty="0"/>
              <a:t> </a:t>
            </a:r>
            <a:r>
              <a:rPr lang="en-US" sz="2000" dirty="0" err="1"/>
              <a:t>thị</a:t>
            </a:r>
            <a:r>
              <a:rPr lang="en-US" sz="2000" dirty="0"/>
              <a:t> </a:t>
            </a:r>
            <a:r>
              <a:rPr lang="en-US" sz="2000" dirty="0" err="1"/>
              <a:t>độ</a:t>
            </a:r>
            <a:r>
              <a:rPr lang="en-US" sz="2000" dirty="0"/>
              <a:t> </a:t>
            </a:r>
            <a:r>
              <a:rPr lang="en-US" sz="2000" dirty="0" err="1"/>
              <a:t>dài</a:t>
            </a:r>
            <a:r>
              <a:rPr lang="en-US" sz="2000" dirty="0"/>
              <a:t> </a:t>
            </a:r>
            <a:r>
              <a:rPr lang="en-US" sz="2000" dirty="0" err="1"/>
              <a:t>cạnh</a:t>
            </a:r>
            <a:r>
              <a:rPr lang="en-US" sz="2000" dirty="0"/>
              <a:t> </a:t>
            </a:r>
            <a:r>
              <a:rPr lang="en-US" sz="2000" dirty="0" err="1"/>
              <a:t>của</a:t>
            </a:r>
            <a:r>
              <a:rPr lang="en-US" sz="2000" dirty="0"/>
              <a:t> </a:t>
            </a:r>
            <a:r>
              <a:rPr lang="en-US" sz="2000" dirty="0" err="1"/>
              <a:t>hình</a:t>
            </a:r>
            <a:r>
              <a:rPr lang="en-US" sz="2000" dirty="0"/>
              <a:t> </a:t>
            </a:r>
            <a:r>
              <a:rPr lang="en-US" sz="2000" dirty="0" err="1"/>
              <a:t>vuông</a:t>
            </a:r>
            <a:r>
              <a:rPr lang="en-US" sz="2000" dirty="0"/>
              <a:t> </a:t>
            </a:r>
            <a:r>
              <a:rPr lang="en-US" sz="2000" dirty="0" err="1"/>
              <a:t>đó</a:t>
            </a:r>
            <a:r>
              <a:rPr lang="en-US" sz="2000" dirty="0"/>
              <a:t>?</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2771" y="1216800"/>
            <a:ext cx="452896" cy="683919"/>
          </a:xfrm>
          <a:prstGeom prst="rect">
            <a:avLst/>
          </a:prstGeom>
        </p:spPr>
      </p:pic>
      <p:sp>
        <p:nvSpPr>
          <p:cNvPr id="4" name="Rectangle 3"/>
          <p:cNvSpPr/>
          <p:nvPr/>
        </p:nvSpPr>
        <p:spPr>
          <a:xfrm>
            <a:off x="1359910" y="2454230"/>
            <a:ext cx="1691515" cy="1691515"/>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S = 2 dm</a:t>
            </a:r>
            <a:r>
              <a:rPr lang="en-US" sz="2000" baseline="30000" dirty="0">
                <a:solidFill>
                  <a:schemeClr val="tx1"/>
                </a:solidFill>
              </a:rPr>
              <a:t>2</a:t>
            </a:r>
            <a:endParaRPr lang="en-US" sz="2000" dirty="0">
              <a:solidFill>
                <a:schemeClr val="tx1"/>
              </a:solidFill>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76676" y="2200895"/>
            <a:ext cx="1232899" cy="788139"/>
          </a:xfrm>
          <a:prstGeom prst="rect">
            <a:avLst/>
          </a:prstGeom>
        </p:spPr>
      </p:pic>
      <p:sp>
        <p:nvSpPr>
          <p:cNvPr id="6" name="TextBox 5"/>
          <p:cNvSpPr txBox="1"/>
          <p:nvPr/>
        </p:nvSpPr>
        <p:spPr>
          <a:xfrm>
            <a:off x="4976676" y="2331225"/>
            <a:ext cx="1232899" cy="400110"/>
          </a:xfrm>
          <a:prstGeom prst="rect">
            <a:avLst/>
          </a:prstGeom>
          <a:noFill/>
        </p:spPr>
        <p:txBody>
          <a:bodyPr wrap="square" rtlCol="0">
            <a:spAutoFit/>
          </a:bodyPr>
          <a:lstStyle/>
          <a:p>
            <a:pPr algn="ctr"/>
            <a:r>
              <a:rPr lang="en-US" sz="2000" b="1" dirty="0" err="1">
                <a:solidFill>
                  <a:srgbClr val="002060"/>
                </a:solidFill>
              </a:rPr>
              <a:t>Gợi</a:t>
            </a:r>
            <a:r>
              <a:rPr lang="en-US" sz="2000" b="1" dirty="0">
                <a:solidFill>
                  <a:srgbClr val="002060"/>
                </a:solidFill>
              </a:rPr>
              <a:t> ý</a:t>
            </a:r>
          </a:p>
        </p:txBody>
      </p:sp>
      <p:sp>
        <p:nvSpPr>
          <p:cNvPr id="7" name="Rectangle 6"/>
          <p:cNvSpPr/>
          <p:nvPr/>
        </p:nvSpPr>
        <p:spPr>
          <a:xfrm>
            <a:off x="3126518" y="3002181"/>
            <a:ext cx="5297482" cy="1420325"/>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en-US" sz="2000" i="1" dirty="0" err="1"/>
              <a:t>Công</a:t>
            </a:r>
            <a:r>
              <a:rPr lang="en-US" sz="2000" i="1" dirty="0"/>
              <a:t> </a:t>
            </a:r>
            <a:r>
              <a:rPr lang="en-US" sz="2000" i="1" dirty="0" err="1"/>
              <a:t>thức</a:t>
            </a:r>
            <a:r>
              <a:rPr lang="en-US" sz="2000" i="1" dirty="0"/>
              <a:t> </a:t>
            </a:r>
            <a:r>
              <a:rPr lang="en-US" sz="2000" i="1" dirty="0" err="1"/>
              <a:t>tính</a:t>
            </a:r>
            <a:r>
              <a:rPr lang="en-US" sz="2000" i="1" dirty="0"/>
              <a:t> </a:t>
            </a:r>
            <a:r>
              <a:rPr lang="en-US" sz="2000" i="1" dirty="0" err="1"/>
              <a:t>diện</a:t>
            </a:r>
            <a:r>
              <a:rPr lang="en-US" sz="2000" i="1" dirty="0"/>
              <a:t> </a:t>
            </a:r>
            <a:r>
              <a:rPr lang="en-US" sz="2000" i="1" dirty="0" err="1"/>
              <a:t>tích</a:t>
            </a:r>
            <a:r>
              <a:rPr lang="en-US" sz="2000" i="1" dirty="0"/>
              <a:t> </a:t>
            </a:r>
            <a:r>
              <a:rPr lang="en-US" sz="2000" i="1" dirty="0" err="1"/>
              <a:t>hình</a:t>
            </a:r>
            <a:r>
              <a:rPr lang="en-US" sz="2000" i="1" dirty="0"/>
              <a:t> </a:t>
            </a:r>
            <a:r>
              <a:rPr lang="en-US" sz="2000" i="1" dirty="0" err="1"/>
              <a:t>vuông</a:t>
            </a:r>
            <a:r>
              <a:rPr lang="en-US" sz="2000" i="1" dirty="0"/>
              <a:t> </a:t>
            </a:r>
            <a:r>
              <a:rPr lang="en-US" sz="2000" i="1" dirty="0" err="1"/>
              <a:t>là</a:t>
            </a:r>
            <a:r>
              <a:rPr lang="en-US" sz="2000" i="1" dirty="0"/>
              <a:t> </a:t>
            </a:r>
            <a:r>
              <a:rPr lang="en-US" sz="2000" i="1" dirty="0" err="1"/>
              <a:t>gì</a:t>
            </a:r>
            <a:r>
              <a:rPr lang="en-US" sz="2000" i="1" dirty="0"/>
              <a:t>? </a:t>
            </a:r>
          </a:p>
          <a:p>
            <a:pPr marL="342900" indent="-342900" algn="just">
              <a:lnSpc>
                <a:spcPct val="150000"/>
              </a:lnSpc>
              <a:buFont typeface="Wingdings" panose="05000000000000000000" pitchFamily="2" charset="2"/>
              <a:buChar char="Ø"/>
            </a:pPr>
            <a:r>
              <a:rPr lang="en-US" sz="2000" i="1" dirty="0" err="1"/>
              <a:t>Từ</a:t>
            </a:r>
            <a:r>
              <a:rPr lang="en-US" sz="2000" i="1" dirty="0"/>
              <a:t> </a:t>
            </a:r>
            <a:r>
              <a:rPr lang="en-US" sz="2000" i="1" dirty="0" err="1"/>
              <a:t>đó</a:t>
            </a:r>
            <a:r>
              <a:rPr lang="en-US" sz="2000" i="1" dirty="0"/>
              <a:t> </a:t>
            </a:r>
            <a:r>
              <a:rPr lang="en-US" sz="2000" i="1" dirty="0" err="1"/>
              <a:t>cạnh</a:t>
            </a:r>
            <a:r>
              <a:rPr lang="en-US" sz="2000" i="1" dirty="0"/>
              <a:t> </a:t>
            </a:r>
            <a:r>
              <a:rPr lang="en-US" sz="2000" i="1" dirty="0" err="1"/>
              <a:t>hình</a:t>
            </a:r>
            <a:r>
              <a:rPr lang="en-US" sz="2000" i="1" dirty="0"/>
              <a:t> </a:t>
            </a:r>
            <a:r>
              <a:rPr lang="en-US" sz="2000" i="1" dirty="0" err="1"/>
              <a:t>vuông</a:t>
            </a:r>
            <a:r>
              <a:rPr lang="en-US" sz="2000" i="1" dirty="0"/>
              <a:t> </a:t>
            </a:r>
            <a:r>
              <a:rPr lang="en-US" sz="2000" i="1" dirty="0" err="1"/>
              <a:t>bằng</a:t>
            </a:r>
            <a:r>
              <a:rPr lang="en-US" sz="2000" i="1" dirty="0"/>
              <a:t> </a:t>
            </a:r>
            <a:r>
              <a:rPr lang="en-US" sz="2000" i="1" dirty="0" err="1"/>
              <a:t>bao</a:t>
            </a:r>
            <a:r>
              <a:rPr lang="en-US" sz="2000" i="1" dirty="0"/>
              <a:t> </a:t>
            </a:r>
            <a:r>
              <a:rPr lang="en-US" sz="2000" i="1" dirty="0" err="1"/>
              <a:t>nhiêu</a:t>
            </a:r>
            <a:r>
              <a:rPr lang="en-US" sz="2000" i="1" dirty="0"/>
              <a:t> </a:t>
            </a:r>
            <a:r>
              <a:rPr lang="en-US" sz="2000" i="1" dirty="0" err="1"/>
              <a:t>để</a:t>
            </a:r>
            <a:r>
              <a:rPr lang="en-US" sz="2000" i="1" dirty="0"/>
              <a:t> </a:t>
            </a:r>
            <a:r>
              <a:rPr lang="en-US" sz="2000" i="1" dirty="0" err="1"/>
              <a:t>diện</a:t>
            </a:r>
            <a:r>
              <a:rPr lang="en-US" sz="2000" i="1" dirty="0"/>
              <a:t> </a:t>
            </a:r>
            <a:r>
              <a:rPr lang="en-US" sz="2000" i="1" dirty="0" err="1"/>
              <a:t>tích</a:t>
            </a:r>
            <a:r>
              <a:rPr lang="en-US" sz="2000" i="1" dirty="0"/>
              <a:t> </a:t>
            </a:r>
            <a:r>
              <a:rPr lang="en-US" sz="2000" i="1" dirty="0" err="1"/>
              <a:t>bằng</a:t>
            </a:r>
            <a:r>
              <a:rPr lang="en-US" sz="2000" i="1" dirty="0"/>
              <a:t> 2 dm</a:t>
            </a:r>
            <a:r>
              <a:rPr lang="en-US" sz="2000" i="1" baseline="30000" dirty="0"/>
              <a:t>2</a:t>
            </a:r>
            <a:r>
              <a:rPr lang="en-US" sz="2000" i="1" dirty="0"/>
              <a:t>?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par>
                                <p:cTn id="11" presetID="21"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heel(4)">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anim calcmode="lin" valueType="num">
                                      <p:cBhvr>
                                        <p:cTn id="19" dur="500" fill="hold"/>
                                        <p:tgtEl>
                                          <p:spTgt spid="6"/>
                                        </p:tgtEl>
                                        <p:attrNameLst>
                                          <p:attrName>ppt_x</p:attrName>
                                        </p:attrNameLst>
                                      </p:cBhvr>
                                      <p:tavLst>
                                        <p:tav tm="0">
                                          <p:val>
                                            <p:strVal val="#ppt_x"/>
                                          </p:val>
                                        </p:tav>
                                        <p:tav tm="100000">
                                          <p:val>
                                            <p:strVal val="#ppt_x"/>
                                          </p:val>
                                        </p:tav>
                                      </p:tavLst>
                                    </p:anim>
                                    <p:anim calcmode="lin" valueType="num">
                                      <p:cBhvr>
                                        <p:cTn id="20" dur="500" fill="hold"/>
                                        <p:tgtEl>
                                          <p:spTgt spid="6"/>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anim calcmode="lin" valueType="num">
                                      <p:cBhvr>
                                        <p:cTn id="24" dur="500" fill="hold"/>
                                        <p:tgtEl>
                                          <p:spTgt spid="5"/>
                                        </p:tgtEl>
                                        <p:attrNameLst>
                                          <p:attrName>ppt_x</p:attrName>
                                        </p:attrNameLst>
                                      </p:cBhvr>
                                      <p:tavLst>
                                        <p:tav tm="0">
                                          <p:val>
                                            <p:strVal val="#ppt_x"/>
                                          </p:val>
                                        </p:tav>
                                        <p:tav tm="100000">
                                          <p:val>
                                            <p:strVal val="#ppt_x"/>
                                          </p:val>
                                        </p:tav>
                                      </p:tavLst>
                                    </p:anim>
                                    <p:anim calcmode="lin" valueType="num">
                                      <p:cBhvr>
                                        <p:cTn id="25"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animEffect transition="in" filter="wipe(left)">
                                      <p:cBhvr>
                                        <p:cTn id="30" dur="500"/>
                                        <p:tgtEl>
                                          <p:spTgt spid="7">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1" fill="hold"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 calcmode="lin" valueType="num">
                                      <p:cBhvr additive="base">
                                        <p:cTn id="35" dur="500"/>
                                        <p:tgtEl>
                                          <p:spTgt spid="7">
                                            <p:txEl>
                                              <p:pRg st="1" end="1"/>
                                            </p:txEl>
                                          </p:spTgt>
                                        </p:tgtEl>
                                        <p:attrNameLst>
                                          <p:attrName>ppt_y</p:attrName>
                                        </p:attrNameLst>
                                      </p:cBhvr>
                                      <p:tavLst>
                                        <p:tav tm="0">
                                          <p:val>
                                            <p:strVal val="#ppt_y-#ppt_h*1.125000"/>
                                          </p:val>
                                        </p:tav>
                                        <p:tav tm="100000">
                                          <p:val>
                                            <p:strVal val="#ppt_y"/>
                                          </p:val>
                                        </p:tav>
                                      </p:tavLst>
                                    </p:anim>
                                    <p:animEffect transition="in" filter="wipe(down)">
                                      <p:cBhvr>
                                        <p:cTn id="36"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Shape 2103"/>
        <p:cNvGrpSpPr/>
        <p:nvPr/>
      </p:nvGrpSpPr>
      <p:grpSpPr>
        <a:xfrm>
          <a:off x="0" y="0"/>
          <a:ext cx="0" cy="0"/>
          <a:chOff x="0" y="0"/>
          <a:chExt cx="0" cy="0"/>
        </a:xfrm>
      </p:grpSpPr>
      <p:sp>
        <p:nvSpPr>
          <p:cNvPr id="3" name="TextBox 2"/>
          <p:cNvSpPr txBox="1"/>
          <p:nvPr/>
        </p:nvSpPr>
        <p:spPr>
          <a:xfrm>
            <a:off x="965772" y="629045"/>
            <a:ext cx="2630184" cy="553998"/>
          </a:xfrm>
          <a:prstGeom prst="rect">
            <a:avLst/>
          </a:prstGeom>
          <a:solidFill>
            <a:srgbClr val="A7D971"/>
          </a:solidFill>
        </p:spPr>
        <p:txBody>
          <a:bodyPr wrap="square" rtlCol="0" anchor="ctr">
            <a:spAutoFit/>
          </a:bodyPr>
          <a:lstStyle/>
          <a:p>
            <a:pPr algn="just">
              <a:lnSpc>
                <a:spcPct val="150000"/>
              </a:lnSpc>
            </a:pPr>
            <a:r>
              <a:rPr lang="en-US" sz="2000" b="1" dirty="0" err="1"/>
              <a:t>Bài</a:t>
            </a:r>
            <a:r>
              <a:rPr lang="en-US" sz="2000" b="1" dirty="0"/>
              <a:t> 2.12 (SGK - tr32)</a:t>
            </a:r>
          </a:p>
        </p:txBody>
      </p:sp>
      <p:sp>
        <p:nvSpPr>
          <p:cNvPr id="4" name="TextBox 3"/>
          <p:cNvSpPr txBox="1"/>
          <p:nvPr/>
        </p:nvSpPr>
        <p:spPr>
          <a:xfrm>
            <a:off x="893852" y="1183043"/>
            <a:ext cx="7366570" cy="1477328"/>
          </a:xfrm>
          <a:prstGeom prst="rect">
            <a:avLst/>
          </a:prstGeom>
          <a:noFill/>
        </p:spPr>
        <p:txBody>
          <a:bodyPr wrap="square" rtlCol="0">
            <a:spAutoFit/>
          </a:bodyPr>
          <a:lstStyle/>
          <a:p>
            <a:pPr algn="just">
              <a:lnSpc>
                <a:spcPct val="150000"/>
              </a:lnSpc>
            </a:pPr>
            <a:r>
              <a:rPr lang="en-US" sz="2000" dirty="0" err="1"/>
              <a:t>Để</a:t>
            </a:r>
            <a:r>
              <a:rPr lang="en-US" sz="2000" dirty="0"/>
              <a:t> </a:t>
            </a:r>
            <a:r>
              <a:rPr lang="en-US" sz="2000" dirty="0" err="1"/>
              <a:t>lát</a:t>
            </a:r>
            <a:r>
              <a:rPr lang="en-US" sz="2000" dirty="0"/>
              <a:t> </a:t>
            </a:r>
            <a:r>
              <a:rPr lang="en-US" sz="2000" dirty="0" err="1"/>
              <a:t>một</a:t>
            </a:r>
            <a:r>
              <a:rPr lang="en-US" sz="2000" dirty="0"/>
              <a:t> </a:t>
            </a:r>
            <a:r>
              <a:rPr lang="en-US" sz="2000" dirty="0" err="1"/>
              <a:t>mảnh</a:t>
            </a:r>
            <a:r>
              <a:rPr lang="en-US" sz="2000" dirty="0"/>
              <a:t> </a:t>
            </a:r>
            <a:r>
              <a:rPr lang="en-US" sz="2000" dirty="0" err="1"/>
              <a:t>sân</a:t>
            </a:r>
            <a:r>
              <a:rPr lang="en-US" sz="2000" dirty="0"/>
              <a:t> </a:t>
            </a:r>
            <a:r>
              <a:rPr lang="en-US" sz="2000" dirty="0" err="1"/>
              <a:t>hình</a:t>
            </a:r>
            <a:r>
              <a:rPr lang="en-US" sz="2000" dirty="0"/>
              <a:t> </a:t>
            </a:r>
            <a:r>
              <a:rPr lang="en-US" sz="2000" dirty="0" err="1"/>
              <a:t>vuông</a:t>
            </a:r>
            <a:r>
              <a:rPr lang="en-US" sz="2000" dirty="0"/>
              <a:t> </a:t>
            </a:r>
            <a:r>
              <a:rPr lang="en-US" sz="2000" dirty="0" err="1"/>
              <a:t>có</a:t>
            </a:r>
            <a:r>
              <a:rPr lang="en-US" sz="2000" dirty="0"/>
              <a:t> </a:t>
            </a:r>
            <a:r>
              <a:rPr lang="en-US" sz="2000" dirty="0" err="1"/>
              <a:t>diện</a:t>
            </a:r>
            <a:r>
              <a:rPr lang="en-US" sz="2000" dirty="0"/>
              <a:t> </a:t>
            </a:r>
            <a:r>
              <a:rPr lang="en-US" sz="2000" dirty="0" err="1"/>
              <a:t>tích</a:t>
            </a:r>
            <a:r>
              <a:rPr lang="en-US" sz="2000" dirty="0"/>
              <a:t> 100 m</a:t>
            </a:r>
            <a:r>
              <a:rPr lang="en-US" sz="2000" baseline="30000" dirty="0"/>
              <a:t>2</a:t>
            </a:r>
            <a:r>
              <a:rPr lang="en-US" sz="2000" dirty="0"/>
              <a:t>, </a:t>
            </a:r>
            <a:r>
              <a:rPr lang="en-US" sz="2000" dirty="0" err="1"/>
              <a:t>người</a:t>
            </a:r>
            <a:r>
              <a:rPr lang="en-US" sz="2000" dirty="0"/>
              <a:t> ta </a:t>
            </a:r>
            <a:r>
              <a:rPr lang="en-US" sz="2000" dirty="0" err="1"/>
              <a:t>cần</a:t>
            </a:r>
            <a:r>
              <a:rPr lang="en-US" sz="2000" dirty="0"/>
              <a:t> </a:t>
            </a:r>
            <a:r>
              <a:rPr lang="en-US" sz="2000" dirty="0" err="1"/>
              <a:t>dùng</a:t>
            </a:r>
            <a:r>
              <a:rPr lang="en-US" sz="2000" dirty="0"/>
              <a:t> </a:t>
            </a:r>
            <a:r>
              <a:rPr lang="en-US" sz="2000" dirty="0" err="1"/>
              <a:t>bao</a:t>
            </a:r>
            <a:r>
              <a:rPr lang="en-US" sz="2000" dirty="0"/>
              <a:t> </a:t>
            </a:r>
            <a:r>
              <a:rPr lang="en-US" sz="2000" dirty="0" err="1"/>
              <a:t>nhiêu</a:t>
            </a:r>
            <a:r>
              <a:rPr lang="en-US" sz="2000" dirty="0"/>
              <a:t> </a:t>
            </a:r>
            <a:r>
              <a:rPr lang="en-US" sz="2000" dirty="0" err="1"/>
              <a:t>viên</a:t>
            </a:r>
            <a:r>
              <a:rPr lang="en-US" sz="2000" dirty="0"/>
              <a:t> </a:t>
            </a:r>
            <a:r>
              <a:rPr lang="en-US" sz="2000" dirty="0" err="1"/>
              <a:t>gạch</a:t>
            </a:r>
            <a:r>
              <a:rPr lang="en-US" sz="2000" dirty="0"/>
              <a:t> </a:t>
            </a:r>
            <a:r>
              <a:rPr lang="en-US" sz="2000" dirty="0" err="1"/>
              <a:t>hình</a:t>
            </a:r>
            <a:r>
              <a:rPr lang="en-US" sz="2000" dirty="0"/>
              <a:t> </a:t>
            </a:r>
            <a:r>
              <a:rPr lang="en-US" sz="2000" dirty="0" err="1"/>
              <a:t>vuông</a:t>
            </a:r>
            <a:r>
              <a:rPr lang="en-US" sz="2000" dirty="0"/>
              <a:t> </a:t>
            </a:r>
            <a:r>
              <a:rPr lang="en-US" sz="2000" dirty="0" err="1"/>
              <a:t>có</a:t>
            </a:r>
            <a:r>
              <a:rPr lang="en-US" sz="2000" dirty="0"/>
              <a:t> </a:t>
            </a:r>
            <a:r>
              <a:rPr lang="en-US" sz="2000" dirty="0" err="1"/>
              <a:t>cạnh</a:t>
            </a:r>
            <a:r>
              <a:rPr lang="en-US" sz="2000" dirty="0"/>
              <a:t> </a:t>
            </a:r>
            <a:r>
              <a:rPr lang="en-US" sz="2000" dirty="0" err="1"/>
              <a:t>dài</a:t>
            </a:r>
            <a:r>
              <a:rPr lang="en-US" sz="2000" dirty="0"/>
              <a:t> 50 cm (</a:t>
            </a:r>
            <a:r>
              <a:rPr lang="en-US" sz="2000" dirty="0" err="1"/>
              <a:t>coi</a:t>
            </a:r>
            <a:r>
              <a:rPr lang="en-US" sz="2000" dirty="0"/>
              <a:t> </a:t>
            </a:r>
            <a:r>
              <a:rPr lang="en-US" sz="2000" dirty="0" err="1"/>
              <a:t>các</a:t>
            </a:r>
            <a:r>
              <a:rPr lang="en-US" sz="2000" dirty="0"/>
              <a:t> </a:t>
            </a:r>
            <a:r>
              <a:rPr lang="en-US" sz="2000" dirty="0" err="1"/>
              <a:t>mạch</a:t>
            </a:r>
            <a:r>
              <a:rPr lang="en-US" sz="2000" dirty="0"/>
              <a:t> </a:t>
            </a:r>
            <a:r>
              <a:rPr lang="en-US" sz="2000" dirty="0" err="1"/>
              <a:t>ghép</a:t>
            </a:r>
            <a:r>
              <a:rPr lang="en-US" sz="2000" dirty="0"/>
              <a:t> </a:t>
            </a:r>
            <a:r>
              <a:rPr lang="en-US" sz="2000" dirty="0" err="1"/>
              <a:t>là</a:t>
            </a:r>
            <a:r>
              <a:rPr lang="en-US" sz="2000" dirty="0"/>
              <a:t> </a:t>
            </a:r>
            <a:r>
              <a:rPr lang="en-US" sz="2000" dirty="0" err="1"/>
              <a:t>không</a:t>
            </a:r>
            <a:r>
              <a:rPr lang="en-US" sz="2000" dirty="0"/>
              <a:t> </a:t>
            </a:r>
            <a:r>
              <a:rPr lang="en-US" sz="2000" dirty="0" err="1"/>
              <a:t>đáng</a:t>
            </a:r>
            <a:r>
              <a:rPr lang="en-US" sz="2000" dirty="0"/>
              <a:t> </a:t>
            </a:r>
            <a:r>
              <a:rPr lang="en-US" sz="2000" dirty="0" err="1"/>
              <a:t>kể</a:t>
            </a:r>
            <a:r>
              <a:rPr lang="en-US" sz="2000" dirty="0"/>
              <a:t>)?</a:t>
            </a:r>
          </a:p>
        </p:txBody>
      </p:sp>
      <p:sp>
        <p:nvSpPr>
          <p:cNvPr id="17" name="TextBox 16"/>
          <p:cNvSpPr txBox="1"/>
          <p:nvPr/>
        </p:nvSpPr>
        <p:spPr>
          <a:xfrm>
            <a:off x="3857946" y="2583562"/>
            <a:ext cx="1438382" cy="537391"/>
          </a:xfrm>
          <a:prstGeom prst="rect">
            <a:avLst/>
          </a:prstGeom>
          <a:noFill/>
        </p:spPr>
        <p:txBody>
          <a:bodyPr wrap="square" rtlCol="0">
            <a:spAutoFit/>
          </a:bodyPr>
          <a:lstStyle/>
          <a:p>
            <a:pPr algn="ctr">
              <a:lnSpc>
                <a:spcPct val="150000"/>
              </a:lnSpc>
            </a:pPr>
            <a:r>
              <a:rPr lang="en-US" sz="2200" b="1" dirty="0" err="1">
                <a:solidFill>
                  <a:srgbClr val="C00000"/>
                </a:solidFill>
              </a:rPr>
              <a:t>Giải</a:t>
            </a:r>
            <a:endParaRPr lang="en-US" sz="2200" b="1" dirty="0">
              <a:solidFill>
                <a:srgbClr val="C00000"/>
              </a:solidFill>
            </a:endParaRPr>
          </a:p>
        </p:txBody>
      </p:sp>
      <p:sp>
        <p:nvSpPr>
          <p:cNvPr id="5" name="Rectangle 4"/>
          <p:cNvSpPr/>
          <p:nvPr/>
        </p:nvSpPr>
        <p:spPr>
          <a:xfrm>
            <a:off x="1202076" y="3044144"/>
            <a:ext cx="7387119" cy="1477328"/>
          </a:xfrm>
          <a:prstGeom prst="rect">
            <a:avLst/>
          </a:prstGeom>
        </p:spPr>
        <p:txBody>
          <a:bodyPr wrap="square">
            <a:spAutoFit/>
          </a:bodyPr>
          <a:lstStyle/>
          <a:p>
            <a:pPr algn="just">
              <a:lnSpc>
                <a:spcPct val="150000"/>
              </a:lnSpc>
            </a:pPr>
            <a:r>
              <a:rPr lang="en-US" sz="2000" dirty="0" err="1"/>
              <a:t>Đổi</a:t>
            </a:r>
            <a:r>
              <a:rPr lang="en-US" sz="2000" dirty="0"/>
              <a:t> 50 cm = 0,5 m</a:t>
            </a:r>
          </a:p>
          <a:p>
            <a:pPr algn="just">
              <a:lnSpc>
                <a:spcPct val="150000"/>
              </a:lnSpc>
            </a:pPr>
            <a:r>
              <a:rPr lang="en-US" sz="2000" dirty="0" err="1"/>
              <a:t>Diện</a:t>
            </a:r>
            <a:r>
              <a:rPr lang="en-US" sz="2000" dirty="0"/>
              <a:t> </a:t>
            </a:r>
            <a:r>
              <a:rPr lang="en-US" sz="2000" dirty="0" err="1"/>
              <a:t>tích</a:t>
            </a:r>
            <a:r>
              <a:rPr lang="en-US" sz="2000" dirty="0"/>
              <a:t> </a:t>
            </a:r>
            <a:r>
              <a:rPr lang="en-US" sz="2000" dirty="0" err="1"/>
              <a:t>của</a:t>
            </a:r>
            <a:r>
              <a:rPr lang="en-US" sz="2000" dirty="0"/>
              <a:t> </a:t>
            </a:r>
            <a:r>
              <a:rPr lang="en-US" sz="2000" dirty="0" err="1"/>
              <a:t>một</a:t>
            </a:r>
            <a:r>
              <a:rPr lang="en-US" sz="2000" dirty="0"/>
              <a:t> </a:t>
            </a:r>
            <a:r>
              <a:rPr lang="en-US" sz="2000" dirty="0" err="1"/>
              <a:t>hình</a:t>
            </a:r>
            <a:r>
              <a:rPr lang="en-US" sz="2000" dirty="0"/>
              <a:t> </a:t>
            </a:r>
            <a:r>
              <a:rPr lang="en-US" sz="2000" dirty="0" err="1"/>
              <a:t>vuông</a:t>
            </a:r>
            <a:r>
              <a:rPr lang="en-US" sz="2000" dirty="0"/>
              <a:t> </a:t>
            </a:r>
            <a:r>
              <a:rPr lang="en-US" sz="2000" dirty="0" err="1"/>
              <a:t>là</a:t>
            </a:r>
            <a:r>
              <a:rPr lang="en-US" sz="2000" dirty="0"/>
              <a:t>: 0,52 = 0,25 (m</a:t>
            </a:r>
            <a:r>
              <a:rPr lang="en-US" sz="2000" baseline="30000" dirty="0"/>
              <a:t>2</a:t>
            </a:r>
            <a:r>
              <a:rPr lang="en-US" sz="2000" dirty="0"/>
              <a:t>)</a:t>
            </a:r>
          </a:p>
          <a:p>
            <a:pPr algn="just">
              <a:lnSpc>
                <a:spcPct val="150000"/>
              </a:lnSpc>
            </a:pPr>
            <a:r>
              <a:rPr lang="en-US" sz="2000" dirty="0" err="1"/>
              <a:t>Số</a:t>
            </a:r>
            <a:r>
              <a:rPr lang="en-US" sz="2000" dirty="0"/>
              <a:t> </a:t>
            </a:r>
            <a:r>
              <a:rPr lang="en-US" sz="2000" dirty="0" err="1"/>
              <a:t>gạch</a:t>
            </a:r>
            <a:r>
              <a:rPr lang="en-US" sz="2000" dirty="0"/>
              <a:t> </a:t>
            </a:r>
            <a:r>
              <a:rPr lang="en-US" sz="2000" dirty="0" err="1"/>
              <a:t>hình</a:t>
            </a:r>
            <a:r>
              <a:rPr lang="en-US" sz="2000" dirty="0"/>
              <a:t> </a:t>
            </a:r>
            <a:r>
              <a:rPr lang="en-US" sz="2000" dirty="0" err="1"/>
              <a:t>vuông</a:t>
            </a:r>
            <a:r>
              <a:rPr lang="en-US" sz="2000" dirty="0"/>
              <a:t> </a:t>
            </a:r>
            <a:r>
              <a:rPr lang="en-US" sz="2000" dirty="0" err="1"/>
              <a:t>có</a:t>
            </a:r>
            <a:r>
              <a:rPr lang="en-US" sz="2000" dirty="0"/>
              <a:t> </a:t>
            </a:r>
            <a:r>
              <a:rPr lang="en-US" sz="2000" dirty="0" err="1"/>
              <a:t>cần</a:t>
            </a:r>
            <a:r>
              <a:rPr lang="en-US" sz="2000" dirty="0"/>
              <a:t> </a:t>
            </a:r>
            <a:r>
              <a:rPr lang="en-US" sz="2000" dirty="0" err="1"/>
              <a:t>để</a:t>
            </a:r>
            <a:r>
              <a:rPr lang="en-US" sz="2000" dirty="0"/>
              <a:t> </a:t>
            </a:r>
            <a:r>
              <a:rPr lang="en-US" sz="2000" dirty="0" err="1"/>
              <a:t>ghép</a:t>
            </a:r>
            <a:r>
              <a:rPr lang="en-US" sz="2000" dirty="0"/>
              <a:t> </a:t>
            </a:r>
            <a:r>
              <a:rPr lang="en-US" sz="2000" dirty="0" err="1"/>
              <a:t>là</a:t>
            </a:r>
            <a:r>
              <a:rPr lang="en-US" sz="2000" dirty="0"/>
              <a:t>: 100: 0,25 = 400 (</a:t>
            </a:r>
            <a:r>
              <a:rPr lang="en-US" sz="2000" dirty="0" err="1"/>
              <a:t>viên</a:t>
            </a:r>
            <a:r>
              <a:rPr lang="en-US" sz="2000" dirty="0"/>
              <a:t>).</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anim calcmode="lin" valueType="num">
                                      <p:cBhvr>
                                        <p:cTn id="25" dur="500" fill="hold"/>
                                        <p:tgtEl>
                                          <p:spTgt spid="5"/>
                                        </p:tgtEl>
                                        <p:attrNameLst>
                                          <p:attrName>ppt_x</p:attrName>
                                        </p:attrNameLst>
                                      </p:cBhvr>
                                      <p:tavLst>
                                        <p:tav tm="0">
                                          <p:val>
                                            <p:strVal val="#ppt_x"/>
                                          </p:val>
                                        </p:tav>
                                        <p:tav tm="100000">
                                          <p:val>
                                            <p:strVal val="#ppt_x"/>
                                          </p:val>
                                        </p:tav>
                                      </p:tavLst>
                                    </p:anim>
                                    <p:anim calcmode="lin" valueType="num">
                                      <p:cBhvr>
                                        <p:cTn id="26"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7"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Shape 2675"/>
        <p:cNvGrpSpPr/>
        <p:nvPr/>
      </p:nvGrpSpPr>
      <p:grpSpPr>
        <a:xfrm>
          <a:off x="0" y="0"/>
          <a:ext cx="0" cy="0"/>
          <a:chOff x="0" y="0"/>
          <a:chExt cx="0" cy="0"/>
        </a:xfrm>
      </p:grpSpPr>
      <p:sp>
        <p:nvSpPr>
          <p:cNvPr id="2676" name="Google Shape;2676;p62"/>
          <p:cNvSpPr/>
          <p:nvPr/>
        </p:nvSpPr>
        <p:spPr>
          <a:xfrm>
            <a:off x="4877702" y="3675601"/>
            <a:ext cx="504600" cy="504000"/>
          </a:xfrm>
          <a:prstGeom prst="roundRect">
            <a:avLst>
              <a:gd name="adj" fmla="val 6149"/>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dk1"/>
              </a:solidFill>
            </a:endParaRPr>
          </a:p>
        </p:txBody>
      </p:sp>
      <p:sp>
        <p:nvSpPr>
          <p:cNvPr id="2677" name="Google Shape;2677;p62"/>
          <p:cNvSpPr/>
          <p:nvPr/>
        </p:nvSpPr>
        <p:spPr>
          <a:xfrm>
            <a:off x="4877702" y="2505601"/>
            <a:ext cx="504600" cy="504000"/>
          </a:xfrm>
          <a:prstGeom prst="roundRect">
            <a:avLst>
              <a:gd name="adj" fmla="val 6149"/>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dk1"/>
              </a:solidFill>
            </a:endParaRPr>
          </a:p>
        </p:txBody>
      </p:sp>
      <p:sp>
        <p:nvSpPr>
          <p:cNvPr id="2678" name="Google Shape;2678;p62"/>
          <p:cNvSpPr/>
          <p:nvPr/>
        </p:nvSpPr>
        <p:spPr>
          <a:xfrm>
            <a:off x="4877702" y="1335601"/>
            <a:ext cx="504600" cy="504000"/>
          </a:xfrm>
          <a:prstGeom prst="roundRect">
            <a:avLst>
              <a:gd name="adj" fmla="val 6149"/>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dk1"/>
              </a:solidFill>
            </a:endParaRPr>
          </a:p>
        </p:txBody>
      </p:sp>
      <p:sp>
        <p:nvSpPr>
          <p:cNvPr id="2679" name="Google Shape;2679;p62"/>
          <p:cNvSpPr/>
          <p:nvPr/>
        </p:nvSpPr>
        <p:spPr>
          <a:xfrm>
            <a:off x="3762902" y="2505601"/>
            <a:ext cx="504600" cy="504000"/>
          </a:xfrm>
          <a:prstGeom prst="roundRect">
            <a:avLst>
              <a:gd name="adj" fmla="val 6149"/>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chemeClr val="dk1"/>
              </a:solidFill>
            </a:endParaRPr>
          </a:p>
        </p:txBody>
      </p:sp>
      <p:sp>
        <p:nvSpPr>
          <p:cNvPr id="2680" name="Google Shape;2680;p62"/>
          <p:cNvSpPr txBox="1">
            <a:spLocks noGrp="1"/>
          </p:cNvSpPr>
          <p:nvPr>
            <p:ph type="title"/>
          </p:nvPr>
        </p:nvSpPr>
        <p:spPr>
          <a:xfrm>
            <a:off x="720000" y="540000"/>
            <a:ext cx="7704000" cy="676800"/>
          </a:xfrm>
          <a:prstGeom prst="rect">
            <a:avLst/>
          </a:prstGeom>
        </p:spPr>
        <p:txBody>
          <a:bodyPr spcFirstLastPara="1" wrap="square" lIns="90000" tIns="91425" rIns="90000" bIns="91425" anchor="t" anchorCtr="0">
            <a:noAutofit/>
          </a:bodyPr>
          <a:lstStyle/>
          <a:p>
            <a:pPr marL="0" lvl="0" indent="0" algn="ctr" rtl="0">
              <a:spcBef>
                <a:spcPts val="0"/>
              </a:spcBef>
              <a:spcAft>
                <a:spcPts val="0"/>
              </a:spcAft>
              <a:buNone/>
            </a:pPr>
            <a:r>
              <a:rPr lang="en-US" sz="3200" b="1" dirty="0">
                <a:solidFill>
                  <a:srgbClr val="0070C0"/>
                </a:solidFill>
                <a:latin typeface="+mn-lt"/>
              </a:rPr>
              <a:t>HƯỚNG DẪN VỀ NHÀ</a:t>
            </a:r>
            <a:endParaRPr sz="3200" b="1" dirty="0">
              <a:solidFill>
                <a:srgbClr val="0070C0"/>
              </a:solidFill>
              <a:latin typeface="+mn-lt"/>
            </a:endParaRPr>
          </a:p>
        </p:txBody>
      </p:sp>
      <p:cxnSp>
        <p:nvCxnSpPr>
          <p:cNvPr id="2681" name="Google Shape;2681;p62"/>
          <p:cNvCxnSpPr/>
          <p:nvPr/>
        </p:nvCxnSpPr>
        <p:spPr>
          <a:xfrm>
            <a:off x="1770882" y="2823880"/>
            <a:ext cx="610200" cy="600"/>
          </a:xfrm>
          <a:prstGeom prst="curvedConnector3">
            <a:avLst>
              <a:gd name="adj1" fmla="val 50000"/>
            </a:avLst>
          </a:prstGeom>
          <a:noFill/>
          <a:ln w="19050" cap="flat" cmpd="sng">
            <a:solidFill>
              <a:schemeClr val="dk1"/>
            </a:solidFill>
            <a:prstDash val="dash"/>
            <a:round/>
            <a:headEnd type="none" w="med" len="med"/>
            <a:tailEnd type="oval" w="med" len="med"/>
          </a:ln>
        </p:spPr>
      </p:cxnSp>
      <p:cxnSp>
        <p:nvCxnSpPr>
          <p:cNvPr id="2682" name="Google Shape;2682;p62"/>
          <p:cNvCxnSpPr/>
          <p:nvPr/>
        </p:nvCxnSpPr>
        <p:spPr>
          <a:xfrm rot="10800000" flipH="1">
            <a:off x="1770882" y="1653880"/>
            <a:ext cx="610200" cy="1170000"/>
          </a:xfrm>
          <a:prstGeom prst="curvedConnector3">
            <a:avLst>
              <a:gd name="adj1" fmla="val 50000"/>
            </a:avLst>
          </a:prstGeom>
          <a:noFill/>
          <a:ln w="19050" cap="flat" cmpd="sng">
            <a:solidFill>
              <a:schemeClr val="dk1"/>
            </a:solidFill>
            <a:prstDash val="dash"/>
            <a:round/>
            <a:headEnd type="none" w="med" len="med"/>
            <a:tailEnd type="oval" w="med" len="med"/>
          </a:ln>
        </p:spPr>
      </p:cxnSp>
      <p:cxnSp>
        <p:nvCxnSpPr>
          <p:cNvPr id="2683" name="Google Shape;2683;p62"/>
          <p:cNvCxnSpPr/>
          <p:nvPr/>
        </p:nvCxnSpPr>
        <p:spPr>
          <a:xfrm>
            <a:off x="1770882" y="2823880"/>
            <a:ext cx="610200" cy="1170000"/>
          </a:xfrm>
          <a:prstGeom prst="curvedConnector3">
            <a:avLst>
              <a:gd name="adj1" fmla="val 50000"/>
            </a:avLst>
          </a:prstGeom>
          <a:noFill/>
          <a:ln w="19050" cap="flat" cmpd="sng">
            <a:solidFill>
              <a:schemeClr val="dk1"/>
            </a:solidFill>
            <a:prstDash val="dash"/>
            <a:round/>
            <a:headEnd type="none" w="med" len="med"/>
            <a:tailEnd type="oval" w="med" len="med"/>
          </a:ln>
        </p:spPr>
      </p:cxnSp>
      <p:grpSp>
        <p:nvGrpSpPr>
          <p:cNvPr id="2692" name="Google Shape;2692;p62"/>
          <p:cNvGrpSpPr/>
          <p:nvPr/>
        </p:nvGrpSpPr>
        <p:grpSpPr>
          <a:xfrm>
            <a:off x="908944" y="2360512"/>
            <a:ext cx="716322" cy="884330"/>
            <a:chOff x="1378450" y="695400"/>
            <a:chExt cx="308000" cy="384025"/>
          </a:xfrm>
        </p:grpSpPr>
        <p:sp>
          <p:nvSpPr>
            <p:cNvPr id="2693" name="Google Shape;2693;p62"/>
            <p:cNvSpPr/>
            <p:nvPr/>
          </p:nvSpPr>
          <p:spPr>
            <a:xfrm>
              <a:off x="1468700" y="1020025"/>
              <a:ext cx="44375" cy="54650"/>
            </a:xfrm>
            <a:custGeom>
              <a:avLst/>
              <a:gdLst/>
              <a:ahLst/>
              <a:cxnLst/>
              <a:rect l="l" t="t" r="r" b="b"/>
              <a:pathLst>
                <a:path w="1775" h="2186" extrusionOk="0">
                  <a:moveTo>
                    <a:pt x="1" y="0"/>
                  </a:moveTo>
                  <a:lnTo>
                    <a:pt x="1" y="2185"/>
                  </a:lnTo>
                  <a:lnTo>
                    <a:pt x="888" y="1710"/>
                  </a:lnTo>
                  <a:lnTo>
                    <a:pt x="1774" y="2185"/>
                  </a:lnTo>
                  <a:lnTo>
                    <a:pt x="177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62"/>
            <p:cNvSpPr/>
            <p:nvPr/>
          </p:nvSpPr>
          <p:spPr>
            <a:xfrm>
              <a:off x="1490875" y="1020025"/>
              <a:ext cx="22200" cy="54650"/>
            </a:xfrm>
            <a:custGeom>
              <a:avLst/>
              <a:gdLst/>
              <a:ahLst/>
              <a:cxnLst/>
              <a:rect l="l" t="t" r="r" b="b"/>
              <a:pathLst>
                <a:path w="888" h="2186" extrusionOk="0">
                  <a:moveTo>
                    <a:pt x="1" y="0"/>
                  </a:moveTo>
                  <a:lnTo>
                    <a:pt x="1" y="1710"/>
                  </a:lnTo>
                  <a:lnTo>
                    <a:pt x="887" y="2185"/>
                  </a:lnTo>
                  <a:lnTo>
                    <a:pt x="887" y="0"/>
                  </a:ln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62"/>
            <p:cNvSpPr/>
            <p:nvPr/>
          </p:nvSpPr>
          <p:spPr>
            <a:xfrm>
              <a:off x="1384000" y="701750"/>
              <a:ext cx="238325" cy="286625"/>
            </a:xfrm>
            <a:custGeom>
              <a:avLst/>
              <a:gdLst/>
              <a:ahLst/>
              <a:cxnLst/>
              <a:rect l="l" t="t" r="r" b="b"/>
              <a:pathLst>
                <a:path w="9533" h="11465" extrusionOk="0">
                  <a:moveTo>
                    <a:pt x="475" y="0"/>
                  </a:moveTo>
                  <a:cubicBezTo>
                    <a:pt x="190" y="0"/>
                    <a:pt x="0" y="190"/>
                    <a:pt x="0" y="475"/>
                  </a:cubicBezTo>
                  <a:lnTo>
                    <a:pt x="0" y="10989"/>
                  </a:lnTo>
                  <a:cubicBezTo>
                    <a:pt x="0" y="11274"/>
                    <a:pt x="190" y="11464"/>
                    <a:pt x="475" y="11464"/>
                  </a:cubicBezTo>
                  <a:lnTo>
                    <a:pt x="9058" y="11464"/>
                  </a:lnTo>
                  <a:cubicBezTo>
                    <a:pt x="9343" y="11464"/>
                    <a:pt x="9533" y="11274"/>
                    <a:pt x="9533" y="10989"/>
                  </a:cubicBezTo>
                  <a:lnTo>
                    <a:pt x="9533" y="475"/>
                  </a:lnTo>
                  <a:cubicBezTo>
                    <a:pt x="9533" y="222"/>
                    <a:pt x="9279" y="0"/>
                    <a:pt x="90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62"/>
            <p:cNvSpPr/>
            <p:nvPr/>
          </p:nvSpPr>
          <p:spPr>
            <a:xfrm>
              <a:off x="1417250" y="748450"/>
              <a:ext cx="205075" cy="239925"/>
            </a:xfrm>
            <a:custGeom>
              <a:avLst/>
              <a:gdLst/>
              <a:ahLst/>
              <a:cxnLst/>
              <a:rect l="l" t="t" r="r" b="b"/>
              <a:pathLst>
                <a:path w="8203" h="9597" extrusionOk="0">
                  <a:moveTo>
                    <a:pt x="475" y="1"/>
                  </a:moveTo>
                  <a:cubicBezTo>
                    <a:pt x="190" y="1"/>
                    <a:pt x="0" y="191"/>
                    <a:pt x="0" y="476"/>
                  </a:cubicBezTo>
                  <a:lnTo>
                    <a:pt x="0" y="9596"/>
                  </a:lnTo>
                  <a:lnTo>
                    <a:pt x="7728" y="9596"/>
                  </a:lnTo>
                  <a:cubicBezTo>
                    <a:pt x="8013" y="9596"/>
                    <a:pt x="8203" y="9406"/>
                    <a:pt x="8203" y="9121"/>
                  </a:cubicBezTo>
                  <a:lnTo>
                    <a:pt x="8203" y="1"/>
                  </a:ln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62"/>
            <p:cNvSpPr/>
            <p:nvPr/>
          </p:nvSpPr>
          <p:spPr>
            <a:xfrm>
              <a:off x="1589850" y="701750"/>
              <a:ext cx="32475" cy="286625"/>
            </a:xfrm>
            <a:custGeom>
              <a:avLst/>
              <a:gdLst/>
              <a:ahLst/>
              <a:cxnLst/>
              <a:rect l="l" t="t" r="r" b="b"/>
              <a:pathLst>
                <a:path w="1299" h="11465" extrusionOk="0">
                  <a:moveTo>
                    <a:pt x="0" y="0"/>
                  </a:moveTo>
                  <a:cubicBezTo>
                    <a:pt x="254" y="0"/>
                    <a:pt x="475" y="190"/>
                    <a:pt x="475" y="475"/>
                  </a:cubicBezTo>
                  <a:lnTo>
                    <a:pt x="475" y="10989"/>
                  </a:lnTo>
                  <a:cubicBezTo>
                    <a:pt x="475" y="11274"/>
                    <a:pt x="254" y="11464"/>
                    <a:pt x="0" y="11464"/>
                  </a:cubicBezTo>
                  <a:lnTo>
                    <a:pt x="824" y="11464"/>
                  </a:lnTo>
                  <a:cubicBezTo>
                    <a:pt x="1109" y="11464"/>
                    <a:pt x="1299" y="11274"/>
                    <a:pt x="1299" y="10989"/>
                  </a:cubicBezTo>
                  <a:lnTo>
                    <a:pt x="1299" y="475"/>
                  </a:lnTo>
                  <a:cubicBezTo>
                    <a:pt x="1299" y="222"/>
                    <a:pt x="1045" y="0"/>
                    <a:pt x="824" y="0"/>
                  </a:cubicBez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62"/>
            <p:cNvSpPr/>
            <p:nvPr/>
          </p:nvSpPr>
          <p:spPr>
            <a:xfrm>
              <a:off x="1437825" y="749250"/>
              <a:ext cx="239125" cy="286625"/>
            </a:xfrm>
            <a:custGeom>
              <a:avLst/>
              <a:gdLst/>
              <a:ahLst/>
              <a:cxnLst/>
              <a:rect l="l" t="t" r="r" b="b"/>
              <a:pathLst>
                <a:path w="9565" h="11465" extrusionOk="0">
                  <a:moveTo>
                    <a:pt x="476" y="0"/>
                  </a:moveTo>
                  <a:cubicBezTo>
                    <a:pt x="223" y="0"/>
                    <a:pt x="1" y="190"/>
                    <a:pt x="1" y="475"/>
                  </a:cubicBezTo>
                  <a:lnTo>
                    <a:pt x="1" y="10989"/>
                  </a:lnTo>
                  <a:cubicBezTo>
                    <a:pt x="1" y="11274"/>
                    <a:pt x="223" y="11464"/>
                    <a:pt x="476" y="11464"/>
                  </a:cubicBezTo>
                  <a:lnTo>
                    <a:pt x="9090" y="11464"/>
                  </a:lnTo>
                  <a:cubicBezTo>
                    <a:pt x="9312" y="11464"/>
                    <a:pt x="9565" y="11274"/>
                    <a:pt x="9565" y="10989"/>
                  </a:cubicBezTo>
                  <a:lnTo>
                    <a:pt x="9565" y="475"/>
                  </a:lnTo>
                  <a:cubicBezTo>
                    <a:pt x="9565" y="190"/>
                    <a:pt x="9343" y="0"/>
                    <a:pt x="909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62"/>
            <p:cNvSpPr/>
            <p:nvPr/>
          </p:nvSpPr>
          <p:spPr>
            <a:xfrm>
              <a:off x="1642900" y="748450"/>
              <a:ext cx="34050" cy="286625"/>
            </a:xfrm>
            <a:custGeom>
              <a:avLst/>
              <a:gdLst/>
              <a:ahLst/>
              <a:cxnLst/>
              <a:rect l="l" t="t" r="r" b="b"/>
              <a:pathLst>
                <a:path w="1362" h="11465" extrusionOk="0">
                  <a:moveTo>
                    <a:pt x="0" y="1"/>
                  </a:moveTo>
                  <a:cubicBezTo>
                    <a:pt x="285" y="1"/>
                    <a:pt x="475" y="191"/>
                    <a:pt x="475" y="476"/>
                  </a:cubicBezTo>
                  <a:lnTo>
                    <a:pt x="475" y="10990"/>
                  </a:lnTo>
                  <a:cubicBezTo>
                    <a:pt x="475" y="11275"/>
                    <a:pt x="285" y="11465"/>
                    <a:pt x="0" y="11465"/>
                  </a:cubicBezTo>
                  <a:lnTo>
                    <a:pt x="887" y="11465"/>
                  </a:lnTo>
                  <a:cubicBezTo>
                    <a:pt x="1140" y="11465"/>
                    <a:pt x="1362" y="11275"/>
                    <a:pt x="1362" y="10990"/>
                  </a:cubicBezTo>
                  <a:lnTo>
                    <a:pt x="1362" y="476"/>
                  </a:lnTo>
                  <a:cubicBezTo>
                    <a:pt x="1362" y="222"/>
                    <a:pt x="1109" y="1"/>
                    <a:pt x="887" y="1"/>
                  </a:cubicBez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62"/>
            <p:cNvSpPr/>
            <p:nvPr/>
          </p:nvSpPr>
          <p:spPr>
            <a:xfrm>
              <a:off x="1622300" y="748450"/>
              <a:ext cx="54650" cy="53875"/>
            </a:xfrm>
            <a:custGeom>
              <a:avLst/>
              <a:gdLst/>
              <a:ahLst/>
              <a:cxnLst/>
              <a:rect l="l" t="t" r="r" b="b"/>
              <a:pathLst>
                <a:path w="2186" h="2155" extrusionOk="0">
                  <a:moveTo>
                    <a:pt x="1" y="1"/>
                  </a:moveTo>
                  <a:lnTo>
                    <a:pt x="1" y="856"/>
                  </a:lnTo>
                  <a:lnTo>
                    <a:pt x="1299" y="856"/>
                  </a:lnTo>
                  <a:lnTo>
                    <a:pt x="1299" y="2154"/>
                  </a:lnTo>
                  <a:lnTo>
                    <a:pt x="2186" y="2154"/>
                  </a:lnTo>
                  <a:lnTo>
                    <a:pt x="2186" y="476"/>
                  </a:lnTo>
                  <a:cubicBezTo>
                    <a:pt x="2186" y="191"/>
                    <a:pt x="1964" y="1"/>
                    <a:pt x="171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62"/>
            <p:cNvSpPr/>
            <p:nvPr/>
          </p:nvSpPr>
          <p:spPr>
            <a:xfrm>
              <a:off x="1622300" y="982000"/>
              <a:ext cx="54650" cy="53875"/>
            </a:xfrm>
            <a:custGeom>
              <a:avLst/>
              <a:gdLst/>
              <a:ahLst/>
              <a:cxnLst/>
              <a:rect l="l" t="t" r="r" b="b"/>
              <a:pathLst>
                <a:path w="2186" h="2155" extrusionOk="0">
                  <a:moveTo>
                    <a:pt x="1299" y="1"/>
                  </a:moveTo>
                  <a:lnTo>
                    <a:pt x="1299" y="1299"/>
                  </a:lnTo>
                  <a:lnTo>
                    <a:pt x="1" y="1299"/>
                  </a:lnTo>
                  <a:lnTo>
                    <a:pt x="1" y="2154"/>
                  </a:lnTo>
                  <a:lnTo>
                    <a:pt x="1711" y="2154"/>
                  </a:lnTo>
                  <a:cubicBezTo>
                    <a:pt x="1964" y="2154"/>
                    <a:pt x="2186" y="1964"/>
                    <a:pt x="2186" y="1679"/>
                  </a:cubicBezTo>
                  <a:lnTo>
                    <a:pt x="218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62"/>
            <p:cNvSpPr/>
            <p:nvPr/>
          </p:nvSpPr>
          <p:spPr>
            <a:xfrm>
              <a:off x="1642900" y="982000"/>
              <a:ext cx="34050" cy="53875"/>
            </a:xfrm>
            <a:custGeom>
              <a:avLst/>
              <a:gdLst/>
              <a:ahLst/>
              <a:cxnLst/>
              <a:rect l="l" t="t" r="r" b="b"/>
              <a:pathLst>
                <a:path w="1362" h="2155" extrusionOk="0">
                  <a:moveTo>
                    <a:pt x="475" y="1"/>
                  </a:moveTo>
                  <a:lnTo>
                    <a:pt x="475" y="1299"/>
                  </a:lnTo>
                  <a:lnTo>
                    <a:pt x="475" y="1679"/>
                  </a:lnTo>
                  <a:cubicBezTo>
                    <a:pt x="475" y="1964"/>
                    <a:pt x="285" y="2154"/>
                    <a:pt x="0" y="2154"/>
                  </a:cubicBezTo>
                  <a:lnTo>
                    <a:pt x="887" y="2154"/>
                  </a:lnTo>
                  <a:cubicBezTo>
                    <a:pt x="1140" y="2154"/>
                    <a:pt x="1362" y="1964"/>
                    <a:pt x="1362" y="1679"/>
                  </a:cubicBezTo>
                  <a:lnTo>
                    <a:pt x="1362" y="1"/>
                  </a:ln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62"/>
            <p:cNvSpPr/>
            <p:nvPr/>
          </p:nvSpPr>
          <p:spPr>
            <a:xfrm>
              <a:off x="1642900" y="748450"/>
              <a:ext cx="34050" cy="53875"/>
            </a:xfrm>
            <a:custGeom>
              <a:avLst/>
              <a:gdLst/>
              <a:ahLst/>
              <a:cxnLst/>
              <a:rect l="l" t="t" r="r" b="b"/>
              <a:pathLst>
                <a:path w="1362" h="2155" extrusionOk="0">
                  <a:moveTo>
                    <a:pt x="0" y="1"/>
                  </a:moveTo>
                  <a:cubicBezTo>
                    <a:pt x="285" y="1"/>
                    <a:pt x="475" y="191"/>
                    <a:pt x="475" y="476"/>
                  </a:cubicBezTo>
                  <a:lnTo>
                    <a:pt x="475" y="856"/>
                  </a:lnTo>
                  <a:lnTo>
                    <a:pt x="475" y="2154"/>
                  </a:lnTo>
                  <a:lnTo>
                    <a:pt x="1362" y="2154"/>
                  </a:lnTo>
                  <a:lnTo>
                    <a:pt x="1362" y="476"/>
                  </a:lnTo>
                  <a:cubicBezTo>
                    <a:pt x="1362" y="222"/>
                    <a:pt x="1109" y="1"/>
                    <a:pt x="887" y="1"/>
                  </a:cubicBez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62"/>
            <p:cNvSpPr/>
            <p:nvPr/>
          </p:nvSpPr>
          <p:spPr>
            <a:xfrm>
              <a:off x="1524925" y="867200"/>
              <a:ext cx="41975" cy="49925"/>
            </a:xfrm>
            <a:custGeom>
              <a:avLst/>
              <a:gdLst/>
              <a:ahLst/>
              <a:cxnLst/>
              <a:rect l="l" t="t" r="r" b="b"/>
              <a:pathLst>
                <a:path w="1679" h="1997" extrusionOk="0">
                  <a:moveTo>
                    <a:pt x="887" y="793"/>
                  </a:moveTo>
                  <a:lnTo>
                    <a:pt x="1045" y="1173"/>
                  </a:lnTo>
                  <a:lnTo>
                    <a:pt x="729" y="1173"/>
                  </a:lnTo>
                  <a:lnTo>
                    <a:pt x="887" y="793"/>
                  </a:lnTo>
                  <a:close/>
                  <a:moveTo>
                    <a:pt x="887" y="1"/>
                  </a:moveTo>
                  <a:cubicBezTo>
                    <a:pt x="760" y="1"/>
                    <a:pt x="697" y="64"/>
                    <a:pt x="634" y="159"/>
                  </a:cubicBezTo>
                  <a:lnTo>
                    <a:pt x="64" y="1679"/>
                  </a:lnTo>
                  <a:cubicBezTo>
                    <a:pt x="0" y="1806"/>
                    <a:pt x="64" y="1933"/>
                    <a:pt x="159" y="1964"/>
                  </a:cubicBezTo>
                  <a:cubicBezTo>
                    <a:pt x="189" y="1972"/>
                    <a:pt x="219" y="1976"/>
                    <a:pt x="247" y="1976"/>
                  </a:cubicBezTo>
                  <a:cubicBezTo>
                    <a:pt x="340" y="1976"/>
                    <a:pt x="420" y="1934"/>
                    <a:pt x="444" y="1838"/>
                  </a:cubicBezTo>
                  <a:lnTo>
                    <a:pt x="539" y="1616"/>
                  </a:lnTo>
                  <a:lnTo>
                    <a:pt x="1172" y="1616"/>
                  </a:lnTo>
                  <a:lnTo>
                    <a:pt x="1236" y="1838"/>
                  </a:lnTo>
                  <a:cubicBezTo>
                    <a:pt x="1267" y="1933"/>
                    <a:pt x="1362" y="1996"/>
                    <a:pt x="1426" y="1996"/>
                  </a:cubicBezTo>
                  <a:lnTo>
                    <a:pt x="1521" y="1996"/>
                  </a:lnTo>
                  <a:cubicBezTo>
                    <a:pt x="1647" y="1964"/>
                    <a:pt x="1679" y="1838"/>
                    <a:pt x="1647" y="1743"/>
                  </a:cubicBezTo>
                  <a:lnTo>
                    <a:pt x="1109" y="159"/>
                  </a:lnTo>
                  <a:cubicBezTo>
                    <a:pt x="1077" y="64"/>
                    <a:pt x="1014" y="1"/>
                    <a:pt x="8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62"/>
            <p:cNvSpPr/>
            <p:nvPr/>
          </p:nvSpPr>
          <p:spPr>
            <a:xfrm>
              <a:off x="1463950" y="867200"/>
              <a:ext cx="54675" cy="51650"/>
            </a:xfrm>
            <a:custGeom>
              <a:avLst/>
              <a:gdLst/>
              <a:ahLst/>
              <a:cxnLst/>
              <a:rect l="l" t="t" r="r" b="b"/>
              <a:pathLst>
                <a:path w="2187" h="2066" extrusionOk="0">
                  <a:moveTo>
                    <a:pt x="1616" y="1"/>
                  </a:moveTo>
                  <a:cubicBezTo>
                    <a:pt x="1489" y="1"/>
                    <a:pt x="1394" y="64"/>
                    <a:pt x="1331" y="191"/>
                  </a:cubicBezTo>
                  <a:lnTo>
                    <a:pt x="1109" y="1109"/>
                  </a:lnTo>
                  <a:lnTo>
                    <a:pt x="824" y="191"/>
                  </a:lnTo>
                  <a:cubicBezTo>
                    <a:pt x="798" y="86"/>
                    <a:pt x="707" y="25"/>
                    <a:pt x="604" y="25"/>
                  </a:cubicBezTo>
                  <a:cubicBezTo>
                    <a:pt x="583" y="25"/>
                    <a:pt x="561" y="27"/>
                    <a:pt x="539" y="33"/>
                  </a:cubicBezTo>
                  <a:cubicBezTo>
                    <a:pt x="444" y="33"/>
                    <a:pt x="349" y="96"/>
                    <a:pt x="318" y="223"/>
                  </a:cubicBezTo>
                  <a:lnTo>
                    <a:pt x="33" y="1774"/>
                  </a:lnTo>
                  <a:cubicBezTo>
                    <a:pt x="1" y="1901"/>
                    <a:pt x="64" y="1996"/>
                    <a:pt x="223" y="2059"/>
                  </a:cubicBezTo>
                  <a:cubicBezTo>
                    <a:pt x="243" y="2063"/>
                    <a:pt x="262" y="2065"/>
                    <a:pt x="281" y="2065"/>
                  </a:cubicBezTo>
                  <a:cubicBezTo>
                    <a:pt x="404" y="2065"/>
                    <a:pt x="480" y="1976"/>
                    <a:pt x="508" y="1838"/>
                  </a:cubicBezTo>
                  <a:lnTo>
                    <a:pt x="634" y="1078"/>
                  </a:lnTo>
                  <a:lnTo>
                    <a:pt x="856" y="1838"/>
                  </a:lnTo>
                  <a:cubicBezTo>
                    <a:pt x="919" y="1964"/>
                    <a:pt x="983" y="1996"/>
                    <a:pt x="1109" y="1996"/>
                  </a:cubicBezTo>
                  <a:cubicBezTo>
                    <a:pt x="1236" y="1996"/>
                    <a:pt x="1299" y="1933"/>
                    <a:pt x="1331" y="1806"/>
                  </a:cubicBezTo>
                  <a:lnTo>
                    <a:pt x="1553" y="1046"/>
                  </a:lnTo>
                  <a:lnTo>
                    <a:pt x="1711" y="1806"/>
                  </a:lnTo>
                  <a:cubicBezTo>
                    <a:pt x="1743" y="1933"/>
                    <a:pt x="1869" y="1996"/>
                    <a:pt x="1964" y="1996"/>
                  </a:cubicBezTo>
                  <a:cubicBezTo>
                    <a:pt x="2091" y="1964"/>
                    <a:pt x="2186" y="1838"/>
                    <a:pt x="2186" y="1743"/>
                  </a:cubicBezTo>
                  <a:lnTo>
                    <a:pt x="1901" y="191"/>
                  </a:lnTo>
                  <a:cubicBezTo>
                    <a:pt x="1806" y="64"/>
                    <a:pt x="1743" y="1"/>
                    <a:pt x="16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62"/>
            <p:cNvSpPr/>
            <p:nvPr/>
          </p:nvSpPr>
          <p:spPr>
            <a:xfrm>
              <a:off x="1611225" y="865625"/>
              <a:ext cx="39600" cy="51500"/>
            </a:xfrm>
            <a:custGeom>
              <a:avLst/>
              <a:gdLst/>
              <a:ahLst/>
              <a:cxnLst/>
              <a:rect l="l" t="t" r="r" b="b"/>
              <a:pathLst>
                <a:path w="1584" h="2060" extrusionOk="0">
                  <a:moveTo>
                    <a:pt x="254" y="1"/>
                  </a:moveTo>
                  <a:cubicBezTo>
                    <a:pt x="127" y="1"/>
                    <a:pt x="0" y="127"/>
                    <a:pt x="0" y="254"/>
                  </a:cubicBezTo>
                  <a:lnTo>
                    <a:pt x="0" y="1837"/>
                  </a:lnTo>
                  <a:cubicBezTo>
                    <a:pt x="0" y="1964"/>
                    <a:pt x="127" y="2059"/>
                    <a:pt x="254" y="2059"/>
                  </a:cubicBezTo>
                  <a:cubicBezTo>
                    <a:pt x="349" y="2059"/>
                    <a:pt x="475" y="1932"/>
                    <a:pt x="475" y="1837"/>
                  </a:cubicBezTo>
                  <a:lnTo>
                    <a:pt x="475" y="1236"/>
                  </a:lnTo>
                  <a:lnTo>
                    <a:pt x="1109" y="1236"/>
                  </a:lnTo>
                  <a:lnTo>
                    <a:pt x="1109" y="1837"/>
                  </a:lnTo>
                  <a:cubicBezTo>
                    <a:pt x="1109" y="1964"/>
                    <a:pt x="1235" y="2059"/>
                    <a:pt x="1362" y="2059"/>
                  </a:cubicBezTo>
                  <a:cubicBezTo>
                    <a:pt x="1457" y="2059"/>
                    <a:pt x="1584" y="1932"/>
                    <a:pt x="1584" y="1837"/>
                  </a:cubicBezTo>
                  <a:lnTo>
                    <a:pt x="1584" y="254"/>
                  </a:lnTo>
                  <a:cubicBezTo>
                    <a:pt x="1584" y="127"/>
                    <a:pt x="1457" y="1"/>
                    <a:pt x="1362" y="1"/>
                  </a:cubicBezTo>
                  <a:cubicBezTo>
                    <a:pt x="1235" y="1"/>
                    <a:pt x="1109" y="127"/>
                    <a:pt x="1109" y="254"/>
                  </a:cubicBezTo>
                  <a:lnTo>
                    <a:pt x="1109" y="761"/>
                  </a:lnTo>
                  <a:lnTo>
                    <a:pt x="475" y="761"/>
                  </a:lnTo>
                  <a:lnTo>
                    <a:pt x="475" y="254"/>
                  </a:lnTo>
                  <a:cubicBezTo>
                    <a:pt x="475" y="127"/>
                    <a:pt x="349" y="1"/>
                    <a:pt x="25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62"/>
            <p:cNvSpPr/>
            <p:nvPr/>
          </p:nvSpPr>
          <p:spPr>
            <a:xfrm>
              <a:off x="1567675" y="865625"/>
              <a:ext cx="34075" cy="51500"/>
            </a:xfrm>
            <a:custGeom>
              <a:avLst/>
              <a:gdLst/>
              <a:ahLst/>
              <a:cxnLst/>
              <a:rect l="l" t="t" r="r" b="b"/>
              <a:pathLst>
                <a:path w="1363" h="2060" extrusionOk="0">
                  <a:moveTo>
                    <a:pt x="254" y="1"/>
                  </a:moveTo>
                  <a:cubicBezTo>
                    <a:pt x="127" y="1"/>
                    <a:pt x="1" y="127"/>
                    <a:pt x="1" y="254"/>
                  </a:cubicBezTo>
                  <a:cubicBezTo>
                    <a:pt x="1" y="381"/>
                    <a:pt x="127" y="476"/>
                    <a:pt x="254" y="476"/>
                  </a:cubicBezTo>
                  <a:lnTo>
                    <a:pt x="444" y="476"/>
                  </a:lnTo>
                  <a:lnTo>
                    <a:pt x="444" y="1837"/>
                  </a:lnTo>
                  <a:cubicBezTo>
                    <a:pt x="476" y="1996"/>
                    <a:pt x="571" y="2059"/>
                    <a:pt x="666" y="2059"/>
                  </a:cubicBezTo>
                  <a:cubicBezTo>
                    <a:pt x="792" y="2059"/>
                    <a:pt x="919" y="1932"/>
                    <a:pt x="919" y="1837"/>
                  </a:cubicBezTo>
                  <a:lnTo>
                    <a:pt x="919" y="476"/>
                  </a:lnTo>
                  <a:lnTo>
                    <a:pt x="1109" y="476"/>
                  </a:lnTo>
                  <a:cubicBezTo>
                    <a:pt x="1236" y="476"/>
                    <a:pt x="1362" y="349"/>
                    <a:pt x="1362" y="254"/>
                  </a:cubicBezTo>
                  <a:cubicBezTo>
                    <a:pt x="1362" y="127"/>
                    <a:pt x="1236" y="1"/>
                    <a:pt x="11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8" name="Google Shape;2708;p62"/>
            <p:cNvSpPr/>
            <p:nvPr/>
          </p:nvSpPr>
          <p:spPr>
            <a:xfrm>
              <a:off x="1378450" y="695400"/>
              <a:ext cx="308000" cy="384025"/>
            </a:xfrm>
            <a:custGeom>
              <a:avLst/>
              <a:gdLst/>
              <a:ahLst/>
              <a:cxnLst/>
              <a:rect l="l" t="t" r="r" b="b"/>
              <a:pathLst>
                <a:path w="12320" h="15361" extrusionOk="0">
                  <a:moveTo>
                    <a:pt x="11402" y="2344"/>
                  </a:moveTo>
                  <a:cubicBezTo>
                    <a:pt x="11560" y="2344"/>
                    <a:pt x="11687" y="2471"/>
                    <a:pt x="11687" y="2629"/>
                  </a:cubicBezTo>
                  <a:lnTo>
                    <a:pt x="11687" y="4086"/>
                  </a:lnTo>
                  <a:lnTo>
                    <a:pt x="11306" y="4086"/>
                  </a:lnTo>
                  <a:lnTo>
                    <a:pt x="11306" y="2978"/>
                  </a:lnTo>
                  <a:cubicBezTo>
                    <a:pt x="11306" y="2851"/>
                    <a:pt x="11180" y="2756"/>
                    <a:pt x="11053" y="2756"/>
                  </a:cubicBezTo>
                  <a:lnTo>
                    <a:pt x="9945" y="2756"/>
                  </a:lnTo>
                  <a:lnTo>
                    <a:pt x="9945" y="2344"/>
                  </a:lnTo>
                  <a:close/>
                  <a:moveTo>
                    <a:pt x="11718" y="11655"/>
                  </a:moveTo>
                  <a:lnTo>
                    <a:pt x="11718" y="13112"/>
                  </a:lnTo>
                  <a:cubicBezTo>
                    <a:pt x="11718" y="13270"/>
                    <a:pt x="11623" y="13397"/>
                    <a:pt x="11465" y="13397"/>
                  </a:cubicBezTo>
                  <a:lnTo>
                    <a:pt x="9976" y="13397"/>
                  </a:lnTo>
                  <a:lnTo>
                    <a:pt x="9976" y="12985"/>
                  </a:lnTo>
                  <a:lnTo>
                    <a:pt x="11085" y="12985"/>
                  </a:lnTo>
                  <a:cubicBezTo>
                    <a:pt x="11211" y="12985"/>
                    <a:pt x="11338" y="12890"/>
                    <a:pt x="11338" y="12763"/>
                  </a:cubicBezTo>
                  <a:lnTo>
                    <a:pt x="11338" y="11655"/>
                  </a:lnTo>
                  <a:close/>
                  <a:moveTo>
                    <a:pt x="5163" y="13872"/>
                  </a:moveTo>
                  <a:lnTo>
                    <a:pt x="5163" y="14822"/>
                  </a:lnTo>
                  <a:lnTo>
                    <a:pt x="4593" y="14505"/>
                  </a:lnTo>
                  <a:cubicBezTo>
                    <a:pt x="4561" y="14505"/>
                    <a:pt x="4529" y="14473"/>
                    <a:pt x="4466" y="14473"/>
                  </a:cubicBezTo>
                  <a:cubicBezTo>
                    <a:pt x="4434" y="14473"/>
                    <a:pt x="4403" y="14473"/>
                    <a:pt x="4371" y="14505"/>
                  </a:cubicBezTo>
                  <a:lnTo>
                    <a:pt x="3801" y="14822"/>
                  </a:lnTo>
                  <a:lnTo>
                    <a:pt x="3801" y="13872"/>
                  </a:lnTo>
                  <a:close/>
                  <a:moveTo>
                    <a:pt x="729" y="1"/>
                  </a:moveTo>
                  <a:cubicBezTo>
                    <a:pt x="317" y="1"/>
                    <a:pt x="1" y="317"/>
                    <a:pt x="1" y="729"/>
                  </a:cubicBezTo>
                  <a:lnTo>
                    <a:pt x="1" y="11243"/>
                  </a:lnTo>
                  <a:cubicBezTo>
                    <a:pt x="1" y="11655"/>
                    <a:pt x="317" y="11972"/>
                    <a:pt x="729" y="11972"/>
                  </a:cubicBezTo>
                  <a:lnTo>
                    <a:pt x="2186" y="11972"/>
                  </a:lnTo>
                  <a:lnTo>
                    <a:pt x="2186" y="13112"/>
                  </a:lnTo>
                  <a:cubicBezTo>
                    <a:pt x="2186" y="13523"/>
                    <a:pt x="2502" y="13840"/>
                    <a:pt x="2883" y="13840"/>
                  </a:cubicBezTo>
                  <a:lnTo>
                    <a:pt x="3453" y="13840"/>
                  </a:lnTo>
                  <a:lnTo>
                    <a:pt x="3453" y="15138"/>
                  </a:lnTo>
                  <a:cubicBezTo>
                    <a:pt x="3453" y="15202"/>
                    <a:pt x="3484" y="15297"/>
                    <a:pt x="3579" y="15329"/>
                  </a:cubicBezTo>
                  <a:cubicBezTo>
                    <a:pt x="3611" y="15344"/>
                    <a:pt x="3650" y="15352"/>
                    <a:pt x="3690" y="15352"/>
                  </a:cubicBezTo>
                  <a:cubicBezTo>
                    <a:pt x="3730" y="15352"/>
                    <a:pt x="3769" y="15344"/>
                    <a:pt x="3801" y="15329"/>
                  </a:cubicBezTo>
                  <a:lnTo>
                    <a:pt x="4593" y="14885"/>
                  </a:lnTo>
                  <a:lnTo>
                    <a:pt x="5384" y="15329"/>
                  </a:lnTo>
                  <a:cubicBezTo>
                    <a:pt x="5416" y="15329"/>
                    <a:pt x="5479" y="15360"/>
                    <a:pt x="5511" y="15360"/>
                  </a:cubicBezTo>
                  <a:cubicBezTo>
                    <a:pt x="5543" y="15360"/>
                    <a:pt x="5606" y="15360"/>
                    <a:pt x="5638" y="15329"/>
                  </a:cubicBezTo>
                  <a:cubicBezTo>
                    <a:pt x="5701" y="15297"/>
                    <a:pt x="5764" y="15202"/>
                    <a:pt x="5764" y="15138"/>
                  </a:cubicBezTo>
                  <a:lnTo>
                    <a:pt x="5764" y="13840"/>
                  </a:lnTo>
                  <a:lnTo>
                    <a:pt x="11560" y="13840"/>
                  </a:lnTo>
                  <a:cubicBezTo>
                    <a:pt x="11972" y="13840"/>
                    <a:pt x="12288" y="13523"/>
                    <a:pt x="12288" y="13112"/>
                  </a:cubicBezTo>
                  <a:lnTo>
                    <a:pt x="12288" y="10515"/>
                  </a:lnTo>
                  <a:cubicBezTo>
                    <a:pt x="12288" y="10388"/>
                    <a:pt x="12162" y="10261"/>
                    <a:pt x="12035" y="10261"/>
                  </a:cubicBezTo>
                  <a:cubicBezTo>
                    <a:pt x="11940" y="10261"/>
                    <a:pt x="11813" y="10388"/>
                    <a:pt x="11813" y="10515"/>
                  </a:cubicBezTo>
                  <a:lnTo>
                    <a:pt x="11813" y="11180"/>
                  </a:lnTo>
                  <a:lnTo>
                    <a:pt x="11180" y="11180"/>
                  </a:lnTo>
                  <a:cubicBezTo>
                    <a:pt x="11053" y="11180"/>
                    <a:pt x="10926" y="11307"/>
                    <a:pt x="10926" y="11402"/>
                  </a:cubicBezTo>
                  <a:lnTo>
                    <a:pt x="10926" y="12510"/>
                  </a:lnTo>
                  <a:lnTo>
                    <a:pt x="9818" y="12510"/>
                  </a:lnTo>
                  <a:cubicBezTo>
                    <a:pt x="9723" y="12510"/>
                    <a:pt x="9596" y="12637"/>
                    <a:pt x="9596" y="12763"/>
                  </a:cubicBezTo>
                  <a:lnTo>
                    <a:pt x="9596" y="13397"/>
                  </a:lnTo>
                  <a:lnTo>
                    <a:pt x="2946" y="13397"/>
                  </a:lnTo>
                  <a:cubicBezTo>
                    <a:pt x="2788" y="13397"/>
                    <a:pt x="2661" y="13270"/>
                    <a:pt x="2661" y="13112"/>
                  </a:cubicBezTo>
                  <a:lnTo>
                    <a:pt x="2661" y="11782"/>
                  </a:lnTo>
                  <a:lnTo>
                    <a:pt x="2661" y="2629"/>
                  </a:lnTo>
                  <a:cubicBezTo>
                    <a:pt x="2661" y="2471"/>
                    <a:pt x="2788" y="2344"/>
                    <a:pt x="2946" y="2344"/>
                  </a:cubicBezTo>
                  <a:lnTo>
                    <a:pt x="9628" y="2344"/>
                  </a:lnTo>
                  <a:lnTo>
                    <a:pt x="9628" y="2978"/>
                  </a:lnTo>
                  <a:cubicBezTo>
                    <a:pt x="9628" y="3104"/>
                    <a:pt x="9755" y="3231"/>
                    <a:pt x="9881" y="3231"/>
                  </a:cubicBezTo>
                  <a:lnTo>
                    <a:pt x="10990" y="3231"/>
                  </a:lnTo>
                  <a:lnTo>
                    <a:pt x="10990" y="4339"/>
                  </a:lnTo>
                  <a:cubicBezTo>
                    <a:pt x="10990" y="4434"/>
                    <a:pt x="11085" y="4561"/>
                    <a:pt x="11211" y="4561"/>
                  </a:cubicBezTo>
                  <a:lnTo>
                    <a:pt x="11845" y="4561"/>
                  </a:lnTo>
                  <a:lnTo>
                    <a:pt x="11845" y="9470"/>
                  </a:lnTo>
                  <a:cubicBezTo>
                    <a:pt x="11845" y="9596"/>
                    <a:pt x="11972" y="9723"/>
                    <a:pt x="12098" y="9723"/>
                  </a:cubicBezTo>
                  <a:cubicBezTo>
                    <a:pt x="12193" y="9723"/>
                    <a:pt x="12320" y="9596"/>
                    <a:pt x="12320" y="9470"/>
                  </a:cubicBezTo>
                  <a:lnTo>
                    <a:pt x="12320" y="2629"/>
                  </a:lnTo>
                  <a:cubicBezTo>
                    <a:pt x="12162" y="2218"/>
                    <a:pt x="11845" y="1901"/>
                    <a:pt x="11465" y="1901"/>
                  </a:cubicBezTo>
                  <a:lnTo>
                    <a:pt x="2851" y="1901"/>
                  </a:lnTo>
                  <a:cubicBezTo>
                    <a:pt x="2471" y="1901"/>
                    <a:pt x="2154" y="2218"/>
                    <a:pt x="2154" y="2629"/>
                  </a:cubicBezTo>
                  <a:lnTo>
                    <a:pt x="2154" y="11528"/>
                  </a:lnTo>
                  <a:lnTo>
                    <a:pt x="697" y="11528"/>
                  </a:lnTo>
                  <a:cubicBezTo>
                    <a:pt x="539" y="11528"/>
                    <a:pt x="412" y="11402"/>
                    <a:pt x="412" y="11243"/>
                  </a:cubicBezTo>
                  <a:lnTo>
                    <a:pt x="412" y="729"/>
                  </a:lnTo>
                  <a:cubicBezTo>
                    <a:pt x="412" y="571"/>
                    <a:pt x="539" y="444"/>
                    <a:pt x="697" y="444"/>
                  </a:cubicBezTo>
                  <a:lnTo>
                    <a:pt x="9280" y="444"/>
                  </a:lnTo>
                  <a:cubicBezTo>
                    <a:pt x="9438" y="444"/>
                    <a:pt x="9565" y="571"/>
                    <a:pt x="9565" y="729"/>
                  </a:cubicBezTo>
                  <a:lnTo>
                    <a:pt x="9565" y="1078"/>
                  </a:lnTo>
                  <a:cubicBezTo>
                    <a:pt x="9565" y="1204"/>
                    <a:pt x="9660" y="1331"/>
                    <a:pt x="9786" y="1331"/>
                  </a:cubicBezTo>
                  <a:cubicBezTo>
                    <a:pt x="9913" y="1331"/>
                    <a:pt x="10008" y="1204"/>
                    <a:pt x="10008" y="1078"/>
                  </a:cubicBezTo>
                  <a:lnTo>
                    <a:pt x="10008" y="729"/>
                  </a:lnTo>
                  <a:cubicBezTo>
                    <a:pt x="10008" y="317"/>
                    <a:pt x="9691" y="1"/>
                    <a:pt x="931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09" name="Google Shape;2709;p62"/>
          <p:cNvGrpSpPr/>
          <p:nvPr/>
        </p:nvGrpSpPr>
        <p:grpSpPr>
          <a:xfrm>
            <a:off x="2417369" y="3808176"/>
            <a:ext cx="432015" cy="371425"/>
            <a:chOff x="3202600" y="722325"/>
            <a:chExt cx="384800" cy="332550"/>
          </a:xfrm>
        </p:grpSpPr>
        <p:sp>
          <p:nvSpPr>
            <p:cNvPr id="2710" name="Google Shape;2710;p62"/>
            <p:cNvSpPr/>
            <p:nvPr/>
          </p:nvSpPr>
          <p:spPr>
            <a:xfrm>
              <a:off x="3222375" y="786450"/>
              <a:ext cx="338900" cy="201925"/>
            </a:xfrm>
            <a:custGeom>
              <a:avLst/>
              <a:gdLst/>
              <a:ahLst/>
              <a:cxnLst/>
              <a:rect l="l" t="t" r="r" b="b"/>
              <a:pathLst>
                <a:path w="13556" h="8077" extrusionOk="0">
                  <a:moveTo>
                    <a:pt x="5543" y="1"/>
                  </a:moveTo>
                  <a:lnTo>
                    <a:pt x="1" y="8076"/>
                  </a:lnTo>
                  <a:lnTo>
                    <a:pt x="13555" y="8076"/>
                  </a:lnTo>
                  <a:lnTo>
                    <a:pt x="1222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1" name="Google Shape;2711;p62"/>
            <p:cNvSpPr/>
            <p:nvPr/>
          </p:nvSpPr>
          <p:spPr>
            <a:xfrm>
              <a:off x="3502650" y="788050"/>
              <a:ext cx="58625" cy="200325"/>
            </a:xfrm>
            <a:custGeom>
              <a:avLst/>
              <a:gdLst/>
              <a:ahLst/>
              <a:cxnLst/>
              <a:rect l="l" t="t" r="r" b="b"/>
              <a:pathLst>
                <a:path w="2345" h="8013" extrusionOk="0">
                  <a:moveTo>
                    <a:pt x="1" y="0"/>
                  </a:moveTo>
                  <a:cubicBezTo>
                    <a:pt x="159" y="0"/>
                    <a:pt x="317" y="95"/>
                    <a:pt x="317" y="253"/>
                  </a:cubicBezTo>
                  <a:lnTo>
                    <a:pt x="1489" y="7664"/>
                  </a:lnTo>
                  <a:cubicBezTo>
                    <a:pt x="1553" y="7822"/>
                    <a:pt x="1394" y="8012"/>
                    <a:pt x="1173" y="8012"/>
                  </a:cubicBezTo>
                  <a:lnTo>
                    <a:pt x="2344" y="8012"/>
                  </a:lnTo>
                  <a:lnTo>
                    <a:pt x="1014" y="0"/>
                  </a:ln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62"/>
            <p:cNvSpPr/>
            <p:nvPr/>
          </p:nvSpPr>
          <p:spPr>
            <a:xfrm>
              <a:off x="3331650" y="959050"/>
              <a:ext cx="29300" cy="29325"/>
            </a:xfrm>
            <a:custGeom>
              <a:avLst/>
              <a:gdLst/>
              <a:ahLst/>
              <a:cxnLst/>
              <a:rect l="l" t="t" r="r" b="b"/>
              <a:pathLst>
                <a:path w="1172" h="1173" extrusionOk="0">
                  <a:moveTo>
                    <a:pt x="0" y="1"/>
                  </a:moveTo>
                  <a:lnTo>
                    <a:pt x="0" y="1172"/>
                  </a:lnTo>
                  <a:lnTo>
                    <a:pt x="1172" y="1172"/>
                  </a:lnTo>
                  <a:lnTo>
                    <a:pt x="117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3" name="Google Shape;2713;p62"/>
            <p:cNvSpPr/>
            <p:nvPr/>
          </p:nvSpPr>
          <p:spPr>
            <a:xfrm>
              <a:off x="3345900" y="959050"/>
              <a:ext cx="15050" cy="29325"/>
            </a:xfrm>
            <a:custGeom>
              <a:avLst/>
              <a:gdLst/>
              <a:ahLst/>
              <a:cxnLst/>
              <a:rect l="l" t="t" r="r" b="b"/>
              <a:pathLst>
                <a:path w="602" h="1173" extrusionOk="0">
                  <a:moveTo>
                    <a:pt x="0" y="1"/>
                  </a:moveTo>
                  <a:lnTo>
                    <a:pt x="0" y="1172"/>
                  </a:lnTo>
                  <a:lnTo>
                    <a:pt x="602" y="1172"/>
                  </a:lnTo>
                  <a:lnTo>
                    <a:pt x="602" y="1"/>
                  </a:ln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4" name="Google Shape;2714;p62"/>
            <p:cNvSpPr/>
            <p:nvPr/>
          </p:nvSpPr>
          <p:spPr>
            <a:xfrm>
              <a:off x="3202600" y="1005750"/>
              <a:ext cx="41175" cy="48325"/>
            </a:xfrm>
            <a:custGeom>
              <a:avLst/>
              <a:gdLst/>
              <a:ahLst/>
              <a:cxnLst/>
              <a:rect l="l" t="t" r="r" b="b"/>
              <a:pathLst>
                <a:path w="1647" h="1933" extrusionOk="0">
                  <a:moveTo>
                    <a:pt x="792" y="793"/>
                  </a:moveTo>
                  <a:lnTo>
                    <a:pt x="919" y="1109"/>
                  </a:lnTo>
                  <a:lnTo>
                    <a:pt x="665" y="1109"/>
                  </a:lnTo>
                  <a:lnTo>
                    <a:pt x="792" y="793"/>
                  </a:lnTo>
                  <a:close/>
                  <a:moveTo>
                    <a:pt x="824" y="1"/>
                  </a:moveTo>
                  <a:cubicBezTo>
                    <a:pt x="697" y="1"/>
                    <a:pt x="634" y="64"/>
                    <a:pt x="602" y="159"/>
                  </a:cubicBezTo>
                  <a:lnTo>
                    <a:pt x="32" y="1616"/>
                  </a:lnTo>
                  <a:cubicBezTo>
                    <a:pt x="0" y="1743"/>
                    <a:pt x="32" y="1838"/>
                    <a:pt x="159" y="1869"/>
                  </a:cubicBezTo>
                  <a:cubicBezTo>
                    <a:pt x="194" y="1887"/>
                    <a:pt x="229" y="1895"/>
                    <a:pt x="263" y="1895"/>
                  </a:cubicBezTo>
                  <a:cubicBezTo>
                    <a:pt x="349" y="1895"/>
                    <a:pt x="421" y="1843"/>
                    <a:pt x="444" y="1774"/>
                  </a:cubicBezTo>
                  <a:lnTo>
                    <a:pt x="507" y="1521"/>
                  </a:lnTo>
                  <a:lnTo>
                    <a:pt x="1109" y="1521"/>
                  </a:lnTo>
                  <a:lnTo>
                    <a:pt x="1172" y="1774"/>
                  </a:lnTo>
                  <a:cubicBezTo>
                    <a:pt x="1235" y="1838"/>
                    <a:pt x="1299" y="1933"/>
                    <a:pt x="1394" y="1933"/>
                  </a:cubicBezTo>
                  <a:cubicBezTo>
                    <a:pt x="1489" y="1933"/>
                    <a:pt x="1647" y="1806"/>
                    <a:pt x="1584" y="1616"/>
                  </a:cubicBezTo>
                  <a:lnTo>
                    <a:pt x="1077" y="159"/>
                  </a:lnTo>
                  <a:cubicBezTo>
                    <a:pt x="1045" y="33"/>
                    <a:pt x="950" y="1"/>
                    <a:pt x="8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62"/>
            <p:cNvSpPr/>
            <p:nvPr/>
          </p:nvSpPr>
          <p:spPr>
            <a:xfrm>
              <a:off x="3355400" y="722325"/>
              <a:ext cx="36450" cy="47525"/>
            </a:xfrm>
            <a:custGeom>
              <a:avLst/>
              <a:gdLst/>
              <a:ahLst/>
              <a:cxnLst/>
              <a:rect l="l" t="t" r="r" b="b"/>
              <a:pathLst>
                <a:path w="1458" h="1901" extrusionOk="0">
                  <a:moveTo>
                    <a:pt x="634" y="444"/>
                  </a:moveTo>
                  <a:cubicBezTo>
                    <a:pt x="950" y="444"/>
                    <a:pt x="982" y="824"/>
                    <a:pt x="982" y="919"/>
                  </a:cubicBezTo>
                  <a:cubicBezTo>
                    <a:pt x="982" y="1141"/>
                    <a:pt x="855" y="1394"/>
                    <a:pt x="634" y="1394"/>
                  </a:cubicBezTo>
                  <a:lnTo>
                    <a:pt x="412" y="1394"/>
                  </a:lnTo>
                  <a:lnTo>
                    <a:pt x="412" y="919"/>
                  </a:lnTo>
                  <a:lnTo>
                    <a:pt x="412" y="444"/>
                  </a:lnTo>
                  <a:close/>
                  <a:moveTo>
                    <a:pt x="254" y="1"/>
                  </a:moveTo>
                  <a:cubicBezTo>
                    <a:pt x="190" y="1"/>
                    <a:pt x="32" y="64"/>
                    <a:pt x="32" y="222"/>
                  </a:cubicBezTo>
                  <a:lnTo>
                    <a:pt x="32" y="1647"/>
                  </a:lnTo>
                  <a:cubicBezTo>
                    <a:pt x="0" y="1711"/>
                    <a:pt x="0" y="1742"/>
                    <a:pt x="64" y="1837"/>
                  </a:cubicBezTo>
                  <a:cubicBezTo>
                    <a:pt x="95" y="1869"/>
                    <a:pt x="159" y="1869"/>
                    <a:pt x="222" y="1901"/>
                  </a:cubicBezTo>
                  <a:lnTo>
                    <a:pt x="665" y="1901"/>
                  </a:lnTo>
                  <a:cubicBezTo>
                    <a:pt x="1140" y="1901"/>
                    <a:pt x="1457" y="1521"/>
                    <a:pt x="1457" y="951"/>
                  </a:cubicBezTo>
                  <a:cubicBezTo>
                    <a:pt x="1457" y="381"/>
                    <a:pt x="1140" y="1"/>
                    <a:pt x="6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62"/>
            <p:cNvSpPr/>
            <p:nvPr/>
          </p:nvSpPr>
          <p:spPr>
            <a:xfrm>
              <a:off x="3553325" y="1006550"/>
              <a:ext cx="34075" cy="48325"/>
            </a:xfrm>
            <a:custGeom>
              <a:avLst/>
              <a:gdLst/>
              <a:ahLst/>
              <a:cxnLst/>
              <a:rect l="l" t="t" r="r" b="b"/>
              <a:pathLst>
                <a:path w="1363" h="1933" extrusionOk="0">
                  <a:moveTo>
                    <a:pt x="666" y="444"/>
                  </a:moveTo>
                  <a:cubicBezTo>
                    <a:pt x="729" y="444"/>
                    <a:pt x="792" y="476"/>
                    <a:pt x="792" y="539"/>
                  </a:cubicBezTo>
                  <a:cubicBezTo>
                    <a:pt x="792" y="634"/>
                    <a:pt x="729" y="666"/>
                    <a:pt x="666" y="666"/>
                  </a:cubicBezTo>
                  <a:lnTo>
                    <a:pt x="476" y="666"/>
                  </a:lnTo>
                  <a:lnTo>
                    <a:pt x="476" y="444"/>
                  </a:lnTo>
                  <a:close/>
                  <a:moveTo>
                    <a:pt x="729" y="1109"/>
                  </a:moveTo>
                  <a:cubicBezTo>
                    <a:pt x="824" y="1109"/>
                    <a:pt x="887" y="1172"/>
                    <a:pt x="887" y="1267"/>
                  </a:cubicBezTo>
                  <a:cubicBezTo>
                    <a:pt x="887" y="1331"/>
                    <a:pt x="824" y="1457"/>
                    <a:pt x="729" y="1457"/>
                  </a:cubicBezTo>
                  <a:lnTo>
                    <a:pt x="476" y="1457"/>
                  </a:lnTo>
                  <a:lnTo>
                    <a:pt x="476" y="1109"/>
                  </a:lnTo>
                  <a:close/>
                  <a:moveTo>
                    <a:pt x="222" y="1"/>
                  </a:moveTo>
                  <a:cubicBezTo>
                    <a:pt x="96" y="1"/>
                    <a:pt x="1" y="127"/>
                    <a:pt x="1" y="222"/>
                  </a:cubicBezTo>
                  <a:lnTo>
                    <a:pt x="1" y="919"/>
                  </a:lnTo>
                  <a:lnTo>
                    <a:pt x="1" y="1711"/>
                  </a:lnTo>
                  <a:cubicBezTo>
                    <a:pt x="1" y="1774"/>
                    <a:pt x="64" y="1932"/>
                    <a:pt x="222" y="1932"/>
                  </a:cubicBezTo>
                  <a:lnTo>
                    <a:pt x="729" y="1932"/>
                  </a:lnTo>
                  <a:cubicBezTo>
                    <a:pt x="1109" y="1932"/>
                    <a:pt x="1362" y="1647"/>
                    <a:pt x="1362" y="1299"/>
                  </a:cubicBezTo>
                  <a:cubicBezTo>
                    <a:pt x="1331" y="1109"/>
                    <a:pt x="1267" y="951"/>
                    <a:pt x="1141" y="824"/>
                  </a:cubicBezTo>
                  <a:cubicBezTo>
                    <a:pt x="1172" y="761"/>
                    <a:pt x="1204" y="666"/>
                    <a:pt x="1204" y="539"/>
                  </a:cubicBezTo>
                  <a:cubicBezTo>
                    <a:pt x="1204" y="222"/>
                    <a:pt x="982" y="1"/>
                    <a:pt x="6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62"/>
            <p:cNvSpPr/>
            <p:nvPr/>
          </p:nvSpPr>
          <p:spPr>
            <a:xfrm>
              <a:off x="3527200" y="727075"/>
              <a:ext cx="43575" cy="47525"/>
            </a:xfrm>
            <a:custGeom>
              <a:avLst/>
              <a:gdLst/>
              <a:ahLst/>
              <a:cxnLst/>
              <a:rect l="l" t="t" r="r" b="b"/>
              <a:pathLst>
                <a:path w="1743" h="1901" extrusionOk="0">
                  <a:moveTo>
                    <a:pt x="951" y="1"/>
                  </a:moveTo>
                  <a:cubicBezTo>
                    <a:pt x="444" y="1"/>
                    <a:pt x="0" y="444"/>
                    <a:pt x="0" y="951"/>
                  </a:cubicBezTo>
                  <a:cubicBezTo>
                    <a:pt x="0" y="1489"/>
                    <a:pt x="476" y="1901"/>
                    <a:pt x="982" y="1901"/>
                  </a:cubicBezTo>
                  <a:cubicBezTo>
                    <a:pt x="1204" y="1901"/>
                    <a:pt x="1394" y="1837"/>
                    <a:pt x="1552" y="1711"/>
                  </a:cubicBezTo>
                  <a:cubicBezTo>
                    <a:pt x="1679" y="1647"/>
                    <a:pt x="1742" y="1426"/>
                    <a:pt x="1584" y="1331"/>
                  </a:cubicBezTo>
                  <a:cubicBezTo>
                    <a:pt x="1540" y="1299"/>
                    <a:pt x="1499" y="1286"/>
                    <a:pt x="1461" y="1286"/>
                  </a:cubicBezTo>
                  <a:cubicBezTo>
                    <a:pt x="1307" y="1286"/>
                    <a:pt x="1185" y="1489"/>
                    <a:pt x="982" y="1489"/>
                  </a:cubicBezTo>
                  <a:cubicBezTo>
                    <a:pt x="729" y="1489"/>
                    <a:pt x="476" y="1236"/>
                    <a:pt x="476" y="951"/>
                  </a:cubicBezTo>
                  <a:cubicBezTo>
                    <a:pt x="476" y="697"/>
                    <a:pt x="729" y="444"/>
                    <a:pt x="982" y="444"/>
                  </a:cubicBezTo>
                  <a:cubicBezTo>
                    <a:pt x="990" y="442"/>
                    <a:pt x="998" y="442"/>
                    <a:pt x="1006" y="442"/>
                  </a:cubicBezTo>
                  <a:cubicBezTo>
                    <a:pt x="1119" y="442"/>
                    <a:pt x="1281" y="575"/>
                    <a:pt x="1420" y="575"/>
                  </a:cubicBezTo>
                  <a:cubicBezTo>
                    <a:pt x="1481" y="575"/>
                    <a:pt x="1538" y="549"/>
                    <a:pt x="1584" y="476"/>
                  </a:cubicBezTo>
                  <a:cubicBezTo>
                    <a:pt x="1679" y="349"/>
                    <a:pt x="1616" y="254"/>
                    <a:pt x="1521" y="159"/>
                  </a:cubicBezTo>
                  <a:cubicBezTo>
                    <a:pt x="1362" y="32"/>
                    <a:pt x="1141" y="1"/>
                    <a:pt x="9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62"/>
            <p:cNvSpPr/>
            <p:nvPr/>
          </p:nvSpPr>
          <p:spPr>
            <a:xfrm>
              <a:off x="3355400" y="809425"/>
              <a:ext cx="11900" cy="12675"/>
            </a:xfrm>
            <a:custGeom>
              <a:avLst/>
              <a:gdLst/>
              <a:ahLst/>
              <a:cxnLst/>
              <a:rect l="l" t="t" r="r" b="b"/>
              <a:pathLst>
                <a:path w="476" h="507" extrusionOk="0">
                  <a:moveTo>
                    <a:pt x="222" y="0"/>
                  </a:moveTo>
                  <a:cubicBezTo>
                    <a:pt x="95" y="0"/>
                    <a:pt x="0" y="127"/>
                    <a:pt x="0" y="253"/>
                  </a:cubicBezTo>
                  <a:lnTo>
                    <a:pt x="0" y="285"/>
                  </a:lnTo>
                  <a:cubicBezTo>
                    <a:pt x="0" y="412"/>
                    <a:pt x="95" y="507"/>
                    <a:pt x="222" y="507"/>
                  </a:cubicBezTo>
                  <a:cubicBezTo>
                    <a:pt x="349" y="507"/>
                    <a:pt x="475" y="412"/>
                    <a:pt x="475" y="285"/>
                  </a:cubicBezTo>
                  <a:lnTo>
                    <a:pt x="475" y="253"/>
                  </a:lnTo>
                  <a:cubicBezTo>
                    <a:pt x="475" y="127"/>
                    <a:pt x="349" y="0"/>
                    <a:pt x="22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62"/>
            <p:cNvSpPr/>
            <p:nvPr/>
          </p:nvSpPr>
          <p:spPr>
            <a:xfrm>
              <a:off x="3355400" y="837125"/>
              <a:ext cx="11900" cy="12700"/>
            </a:xfrm>
            <a:custGeom>
              <a:avLst/>
              <a:gdLst/>
              <a:ahLst/>
              <a:cxnLst/>
              <a:rect l="l" t="t" r="r" b="b"/>
              <a:pathLst>
                <a:path w="476" h="508" extrusionOk="0">
                  <a:moveTo>
                    <a:pt x="222" y="0"/>
                  </a:moveTo>
                  <a:cubicBezTo>
                    <a:pt x="95" y="0"/>
                    <a:pt x="0" y="127"/>
                    <a:pt x="0" y="254"/>
                  </a:cubicBezTo>
                  <a:lnTo>
                    <a:pt x="0" y="286"/>
                  </a:lnTo>
                  <a:cubicBezTo>
                    <a:pt x="0" y="412"/>
                    <a:pt x="95" y="507"/>
                    <a:pt x="222" y="507"/>
                  </a:cubicBezTo>
                  <a:cubicBezTo>
                    <a:pt x="349" y="507"/>
                    <a:pt x="475" y="381"/>
                    <a:pt x="475" y="286"/>
                  </a:cubicBezTo>
                  <a:lnTo>
                    <a:pt x="475" y="254"/>
                  </a:lnTo>
                  <a:cubicBezTo>
                    <a:pt x="475" y="127"/>
                    <a:pt x="349" y="0"/>
                    <a:pt x="22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62"/>
            <p:cNvSpPr/>
            <p:nvPr/>
          </p:nvSpPr>
          <p:spPr>
            <a:xfrm>
              <a:off x="3355400" y="892550"/>
              <a:ext cx="11900" cy="12700"/>
            </a:xfrm>
            <a:custGeom>
              <a:avLst/>
              <a:gdLst/>
              <a:ahLst/>
              <a:cxnLst/>
              <a:rect l="l" t="t" r="r" b="b"/>
              <a:pathLst>
                <a:path w="476" h="508" extrusionOk="0">
                  <a:moveTo>
                    <a:pt x="222" y="0"/>
                  </a:moveTo>
                  <a:cubicBezTo>
                    <a:pt x="95" y="0"/>
                    <a:pt x="0" y="127"/>
                    <a:pt x="0" y="254"/>
                  </a:cubicBezTo>
                  <a:lnTo>
                    <a:pt x="0" y="285"/>
                  </a:lnTo>
                  <a:cubicBezTo>
                    <a:pt x="0" y="412"/>
                    <a:pt x="95" y="507"/>
                    <a:pt x="222" y="507"/>
                  </a:cubicBezTo>
                  <a:cubicBezTo>
                    <a:pt x="349" y="507"/>
                    <a:pt x="475" y="380"/>
                    <a:pt x="475" y="285"/>
                  </a:cubicBezTo>
                  <a:lnTo>
                    <a:pt x="475" y="254"/>
                  </a:lnTo>
                  <a:cubicBezTo>
                    <a:pt x="475" y="95"/>
                    <a:pt x="349" y="0"/>
                    <a:pt x="22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62"/>
            <p:cNvSpPr/>
            <p:nvPr/>
          </p:nvSpPr>
          <p:spPr>
            <a:xfrm>
              <a:off x="3355400" y="864050"/>
              <a:ext cx="11900" cy="12675"/>
            </a:xfrm>
            <a:custGeom>
              <a:avLst/>
              <a:gdLst/>
              <a:ahLst/>
              <a:cxnLst/>
              <a:rect l="l" t="t" r="r" b="b"/>
              <a:pathLst>
                <a:path w="476" h="507" extrusionOk="0">
                  <a:moveTo>
                    <a:pt x="222" y="0"/>
                  </a:moveTo>
                  <a:cubicBezTo>
                    <a:pt x="95" y="0"/>
                    <a:pt x="0" y="127"/>
                    <a:pt x="0" y="222"/>
                  </a:cubicBezTo>
                  <a:lnTo>
                    <a:pt x="0" y="285"/>
                  </a:lnTo>
                  <a:cubicBezTo>
                    <a:pt x="0" y="380"/>
                    <a:pt x="95" y="507"/>
                    <a:pt x="222" y="507"/>
                  </a:cubicBezTo>
                  <a:cubicBezTo>
                    <a:pt x="349" y="507"/>
                    <a:pt x="475" y="380"/>
                    <a:pt x="475" y="285"/>
                  </a:cubicBezTo>
                  <a:lnTo>
                    <a:pt x="475" y="222"/>
                  </a:lnTo>
                  <a:cubicBezTo>
                    <a:pt x="475" y="127"/>
                    <a:pt x="349" y="0"/>
                    <a:pt x="22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62"/>
            <p:cNvSpPr/>
            <p:nvPr/>
          </p:nvSpPr>
          <p:spPr>
            <a:xfrm>
              <a:off x="3217625" y="780925"/>
              <a:ext cx="349175" cy="212675"/>
            </a:xfrm>
            <a:custGeom>
              <a:avLst/>
              <a:gdLst/>
              <a:ahLst/>
              <a:cxnLst/>
              <a:rect l="l" t="t" r="r" b="b"/>
              <a:pathLst>
                <a:path w="13967" h="8507" extrusionOk="0">
                  <a:moveTo>
                    <a:pt x="5543" y="7316"/>
                  </a:moveTo>
                  <a:lnTo>
                    <a:pt x="5543" y="8076"/>
                  </a:lnTo>
                  <a:lnTo>
                    <a:pt x="4783" y="8076"/>
                  </a:lnTo>
                  <a:lnTo>
                    <a:pt x="4783" y="7316"/>
                  </a:lnTo>
                  <a:close/>
                  <a:moveTo>
                    <a:pt x="5733" y="0"/>
                  </a:moveTo>
                  <a:cubicBezTo>
                    <a:pt x="5670" y="0"/>
                    <a:pt x="5575" y="32"/>
                    <a:pt x="5543" y="63"/>
                  </a:cubicBezTo>
                  <a:lnTo>
                    <a:pt x="33" y="8107"/>
                  </a:lnTo>
                  <a:cubicBezTo>
                    <a:pt x="1" y="8171"/>
                    <a:pt x="1" y="8266"/>
                    <a:pt x="33" y="8329"/>
                  </a:cubicBezTo>
                  <a:cubicBezTo>
                    <a:pt x="64" y="8424"/>
                    <a:pt x="159" y="8456"/>
                    <a:pt x="223" y="8456"/>
                  </a:cubicBezTo>
                  <a:lnTo>
                    <a:pt x="5765" y="8456"/>
                  </a:lnTo>
                  <a:cubicBezTo>
                    <a:pt x="5891" y="8456"/>
                    <a:pt x="6018" y="8329"/>
                    <a:pt x="6018" y="8234"/>
                  </a:cubicBezTo>
                  <a:lnTo>
                    <a:pt x="6018" y="7030"/>
                  </a:lnTo>
                  <a:lnTo>
                    <a:pt x="6018" y="5764"/>
                  </a:lnTo>
                  <a:cubicBezTo>
                    <a:pt x="6018" y="5669"/>
                    <a:pt x="5891" y="5542"/>
                    <a:pt x="5765" y="5542"/>
                  </a:cubicBezTo>
                  <a:cubicBezTo>
                    <a:pt x="5670" y="5542"/>
                    <a:pt x="5543" y="5669"/>
                    <a:pt x="5543" y="5764"/>
                  </a:cubicBezTo>
                  <a:lnTo>
                    <a:pt x="5543" y="6840"/>
                  </a:lnTo>
                  <a:lnTo>
                    <a:pt x="4561" y="6840"/>
                  </a:lnTo>
                  <a:cubicBezTo>
                    <a:pt x="4435" y="6840"/>
                    <a:pt x="4308" y="6967"/>
                    <a:pt x="4308" y="7094"/>
                  </a:cubicBezTo>
                  <a:lnTo>
                    <a:pt x="4308" y="8044"/>
                  </a:lnTo>
                  <a:lnTo>
                    <a:pt x="634" y="8044"/>
                  </a:lnTo>
                  <a:lnTo>
                    <a:pt x="5860" y="443"/>
                  </a:lnTo>
                  <a:lnTo>
                    <a:pt x="12257" y="443"/>
                  </a:lnTo>
                  <a:lnTo>
                    <a:pt x="13492" y="8044"/>
                  </a:lnTo>
                  <a:lnTo>
                    <a:pt x="6810" y="8044"/>
                  </a:lnTo>
                  <a:cubicBezTo>
                    <a:pt x="6683" y="8044"/>
                    <a:pt x="6556" y="8139"/>
                    <a:pt x="6556" y="8266"/>
                  </a:cubicBezTo>
                  <a:cubicBezTo>
                    <a:pt x="6556" y="8392"/>
                    <a:pt x="6683" y="8487"/>
                    <a:pt x="6810" y="8487"/>
                  </a:cubicBezTo>
                  <a:lnTo>
                    <a:pt x="13745" y="8487"/>
                  </a:lnTo>
                  <a:cubicBezTo>
                    <a:pt x="13768" y="8499"/>
                    <a:pt x="13787" y="8506"/>
                    <a:pt x="13805" y="8506"/>
                  </a:cubicBezTo>
                  <a:cubicBezTo>
                    <a:pt x="13836" y="8506"/>
                    <a:pt x="13863" y="8484"/>
                    <a:pt x="13904" y="8424"/>
                  </a:cubicBezTo>
                  <a:cubicBezTo>
                    <a:pt x="13935" y="8392"/>
                    <a:pt x="13967" y="8297"/>
                    <a:pt x="13935" y="8234"/>
                  </a:cubicBezTo>
                  <a:lnTo>
                    <a:pt x="12637" y="190"/>
                  </a:lnTo>
                  <a:cubicBezTo>
                    <a:pt x="12637" y="63"/>
                    <a:pt x="12510" y="0"/>
                    <a:pt x="123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23" name="Google Shape;2723;p62"/>
          <p:cNvGrpSpPr/>
          <p:nvPr/>
        </p:nvGrpSpPr>
        <p:grpSpPr>
          <a:xfrm>
            <a:off x="2417374" y="1441922"/>
            <a:ext cx="432015" cy="423917"/>
            <a:chOff x="3202600" y="1238925"/>
            <a:chExt cx="384800" cy="379650"/>
          </a:xfrm>
        </p:grpSpPr>
        <p:sp>
          <p:nvSpPr>
            <p:cNvPr id="2724" name="Google Shape;2724;p62"/>
            <p:cNvSpPr/>
            <p:nvPr/>
          </p:nvSpPr>
          <p:spPr>
            <a:xfrm>
              <a:off x="3467025" y="1330175"/>
              <a:ext cx="114825" cy="115025"/>
            </a:xfrm>
            <a:custGeom>
              <a:avLst/>
              <a:gdLst/>
              <a:ahLst/>
              <a:cxnLst/>
              <a:rect l="l" t="t" r="r" b="b"/>
              <a:pathLst>
                <a:path w="4593" h="4601" extrusionOk="0">
                  <a:moveTo>
                    <a:pt x="1584" y="0"/>
                  </a:moveTo>
                  <a:cubicBezTo>
                    <a:pt x="1457" y="0"/>
                    <a:pt x="1331" y="56"/>
                    <a:pt x="1236" y="167"/>
                  </a:cubicBezTo>
                  <a:lnTo>
                    <a:pt x="1" y="1370"/>
                  </a:lnTo>
                  <a:lnTo>
                    <a:pt x="3199" y="4600"/>
                  </a:lnTo>
                  <a:lnTo>
                    <a:pt x="4403" y="3333"/>
                  </a:lnTo>
                  <a:cubicBezTo>
                    <a:pt x="4593" y="3112"/>
                    <a:pt x="4593" y="2795"/>
                    <a:pt x="4403" y="2605"/>
                  </a:cubicBezTo>
                  <a:lnTo>
                    <a:pt x="1932" y="167"/>
                  </a:lnTo>
                  <a:cubicBezTo>
                    <a:pt x="1837" y="56"/>
                    <a:pt x="1711" y="0"/>
                    <a:pt x="15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5" name="Google Shape;2725;p62"/>
            <p:cNvSpPr/>
            <p:nvPr/>
          </p:nvSpPr>
          <p:spPr>
            <a:xfrm>
              <a:off x="3490000" y="1331550"/>
              <a:ext cx="92650" cy="112050"/>
            </a:xfrm>
            <a:custGeom>
              <a:avLst/>
              <a:gdLst/>
              <a:ahLst/>
              <a:cxnLst/>
              <a:rect l="l" t="t" r="r" b="b"/>
              <a:pathLst>
                <a:path w="3706" h="4482" extrusionOk="0">
                  <a:moveTo>
                    <a:pt x="697" y="1"/>
                  </a:moveTo>
                  <a:cubicBezTo>
                    <a:pt x="570" y="1"/>
                    <a:pt x="443" y="48"/>
                    <a:pt x="348" y="143"/>
                  </a:cubicBezTo>
                  <a:lnTo>
                    <a:pt x="0" y="492"/>
                  </a:lnTo>
                  <a:cubicBezTo>
                    <a:pt x="79" y="412"/>
                    <a:pt x="174" y="373"/>
                    <a:pt x="265" y="373"/>
                  </a:cubicBezTo>
                  <a:cubicBezTo>
                    <a:pt x="356" y="373"/>
                    <a:pt x="443" y="412"/>
                    <a:pt x="507" y="492"/>
                  </a:cubicBezTo>
                  <a:lnTo>
                    <a:pt x="2565" y="2550"/>
                  </a:lnTo>
                  <a:cubicBezTo>
                    <a:pt x="2755" y="2740"/>
                    <a:pt x="2755" y="3057"/>
                    <a:pt x="2565" y="3278"/>
                  </a:cubicBezTo>
                  <a:lnTo>
                    <a:pt x="1805" y="4007"/>
                  </a:lnTo>
                  <a:lnTo>
                    <a:pt x="2280" y="4482"/>
                  </a:lnTo>
                  <a:lnTo>
                    <a:pt x="3515" y="3278"/>
                  </a:lnTo>
                  <a:cubicBezTo>
                    <a:pt x="3705" y="3120"/>
                    <a:pt x="3705" y="2803"/>
                    <a:pt x="3515" y="2582"/>
                  </a:cubicBezTo>
                  <a:lnTo>
                    <a:pt x="1045" y="143"/>
                  </a:lnTo>
                  <a:cubicBezTo>
                    <a:pt x="950" y="48"/>
                    <a:pt x="823" y="1"/>
                    <a:pt x="697" y="1"/>
                  </a:cubicBez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6" name="Google Shape;2726;p62"/>
            <p:cNvSpPr/>
            <p:nvPr/>
          </p:nvSpPr>
          <p:spPr>
            <a:xfrm>
              <a:off x="3313425" y="1501375"/>
              <a:ext cx="98200" cy="98200"/>
            </a:xfrm>
            <a:custGeom>
              <a:avLst/>
              <a:gdLst/>
              <a:ahLst/>
              <a:cxnLst/>
              <a:rect l="l" t="t" r="r" b="b"/>
              <a:pathLst>
                <a:path w="3928" h="3928" extrusionOk="0">
                  <a:moveTo>
                    <a:pt x="729" y="1"/>
                  </a:moveTo>
                  <a:lnTo>
                    <a:pt x="1" y="697"/>
                  </a:lnTo>
                  <a:cubicBezTo>
                    <a:pt x="1" y="697"/>
                    <a:pt x="793" y="2344"/>
                    <a:pt x="1" y="3136"/>
                  </a:cubicBezTo>
                  <a:lnTo>
                    <a:pt x="793" y="3928"/>
                  </a:lnTo>
                  <a:cubicBezTo>
                    <a:pt x="1056" y="3664"/>
                    <a:pt x="1412" y="3576"/>
                    <a:pt x="1768" y="3576"/>
                  </a:cubicBezTo>
                  <a:cubicBezTo>
                    <a:pt x="2482" y="3576"/>
                    <a:pt x="3199" y="3928"/>
                    <a:pt x="3199" y="3928"/>
                  </a:cubicBezTo>
                  <a:lnTo>
                    <a:pt x="3928" y="3199"/>
                  </a:lnTo>
                  <a:lnTo>
                    <a:pt x="7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62"/>
            <p:cNvSpPr/>
            <p:nvPr/>
          </p:nvSpPr>
          <p:spPr>
            <a:xfrm>
              <a:off x="3321350" y="1568675"/>
              <a:ext cx="90275" cy="29325"/>
            </a:xfrm>
            <a:custGeom>
              <a:avLst/>
              <a:gdLst/>
              <a:ahLst/>
              <a:cxnLst/>
              <a:rect l="l" t="t" r="r" b="b"/>
              <a:pathLst>
                <a:path w="3611" h="1173" extrusionOk="0">
                  <a:moveTo>
                    <a:pt x="3104" y="1"/>
                  </a:moveTo>
                  <a:lnTo>
                    <a:pt x="2534" y="539"/>
                  </a:lnTo>
                  <a:cubicBezTo>
                    <a:pt x="2487" y="610"/>
                    <a:pt x="2403" y="646"/>
                    <a:pt x="2311" y="646"/>
                  </a:cubicBezTo>
                  <a:cubicBezTo>
                    <a:pt x="2281" y="646"/>
                    <a:pt x="2249" y="642"/>
                    <a:pt x="2217" y="634"/>
                  </a:cubicBezTo>
                  <a:cubicBezTo>
                    <a:pt x="1958" y="523"/>
                    <a:pt x="1459" y="346"/>
                    <a:pt x="964" y="346"/>
                  </a:cubicBezTo>
                  <a:cubicBezTo>
                    <a:pt x="613" y="346"/>
                    <a:pt x="263" y="435"/>
                    <a:pt x="1" y="697"/>
                  </a:cubicBezTo>
                  <a:lnTo>
                    <a:pt x="476" y="1172"/>
                  </a:lnTo>
                  <a:cubicBezTo>
                    <a:pt x="739" y="908"/>
                    <a:pt x="1095" y="820"/>
                    <a:pt x="1451" y="820"/>
                  </a:cubicBezTo>
                  <a:cubicBezTo>
                    <a:pt x="2165" y="820"/>
                    <a:pt x="2882" y="1172"/>
                    <a:pt x="2882" y="1172"/>
                  </a:cubicBezTo>
                  <a:lnTo>
                    <a:pt x="3611" y="476"/>
                  </a:lnTo>
                  <a:lnTo>
                    <a:pt x="3104" y="1"/>
                  </a:ln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8" name="Google Shape;2728;p62"/>
            <p:cNvSpPr/>
            <p:nvPr/>
          </p:nvSpPr>
          <p:spPr>
            <a:xfrm>
              <a:off x="3297600" y="1580550"/>
              <a:ext cx="35650" cy="33975"/>
            </a:xfrm>
            <a:custGeom>
              <a:avLst/>
              <a:gdLst/>
              <a:ahLst/>
              <a:cxnLst/>
              <a:rect l="l" t="t" r="r" b="b"/>
              <a:pathLst>
                <a:path w="1426" h="1359" extrusionOk="0">
                  <a:moveTo>
                    <a:pt x="634" y="1"/>
                  </a:moveTo>
                  <a:lnTo>
                    <a:pt x="159" y="476"/>
                  </a:lnTo>
                  <a:cubicBezTo>
                    <a:pt x="0" y="634"/>
                    <a:pt x="0" y="856"/>
                    <a:pt x="159" y="1014"/>
                  </a:cubicBezTo>
                  <a:lnTo>
                    <a:pt x="349" y="1236"/>
                  </a:lnTo>
                  <a:cubicBezTo>
                    <a:pt x="432" y="1319"/>
                    <a:pt x="551" y="1359"/>
                    <a:pt x="668" y="1359"/>
                  </a:cubicBezTo>
                  <a:cubicBezTo>
                    <a:pt x="773" y="1359"/>
                    <a:pt x="876" y="1327"/>
                    <a:pt x="951" y="1267"/>
                  </a:cubicBezTo>
                  <a:lnTo>
                    <a:pt x="1426" y="792"/>
                  </a:lnTo>
                  <a:lnTo>
                    <a:pt x="63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9" name="Google Shape;2729;p62"/>
            <p:cNvSpPr/>
            <p:nvPr/>
          </p:nvSpPr>
          <p:spPr>
            <a:xfrm>
              <a:off x="3299975" y="1586100"/>
              <a:ext cx="33275" cy="26750"/>
            </a:xfrm>
            <a:custGeom>
              <a:avLst/>
              <a:gdLst/>
              <a:ahLst/>
              <a:cxnLst/>
              <a:rect l="l" t="t" r="r" b="b"/>
              <a:pathLst>
                <a:path w="1331" h="1070" extrusionOk="0">
                  <a:moveTo>
                    <a:pt x="856" y="0"/>
                  </a:moveTo>
                  <a:lnTo>
                    <a:pt x="380" y="475"/>
                  </a:lnTo>
                  <a:cubicBezTo>
                    <a:pt x="284" y="572"/>
                    <a:pt x="168" y="613"/>
                    <a:pt x="77" y="613"/>
                  </a:cubicBezTo>
                  <a:cubicBezTo>
                    <a:pt x="49" y="613"/>
                    <a:pt x="23" y="609"/>
                    <a:pt x="0" y="602"/>
                  </a:cubicBezTo>
                  <a:lnTo>
                    <a:pt x="0" y="602"/>
                  </a:lnTo>
                  <a:cubicBezTo>
                    <a:pt x="0" y="697"/>
                    <a:pt x="32" y="729"/>
                    <a:pt x="95" y="760"/>
                  </a:cubicBezTo>
                  <a:lnTo>
                    <a:pt x="317" y="950"/>
                  </a:lnTo>
                  <a:cubicBezTo>
                    <a:pt x="396" y="1030"/>
                    <a:pt x="491" y="1069"/>
                    <a:pt x="586" y="1069"/>
                  </a:cubicBezTo>
                  <a:cubicBezTo>
                    <a:pt x="681" y="1069"/>
                    <a:pt x="776" y="1030"/>
                    <a:pt x="856" y="950"/>
                  </a:cubicBezTo>
                  <a:lnTo>
                    <a:pt x="1331" y="475"/>
                  </a:lnTo>
                  <a:lnTo>
                    <a:pt x="856" y="0"/>
                  </a:ln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62"/>
            <p:cNvSpPr/>
            <p:nvPr/>
          </p:nvSpPr>
          <p:spPr>
            <a:xfrm>
              <a:off x="3325300" y="1352525"/>
              <a:ext cx="234375" cy="234375"/>
            </a:xfrm>
            <a:custGeom>
              <a:avLst/>
              <a:gdLst/>
              <a:ahLst/>
              <a:cxnLst/>
              <a:rect l="l" t="t" r="r" b="b"/>
              <a:pathLst>
                <a:path w="9375" h="9375" extrusionOk="0">
                  <a:moveTo>
                    <a:pt x="6176" y="1"/>
                  </a:moveTo>
                  <a:lnTo>
                    <a:pt x="1" y="6176"/>
                  </a:lnTo>
                  <a:lnTo>
                    <a:pt x="3199" y="9375"/>
                  </a:lnTo>
                  <a:lnTo>
                    <a:pt x="9375" y="3199"/>
                  </a:lnTo>
                  <a:lnTo>
                    <a:pt x="617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62"/>
            <p:cNvSpPr/>
            <p:nvPr/>
          </p:nvSpPr>
          <p:spPr>
            <a:xfrm>
              <a:off x="3393400" y="1420625"/>
              <a:ext cx="166275" cy="166275"/>
            </a:xfrm>
            <a:custGeom>
              <a:avLst/>
              <a:gdLst/>
              <a:ahLst/>
              <a:cxnLst/>
              <a:rect l="l" t="t" r="r" b="b"/>
              <a:pathLst>
                <a:path w="6651" h="6651" extrusionOk="0">
                  <a:moveTo>
                    <a:pt x="6176" y="0"/>
                  </a:moveTo>
                  <a:lnTo>
                    <a:pt x="0" y="6176"/>
                  </a:lnTo>
                  <a:lnTo>
                    <a:pt x="475" y="6651"/>
                  </a:lnTo>
                  <a:lnTo>
                    <a:pt x="6651" y="475"/>
                  </a:lnTo>
                  <a:lnTo>
                    <a:pt x="6176" y="0"/>
                  </a:ln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62"/>
            <p:cNvSpPr/>
            <p:nvPr/>
          </p:nvSpPr>
          <p:spPr>
            <a:xfrm>
              <a:off x="3398950" y="1439725"/>
              <a:ext cx="77600" cy="68725"/>
            </a:xfrm>
            <a:custGeom>
              <a:avLst/>
              <a:gdLst/>
              <a:ahLst/>
              <a:cxnLst/>
              <a:rect l="l" t="t" r="r" b="b"/>
              <a:pathLst>
                <a:path w="3104" h="2749" extrusionOk="0">
                  <a:moveTo>
                    <a:pt x="2139" y="0"/>
                  </a:moveTo>
                  <a:cubicBezTo>
                    <a:pt x="1726" y="0"/>
                    <a:pt x="1229" y="224"/>
                    <a:pt x="823" y="630"/>
                  </a:cubicBezTo>
                  <a:cubicBezTo>
                    <a:pt x="190" y="1327"/>
                    <a:pt x="0" y="2150"/>
                    <a:pt x="380" y="2530"/>
                  </a:cubicBezTo>
                  <a:cubicBezTo>
                    <a:pt x="517" y="2678"/>
                    <a:pt x="718" y="2748"/>
                    <a:pt x="950" y="2748"/>
                  </a:cubicBezTo>
                  <a:cubicBezTo>
                    <a:pt x="1364" y="2748"/>
                    <a:pt x="1874" y="2524"/>
                    <a:pt x="2280" y="2118"/>
                  </a:cubicBezTo>
                  <a:cubicBezTo>
                    <a:pt x="2914" y="1485"/>
                    <a:pt x="3104" y="598"/>
                    <a:pt x="2724" y="218"/>
                  </a:cubicBezTo>
                  <a:cubicBezTo>
                    <a:pt x="2576" y="70"/>
                    <a:pt x="2371" y="0"/>
                    <a:pt x="21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3" name="Google Shape;2733;p62"/>
            <p:cNvSpPr/>
            <p:nvPr/>
          </p:nvSpPr>
          <p:spPr>
            <a:xfrm>
              <a:off x="3416350" y="1440900"/>
              <a:ext cx="60200" cy="68175"/>
            </a:xfrm>
            <a:custGeom>
              <a:avLst/>
              <a:gdLst/>
              <a:ahLst/>
              <a:cxnLst/>
              <a:rect l="l" t="t" r="r" b="b"/>
              <a:pathLst>
                <a:path w="2408" h="2727" extrusionOk="0">
                  <a:moveTo>
                    <a:pt x="1474" y="1"/>
                  </a:moveTo>
                  <a:cubicBezTo>
                    <a:pt x="1370" y="1"/>
                    <a:pt x="1259" y="15"/>
                    <a:pt x="1141" y="45"/>
                  </a:cubicBezTo>
                  <a:cubicBezTo>
                    <a:pt x="1268" y="76"/>
                    <a:pt x="1394" y="108"/>
                    <a:pt x="1458" y="203"/>
                  </a:cubicBezTo>
                  <a:cubicBezTo>
                    <a:pt x="1869" y="583"/>
                    <a:pt x="1679" y="1470"/>
                    <a:pt x="1046" y="2103"/>
                  </a:cubicBezTo>
                  <a:cubicBezTo>
                    <a:pt x="729" y="2420"/>
                    <a:pt x="318" y="2610"/>
                    <a:pt x="1" y="2705"/>
                  </a:cubicBezTo>
                  <a:cubicBezTo>
                    <a:pt x="68" y="2719"/>
                    <a:pt x="140" y="2726"/>
                    <a:pt x="216" y="2726"/>
                  </a:cubicBezTo>
                  <a:cubicBezTo>
                    <a:pt x="634" y="2726"/>
                    <a:pt x="1155" y="2506"/>
                    <a:pt x="1584" y="2103"/>
                  </a:cubicBezTo>
                  <a:cubicBezTo>
                    <a:pt x="2249" y="1438"/>
                    <a:pt x="2408" y="583"/>
                    <a:pt x="2028" y="203"/>
                  </a:cubicBezTo>
                  <a:cubicBezTo>
                    <a:pt x="1896" y="72"/>
                    <a:pt x="1705" y="1"/>
                    <a:pt x="1474" y="1"/>
                  </a:cubicBez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4" name="Google Shape;2734;p62"/>
            <p:cNvSpPr/>
            <p:nvPr/>
          </p:nvSpPr>
          <p:spPr>
            <a:xfrm>
              <a:off x="3451975" y="1244675"/>
              <a:ext cx="46750" cy="43150"/>
            </a:xfrm>
            <a:custGeom>
              <a:avLst/>
              <a:gdLst/>
              <a:ahLst/>
              <a:cxnLst/>
              <a:rect l="l" t="t" r="r" b="b"/>
              <a:pathLst>
                <a:path w="1870" h="1726" extrusionOk="0">
                  <a:moveTo>
                    <a:pt x="1189" y="0"/>
                  </a:moveTo>
                  <a:cubicBezTo>
                    <a:pt x="1030" y="0"/>
                    <a:pt x="872" y="55"/>
                    <a:pt x="761" y="166"/>
                  </a:cubicBezTo>
                  <a:lnTo>
                    <a:pt x="254" y="673"/>
                  </a:lnTo>
                  <a:cubicBezTo>
                    <a:pt x="1" y="926"/>
                    <a:pt x="1" y="1306"/>
                    <a:pt x="254" y="1560"/>
                  </a:cubicBezTo>
                  <a:cubicBezTo>
                    <a:pt x="365" y="1671"/>
                    <a:pt x="523" y="1726"/>
                    <a:pt x="682" y="1726"/>
                  </a:cubicBezTo>
                  <a:cubicBezTo>
                    <a:pt x="840" y="1726"/>
                    <a:pt x="999" y="1671"/>
                    <a:pt x="1109" y="1560"/>
                  </a:cubicBezTo>
                  <a:lnTo>
                    <a:pt x="1616" y="1021"/>
                  </a:lnTo>
                  <a:cubicBezTo>
                    <a:pt x="1869" y="800"/>
                    <a:pt x="1869" y="420"/>
                    <a:pt x="1616" y="166"/>
                  </a:cubicBezTo>
                  <a:cubicBezTo>
                    <a:pt x="1505" y="55"/>
                    <a:pt x="1347" y="0"/>
                    <a:pt x="118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62"/>
            <p:cNvSpPr/>
            <p:nvPr/>
          </p:nvSpPr>
          <p:spPr>
            <a:xfrm>
              <a:off x="3462275" y="1244350"/>
              <a:ext cx="34075" cy="43325"/>
            </a:xfrm>
            <a:custGeom>
              <a:avLst/>
              <a:gdLst/>
              <a:ahLst/>
              <a:cxnLst/>
              <a:rect l="l" t="t" r="r" b="b"/>
              <a:pathLst>
                <a:path w="1363" h="1733" extrusionOk="0">
                  <a:moveTo>
                    <a:pt x="772" y="1"/>
                  </a:moveTo>
                  <a:cubicBezTo>
                    <a:pt x="688" y="1"/>
                    <a:pt x="607" y="19"/>
                    <a:pt x="539" y="53"/>
                  </a:cubicBezTo>
                  <a:cubicBezTo>
                    <a:pt x="476" y="116"/>
                    <a:pt x="412" y="148"/>
                    <a:pt x="381" y="179"/>
                  </a:cubicBezTo>
                  <a:cubicBezTo>
                    <a:pt x="423" y="151"/>
                    <a:pt x="479" y="135"/>
                    <a:pt x="533" y="135"/>
                  </a:cubicBezTo>
                  <a:cubicBezTo>
                    <a:pt x="599" y="135"/>
                    <a:pt x="662" y="159"/>
                    <a:pt x="697" y="211"/>
                  </a:cubicBezTo>
                  <a:cubicBezTo>
                    <a:pt x="697" y="274"/>
                    <a:pt x="729" y="274"/>
                    <a:pt x="729" y="274"/>
                  </a:cubicBezTo>
                  <a:cubicBezTo>
                    <a:pt x="792" y="338"/>
                    <a:pt x="824" y="464"/>
                    <a:pt x="824" y="528"/>
                  </a:cubicBezTo>
                  <a:cubicBezTo>
                    <a:pt x="824" y="686"/>
                    <a:pt x="792" y="844"/>
                    <a:pt x="666" y="971"/>
                  </a:cubicBezTo>
                  <a:lnTo>
                    <a:pt x="159" y="1478"/>
                  </a:lnTo>
                  <a:cubicBezTo>
                    <a:pt x="96" y="1541"/>
                    <a:pt x="32" y="1573"/>
                    <a:pt x="1" y="1604"/>
                  </a:cubicBezTo>
                  <a:cubicBezTo>
                    <a:pt x="102" y="1692"/>
                    <a:pt x="231" y="1732"/>
                    <a:pt x="361" y="1732"/>
                  </a:cubicBezTo>
                  <a:cubicBezTo>
                    <a:pt x="515" y="1732"/>
                    <a:pt x="672" y="1676"/>
                    <a:pt x="792" y="1573"/>
                  </a:cubicBezTo>
                  <a:lnTo>
                    <a:pt x="1299" y="1066"/>
                  </a:lnTo>
                  <a:cubicBezTo>
                    <a:pt x="1331" y="939"/>
                    <a:pt x="1362" y="781"/>
                    <a:pt x="1362" y="623"/>
                  </a:cubicBezTo>
                  <a:cubicBezTo>
                    <a:pt x="1362" y="464"/>
                    <a:pt x="1331" y="306"/>
                    <a:pt x="1204" y="179"/>
                  </a:cubicBezTo>
                  <a:cubicBezTo>
                    <a:pt x="1082" y="57"/>
                    <a:pt x="921" y="1"/>
                    <a:pt x="772" y="1"/>
                  </a:cubicBez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62"/>
            <p:cNvSpPr/>
            <p:nvPr/>
          </p:nvSpPr>
          <p:spPr>
            <a:xfrm>
              <a:off x="3220800" y="1249800"/>
              <a:ext cx="270800" cy="269025"/>
            </a:xfrm>
            <a:custGeom>
              <a:avLst/>
              <a:gdLst/>
              <a:ahLst/>
              <a:cxnLst/>
              <a:rect l="l" t="t" r="r" b="b"/>
              <a:pathLst>
                <a:path w="10832" h="10761" extrusionOk="0">
                  <a:moveTo>
                    <a:pt x="9121" y="1"/>
                  </a:moveTo>
                  <a:cubicBezTo>
                    <a:pt x="9002" y="1"/>
                    <a:pt x="8884" y="40"/>
                    <a:pt x="8805" y="120"/>
                  </a:cubicBezTo>
                  <a:lnTo>
                    <a:pt x="539" y="8385"/>
                  </a:lnTo>
                  <a:cubicBezTo>
                    <a:pt x="476" y="8480"/>
                    <a:pt x="412" y="8607"/>
                    <a:pt x="381" y="8702"/>
                  </a:cubicBezTo>
                  <a:lnTo>
                    <a:pt x="1" y="10760"/>
                  </a:lnTo>
                  <a:lnTo>
                    <a:pt x="1" y="10760"/>
                  </a:lnTo>
                  <a:lnTo>
                    <a:pt x="2059" y="10380"/>
                  </a:lnTo>
                  <a:cubicBezTo>
                    <a:pt x="2154" y="10380"/>
                    <a:pt x="2281" y="10285"/>
                    <a:pt x="2376" y="10222"/>
                  </a:cubicBezTo>
                  <a:lnTo>
                    <a:pt x="10641" y="1956"/>
                  </a:lnTo>
                  <a:cubicBezTo>
                    <a:pt x="10831" y="1798"/>
                    <a:pt x="10831" y="1481"/>
                    <a:pt x="10641" y="1323"/>
                  </a:cubicBezTo>
                  <a:lnTo>
                    <a:pt x="9438" y="120"/>
                  </a:lnTo>
                  <a:cubicBezTo>
                    <a:pt x="9359" y="40"/>
                    <a:pt x="9240" y="1"/>
                    <a:pt x="9121" y="1"/>
                  </a:cubicBez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62"/>
            <p:cNvSpPr/>
            <p:nvPr/>
          </p:nvSpPr>
          <p:spPr>
            <a:xfrm>
              <a:off x="3220800" y="1249800"/>
              <a:ext cx="270800" cy="269025"/>
            </a:xfrm>
            <a:custGeom>
              <a:avLst/>
              <a:gdLst/>
              <a:ahLst/>
              <a:cxnLst/>
              <a:rect l="l" t="t" r="r" b="b"/>
              <a:pathLst>
                <a:path w="10832" h="10761" extrusionOk="0">
                  <a:moveTo>
                    <a:pt x="9121" y="1"/>
                  </a:moveTo>
                  <a:cubicBezTo>
                    <a:pt x="9002" y="1"/>
                    <a:pt x="8884" y="40"/>
                    <a:pt x="8805" y="120"/>
                  </a:cubicBezTo>
                  <a:lnTo>
                    <a:pt x="539" y="8385"/>
                  </a:lnTo>
                  <a:cubicBezTo>
                    <a:pt x="476" y="8480"/>
                    <a:pt x="412" y="8607"/>
                    <a:pt x="381" y="8702"/>
                  </a:cubicBezTo>
                  <a:lnTo>
                    <a:pt x="1" y="10760"/>
                  </a:lnTo>
                  <a:lnTo>
                    <a:pt x="1" y="10760"/>
                  </a:lnTo>
                  <a:lnTo>
                    <a:pt x="2059" y="10380"/>
                  </a:lnTo>
                  <a:cubicBezTo>
                    <a:pt x="2154" y="10380"/>
                    <a:pt x="2281" y="10285"/>
                    <a:pt x="2376" y="10222"/>
                  </a:cubicBezTo>
                  <a:lnTo>
                    <a:pt x="10641" y="1956"/>
                  </a:lnTo>
                  <a:cubicBezTo>
                    <a:pt x="10831" y="1798"/>
                    <a:pt x="10831" y="1481"/>
                    <a:pt x="10641" y="1323"/>
                  </a:cubicBezTo>
                  <a:lnTo>
                    <a:pt x="9438" y="120"/>
                  </a:lnTo>
                  <a:cubicBezTo>
                    <a:pt x="9359" y="40"/>
                    <a:pt x="9240" y="1"/>
                    <a:pt x="912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62"/>
            <p:cNvSpPr/>
            <p:nvPr/>
          </p:nvSpPr>
          <p:spPr>
            <a:xfrm>
              <a:off x="3218425" y="1249800"/>
              <a:ext cx="273175" cy="269025"/>
            </a:xfrm>
            <a:custGeom>
              <a:avLst/>
              <a:gdLst/>
              <a:ahLst/>
              <a:cxnLst/>
              <a:rect l="l" t="t" r="r" b="b"/>
              <a:pathLst>
                <a:path w="10927" h="10761" extrusionOk="0">
                  <a:moveTo>
                    <a:pt x="8677" y="370"/>
                  </a:moveTo>
                  <a:lnTo>
                    <a:pt x="8677" y="370"/>
                  </a:lnTo>
                  <a:cubicBezTo>
                    <a:pt x="8666" y="380"/>
                    <a:pt x="8656" y="392"/>
                    <a:pt x="8646" y="405"/>
                  </a:cubicBezTo>
                  <a:lnTo>
                    <a:pt x="8677" y="370"/>
                  </a:lnTo>
                  <a:close/>
                  <a:moveTo>
                    <a:pt x="9216" y="1"/>
                  </a:moveTo>
                  <a:cubicBezTo>
                    <a:pt x="9097" y="1"/>
                    <a:pt x="8979" y="40"/>
                    <a:pt x="8900" y="120"/>
                  </a:cubicBezTo>
                  <a:lnTo>
                    <a:pt x="8677" y="370"/>
                  </a:lnTo>
                  <a:lnTo>
                    <a:pt x="8677" y="370"/>
                  </a:lnTo>
                  <a:cubicBezTo>
                    <a:pt x="8720" y="330"/>
                    <a:pt x="8770" y="310"/>
                    <a:pt x="8820" y="310"/>
                  </a:cubicBezTo>
                  <a:cubicBezTo>
                    <a:pt x="8884" y="310"/>
                    <a:pt x="8947" y="341"/>
                    <a:pt x="8995" y="405"/>
                  </a:cubicBezTo>
                  <a:lnTo>
                    <a:pt x="9913" y="1323"/>
                  </a:lnTo>
                  <a:cubicBezTo>
                    <a:pt x="10040" y="1481"/>
                    <a:pt x="10040" y="1798"/>
                    <a:pt x="9913" y="1956"/>
                  </a:cubicBezTo>
                  <a:lnTo>
                    <a:pt x="1616" y="10222"/>
                  </a:lnTo>
                  <a:cubicBezTo>
                    <a:pt x="1552" y="10285"/>
                    <a:pt x="1426" y="10380"/>
                    <a:pt x="1299" y="10380"/>
                  </a:cubicBezTo>
                  <a:lnTo>
                    <a:pt x="444" y="10539"/>
                  </a:lnTo>
                  <a:cubicBezTo>
                    <a:pt x="427" y="10541"/>
                    <a:pt x="411" y="10543"/>
                    <a:pt x="395" y="10543"/>
                  </a:cubicBezTo>
                  <a:cubicBezTo>
                    <a:pt x="228" y="10543"/>
                    <a:pt x="98" y="10396"/>
                    <a:pt x="127" y="10222"/>
                  </a:cubicBezTo>
                  <a:lnTo>
                    <a:pt x="127" y="10222"/>
                  </a:lnTo>
                  <a:lnTo>
                    <a:pt x="32" y="10602"/>
                  </a:lnTo>
                  <a:lnTo>
                    <a:pt x="1" y="10760"/>
                  </a:lnTo>
                  <a:lnTo>
                    <a:pt x="1" y="10760"/>
                  </a:lnTo>
                  <a:lnTo>
                    <a:pt x="2059" y="10380"/>
                  </a:lnTo>
                  <a:cubicBezTo>
                    <a:pt x="2186" y="10349"/>
                    <a:pt x="2312" y="10285"/>
                    <a:pt x="2376" y="10222"/>
                  </a:cubicBezTo>
                  <a:lnTo>
                    <a:pt x="10641" y="1956"/>
                  </a:lnTo>
                  <a:cubicBezTo>
                    <a:pt x="10926" y="1798"/>
                    <a:pt x="10926" y="1481"/>
                    <a:pt x="10736" y="1323"/>
                  </a:cubicBezTo>
                  <a:lnTo>
                    <a:pt x="9533" y="120"/>
                  </a:lnTo>
                  <a:cubicBezTo>
                    <a:pt x="9454" y="40"/>
                    <a:pt x="9335" y="1"/>
                    <a:pt x="9216" y="1"/>
                  </a:cubicBez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9" name="Google Shape;2739;p62"/>
            <p:cNvSpPr/>
            <p:nvPr/>
          </p:nvSpPr>
          <p:spPr>
            <a:xfrm>
              <a:off x="3325300" y="1352525"/>
              <a:ext cx="61800" cy="61000"/>
            </a:xfrm>
            <a:custGeom>
              <a:avLst/>
              <a:gdLst/>
              <a:ahLst/>
              <a:cxnLst/>
              <a:rect l="l" t="t" r="r" b="b"/>
              <a:pathLst>
                <a:path w="2472" h="2440" extrusionOk="0">
                  <a:moveTo>
                    <a:pt x="634" y="1"/>
                  </a:moveTo>
                  <a:lnTo>
                    <a:pt x="1" y="634"/>
                  </a:lnTo>
                  <a:lnTo>
                    <a:pt x="1838" y="2439"/>
                  </a:lnTo>
                  <a:lnTo>
                    <a:pt x="2471" y="1806"/>
                  </a:lnTo>
                  <a:lnTo>
                    <a:pt x="63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0" name="Google Shape;2740;p62"/>
            <p:cNvSpPr/>
            <p:nvPr/>
          </p:nvSpPr>
          <p:spPr>
            <a:xfrm>
              <a:off x="3361725" y="1388175"/>
              <a:ext cx="25375" cy="26150"/>
            </a:xfrm>
            <a:custGeom>
              <a:avLst/>
              <a:gdLst/>
              <a:ahLst/>
              <a:cxnLst/>
              <a:rect l="l" t="t" r="r" b="b"/>
              <a:pathLst>
                <a:path w="1015" h="1046" extrusionOk="0">
                  <a:moveTo>
                    <a:pt x="634" y="0"/>
                  </a:moveTo>
                  <a:lnTo>
                    <a:pt x="1" y="633"/>
                  </a:lnTo>
                  <a:lnTo>
                    <a:pt x="381" y="1045"/>
                  </a:lnTo>
                  <a:lnTo>
                    <a:pt x="1014" y="380"/>
                  </a:lnTo>
                  <a:lnTo>
                    <a:pt x="634" y="0"/>
                  </a:ln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62"/>
            <p:cNvSpPr/>
            <p:nvPr/>
          </p:nvSpPr>
          <p:spPr>
            <a:xfrm>
              <a:off x="3395775" y="1433750"/>
              <a:ext cx="87900" cy="80325"/>
            </a:xfrm>
            <a:custGeom>
              <a:avLst/>
              <a:gdLst/>
              <a:ahLst/>
              <a:cxnLst/>
              <a:rect l="l" t="t" r="r" b="b"/>
              <a:pathLst>
                <a:path w="3516" h="3213" extrusionOk="0">
                  <a:moveTo>
                    <a:pt x="2281" y="457"/>
                  </a:moveTo>
                  <a:cubicBezTo>
                    <a:pt x="2439" y="457"/>
                    <a:pt x="2597" y="489"/>
                    <a:pt x="2692" y="616"/>
                  </a:cubicBezTo>
                  <a:cubicBezTo>
                    <a:pt x="3009" y="932"/>
                    <a:pt x="2819" y="1629"/>
                    <a:pt x="2249" y="2199"/>
                  </a:cubicBezTo>
                  <a:cubicBezTo>
                    <a:pt x="1888" y="2560"/>
                    <a:pt x="1441" y="2764"/>
                    <a:pt x="1091" y="2764"/>
                  </a:cubicBezTo>
                  <a:cubicBezTo>
                    <a:pt x="919" y="2764"/>
                    <a:pt x="770" y="2715"/>
                    <a:pt x="665" y="2611"/>
                  </a:cubicBezTo>
                  <a:cubicBezTo>
                    <a:pt x="475" y="2421"/>
                    <a:pt x="507" y="2136"/>
                    <a:pt x="539" y="1977"/>
                  </a:cubicBezTo>
                  <a:cubicBezTo>
                    <a:pt x="634" y="1661"/>
                    <a:pt x="824" y="1344"/>
                    <a:pt x="1109" y="1027"/>
                  </a:cubicBezTo>
                  <a:cubicBezTo>
                    <a:pt x="1457" y="679"/>
                    <a:pt x="1932" y="457"/>
                    <a:pt x="2281" y="457"/>
                  </a:cubicBezTo>
                  <a:close/>
                  <a:moveTo>
                    <a:pt x="2279" y="0"/>
                  </a:moveTo>
                  <a:cubicBezTo>
                    <a:pt x="1811" y="0"/>
                    <a:pt x="1265" y="257"/>
                    <a:pt x="792" y="711"/>
                  </a:cubicBezTo>
                  <a:cubicBezTo>
                    <a:pt x="444" y="1091"/>
                    <a:pt x="190" y="1471"/>
                    <a:pt x="127" y="1882"/>
                  </a:cubicBezTo>
                  <a:cubicBezTo>
                    <a:pt x="0" y="2294"/>
                    <a:pt x="127" y="2706"/>
                    <a:pt x="349" y="2927"/>
                  </a:cubicBezTo>
                  <a:cubicBezTo>
                    <a:pt x="539" y="3149"/>
                    <a:pt x="792" y="3212"/>
                    <a:pt x="1077" y="3212"/>
                  </a:cubicBezTo>
                  <a:cubicBezTo>
                    <a:pt x="1172" y="3212"/>
                    <a:pt x="1299" y="3212"/>
                    <a:pt x="1426" y="3181"/>
                  </a:cubicBezTo>
                  <a:cubicBezTo>
                    <a:pt x="1806" y="3086"/>
                    <a:pt x="2217" y="2864"/>
                    <a:pt x="2566" y="2516"/>
                  </a:cubicBezTo>
                  <a:cubicBezTo>
                    <a:pt x="3326" y="1787"/>
                    <a:pt x="3516" y="806"/>
                    <a:pt x="3009" y="299"/>
                  </a:cubicBezTo>
                  <a:cubicBezTo>
                    <a:pt x="2817" y="95"/>
                    <a:pt x="2563" y="0"/>
                    <a:pt x="22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62"/>
            <p:cNvSpPr/>
            <p:nvPr/>
          </p:nvSpPr>
          <p:spPr>
            <a:xfrm>
              <a:off x="3293650" y="1324825"/>
              <a:ext cx="293750" cy="293750"/>
            </a:xfrm>
            <a:custGeom>
              <a:avLst/>
              <a:gdLst/>
              <a:ahLst/>
              <a:cxnLst/>
              <a:rect l="l" t="t" r="r" b="b"/>
              <a:pathLst>
                <a:path w="11750" h="11750" extrusionOk="0">
                  <a:moveTo>
                    <a:pt x="8551" y="539"/>
                  </a:moveTo>
                  <a:cubicBezTo>
                    <a:pt x="8646" y="539"/>
                    <a:pt x="8709" y="571"/>
                    <a:pt x="8741" y="602"/>
                  </a:cubicBezTo>
                  <a:lnTo>
                    <a:pt x="11211" y="3072"/>
                  </a:lnTo>
                  <a:cubicBezTo>
                    <a:pt x="11243" y="3104"/>
                    <a:pt x="11274" y="3167"/>
                    <a:pt x="11274" y="3262"/>
                  </a:cubicBezTo>
                  <a:cubicBezTo>
                    <a:pt x="11274" y="3294"/>
                    <a:pt x="11243" y="3389"/>
                    <a:pt x="11211" y="3452"/>
                  </a:cubicBezTo>
                  <a:lnTo>
                    <a:pt x="10641" y="4022"/>
                  </a:lnTo>
                  <a:lnTo>
                    <a:pt x="7791" y="1172"/>
                  </a:lnTo>
                  <a:lnTo>
                    <a:pt x="8361" y="602"/>
                  </a:lnTo>
                  <a:cubicBezTo>
                    <a:pt x="8392" y="571"/>
                    <a:pt x="8487" y="539"/>
                    <a:pt x="8551" y="539"/>
                  </a:cubicBezTo>
                  <a:close/>
                  <a:moveTo>
                    <a:pt x="7474" y="1426"/>
                  </a:moveTo>
                  <a:lnTo>
                    <a:pt x="10324" y="4276"/>
                  </a:lnTo>
                  <a:lnTo>
                    <a:pt x="10134" y="4498"/>
                  </a:lnTo>
                  <a:lnTo>
                    <a:pt x="7284" y="1647"/>
                  </a:lnTo>
                  <a:lnTo>
                    <a:pt x="7474" y="1426"/>
                  </a:lnTo>
                  <a:close/>
                  <a:moveTo>
                    <a:pt x="1299" y="7664"/>
                  </a:moveTo>
                  <a:lnTo>
                    <a:pt x="4149" y="10515"/>
                  </a:lnTo>
                  <a:lnTo>
                    <a:pt x="3959" y="10705"/>
                  </a:lnTo>
                  <a:cubicBezTo>
                    <a:pt x="3719" y="10605"/>
                    <a:pt x="3150" y="10391"/>
                    <a:pt x="2571" y="10391"/>
                  </a:cubicBezTo>
                  <a:cubicBezTo>
                    <a:pt x="2235" y="10391"/>
                    <a:pt x="1895" y="10463"/>
                    <a:pt x="1615" y="10673"/>
                  </a:cubicBezTo>
                  <a:lnTo>
                    <a:pt x="1140" y="10198"/>
                  </a:lnTo>
                  <a:cubicBezTo>
                    <a:pt x="1710" y="9406"/>
                    <a:pt x="1299" y="8234"/>
                    <a:pt x="1109" y="7854"/>
                  </a:cubicBezTo>
                  <a:lnTo>
                    <a:pt x="1299" y="7664"/>
                  </a:lnTo>
                  <a:close/>
                  <a:moveTo>
                    <a:pt x="824" y="10546"/>
                  </a:moveTo>
                  <a:lnTo>
                    <a:pt x="1299" y="11021"/>
                  </a:lnTo>
                  <a:lnTo>
                    <a:pt x="950" y="11306"/>
                  </a:lnTo>
                  <a:cubicBezTo>
                    <a:pt x="919" y="11338"/>
                    <a:pt x="887" y="11338"/>
                    <a:pt x="824" y="11338"/>
                  </a:cubicBezTo>
                  <a:cubicBezTo>
                    <a:pt x="792" y="11338"/>
                    <a:pt x="760" y="11338"/>
                    <a:pt x="729" y="11306"/>
                  </a:cubicBezTo>
                  <a:lnTo>
                    <a:pt x="507" y="11085"/>
                  </a:lnTo>
                  <a:cubicBezTo>
                    <a:pt x="475" y="11053"/>
                    <a:pt x="475" y="11021"/>
                    <a:pt x="475" y="10990"/>
                  </a:cubicBezTo>
                  <a:cubicBezTo>
                    <a:pt x="475" y="10926"/>
                    <a:pt x="475" y="10895"/>
                    <a:pt x="507" y="10863"/>
                  </a:cubicBezTo>
                  <a:lnTo>
                    <a:pt x="824" y="10546"/>
                  </a:lnTo>
                  <a:close/>
                  <a:moveTo>
                    <a:pt x="8551" y="1"/>
                  </a:moveTo>
                  <a:cubicBezTo>
                    <a:pt x="8361" y="1"/>
                    <a:pt x="8171" y="96"/>
                    <a:pt x="8044" y="222"/>
                  </a:cubicBezTo>
                  <a:lnTo>
                    <a:pt x="665" y="7569"/>
                  </a:lnTo>
                  <a:cubicBezTo>
                    <a:pt x="602" y="7664"/>
                    <a:pt x="602" y="7728"/>
                    <a:pt x="633" y="7854"/>
                  </a:cubicBezTo>
                  <a:cubicBezTo>
                    <a:pt x="633" y="7854"/>
                    <a:pt x="824" y="8234"/>
                    <a:pt x="919" y="8709"/>
                  </a:cubicBezTo>
                  <a:cubicBezTo>
                    <a:pt x="1014" y="9311"/>
                    <a:pt x="950" y="9755"/>
                    <a:pt x="665" y="10040"/>
                  </a:cubicBezTo>
                  <a:lnTo>
                    <a:pt x="190" y="10483"/>
                  </a:lnTo>
                  <a:cubicBezTo>
                    <a:pt x="63" y="10610"/>
                    <a:pt x="0" y="10768"/>
                    <a:pt x="0" y="10926"/>
                  </a:cubicBezTo>
                  <a:cubicBezTo>
                    <a:pt x="0" y="11085"/>
                    <a:pt x="63" y="11243"/>
                    <a:pt x="190" y="11370"/>
                  </a:cubicBezTo>
                  <a:lnTo>
                    <a:pt x="380" y="11560"/>
                  </a:lnTo>
                  <a:cubicBezTo>
                    <a:pt x="507" y="11686"/>
                    <a:pt x="665" y="11750"/>
                    <a:pt x="824" y="11750"/>
                  </a:cubicBezTo>
                  <a:cubicBezTo>
                    <a:pt x="982" y="11750"/>
                    <a:pt x="1140" y="11686"/>
                    <a:pt x="1267" y="11560"/>
                  </a:cubicBezTo>
                  <a:lnTo>
                    <a:pt x="1742" y="11085"/>
                  </a:lnTo>
                  <a:cubicBezTo>
                    <a:pt x="1942" y="10907"/>
                    <a:pt x="2220" y="10807"/>
                    <a:pt x="2565" y="10807"/>
                  </a:cubicBezTo>
                  <a:cubicBezTo>
                    <a:pt x="2711" y="10807"/>
                    <a:pt x="2870" y="10825"/>
                    <a:pt x="3040" y="10863"/>
                  </a:cubicBezTo>
                  <a:cubicBezTo>
                    <a:pt x="3515" y="10926"/>
                    <a:pt x="3927" y="11116"/>
                    <a:pt x="3927" y="11116"/>
                  </a:cubicBezTo>
                  <a:cubicBezTo>
                    <a:pt x="3956" y="11145"/>
                    <a:pt x="3990" y="11160"/>
                    <a:pt x="4029" y="11160"/>
                  </a:cubicBezTo>
                  <a:cubicBezTo>
                    <a:pt x="4076" y="11160"/>
                    <a:pt x="4128" y="11137"/>
                    <a:pt x="4180" y="11085"/>
                  </a:cubicBezTo>
                  <a:lnTo>
                    <a:pt x="5574" y="9691"/>
                  </a:lnTo>
                  <a:cubicBezTo>
                    <a:pt x="5669" y="9628"/>
                    <a:pt x="5669" y="9470"/>
                    <a:pt x="5574" y="9375"/>
                  </a:cubicBezTo>
                  <a:cubicBezTo>
                    <a:pt x="5542" y="9343"/>
                    <a:pt x="5487" y="9327"/>
                    <a:pt x="5427" y="9327"/>
                  </a:cubicBezTo>
                  <a:cubicBezTo>
                    <a:pt x="5368" y="9327"/>
                    <a:pt x="5305" y="9343"/>
                    <a:pt x="5257" y="9375"/>
                  </a:cubicBezTo>
                  <a:lnTo>
                    <a:pt x="4529" y="10135"/>
                  </a:lnTo>
                  <a:lnTo>
                    <a:pt x="1679" y="7284"/>
                  </a:lnTo>
                  <a:lnTo>
                    <a:pt x="1742" y="7221"/>
                  </a:lnTo>
                  <a:lnTo>
                    <a:pt x="6999" y="1964"/>
                  </a:lnTo>
                  <a:lnTo>
                    <a:pt x="9849" y="4783"/>
                  </a:lnTo>
                  <a:lnTo>
                    <a:pt x="6017" y="8646"/>
                  </a:lnTo>
                  <a:cubicBezTo>
                    <a:pt x="5954" y="8709"/>
                    <a:pt x="5954" y="8868"/>
                    <a:pt x="6017" y="8963"/>
                  </a:cubicBezTo>
                  <a:cubicBezTo>
                    <a:pt x="6065" y="8994"/>
                    <a:pt x="6128" y="9010"/>
                    <a:pt x="6187" y="9010"/>
                  </a:cubicBezTo>
                  <a:cubicBezTo>
                    <a:pt x="6247" y="9010"/>
                    <a:pt x="6302" y="8994"/>
                    <a:pt x="6334" y="8963"/>
                  </a:cubicBezTo>
                  <a:lnTo>
                    <a:pt x="11559" y="3737"/>
                  </a:lnTo>
                  <a:cubicBezTo>
                    <a:pt x="11718" y="3579"/>
                    <a:pt x="11749" y="3421"/>
                    <a:pt x="11749" y="3199"/>
                  </a:cubicBezTo>
                  <a:cubicBezTo>
                    <a:pt x="11718" y="3009"/>
                    <a:pt x="11654" y="2851"/>
                    <a:pt x="11528" y="2692"/>
                  </a:cubicBezTo>
                  <a:lnTo>
                    <a:pt x="9057" y="254"/>
                  </a:lnTo>
                  <a:cubicBezTo>
                    <a:pt x="8899" y="96"/>
                    <a:pt x="8741" y="1"/>
                    <a:pt x="8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62"/>
            <p:cNvSpPr/>
            <p:nvPr/>
          </p:nvSpPr>
          <p:spPr>
            <a:xfrm>
              <a:off x="3202600" y="1238925"/>
              <a:ext cx="300075" cy="297825"/>
            </a:xfrm>
            <a:custGeom>
              <a:avLst/>
              <a:gdLst/>
              <a:ahLst/>
              <a:cxnLst/>
              <a:rect l="l" t="t" r="r" b="b"/>
              <a:pathLst>
                <a:path w="12003" h="11913" extrusionOk="0">
                  <a:moveTo>
                    <a:pt x="11164" y="436"/>
                  </a:moveTo>
                  <a:cubicBezTo>
                    <a:pt x="11259" y="436"/>
                    <a:pt x="11354" y="475"/>
                    <a:pt x="11433" y="555"/>
                  </a:cubicBezTo>
                  <a:cubicBezTo>
                    <a:pt x="11528" y="650"/>
                    <a:pt x="11559" y="713"/>
                    <a:pt x="11559" y="840"/>
                  </a:cubicBezTo>
                  <a:cubicBezTo>
                    <a:pt x="11559" y="966"/>
                    <a:pt x="11528" y="1030"/>
                    <a:pt x="11433" y="1093"/>
                  </a:cubicBezTo>
                  <a:lnTo>
                    <a:pt x="11243" y="1315"/>
                  </a:lnTo>
                  <a:lnTo>
                    <a:pt x="10704" y="745"/>
                  </a:lnTo>
                  <a:lnTo>
                    <a:pt x="10894" y="555"/>
                  </a:lnTo>
                  <a:cubicBezTo>
                    <a:pt x="10974" y="475"/>
                    <a:pt x="11069" y="436"/>
                    <a:pt x="11164" y="436"/>
                  </a:cubicBezTo>
                  <a:close/>
                  <a:moveTo>
                    <a:pt x="9861" y="697"/>
                  </a:moveTo>
                  <a:cubicBezTo>
                    <a:pt x="9921" y="697"/>
                    <a:pt x="9976" y="713"/>
                    <a:pt x="10008" y="745"/>
                  </a:cubicBezTo>
                  <a:lnTo>
                    <a:pt x="10229" y="966"/>
                  </a:lnTo>
                  <a:lnTo>
                    <a:pt x="11211" y="1948"/>
                  </a:lnTo>
                  <a:cubicBezTo>
                    <a:pt x="11274" y="1980"/>
                    <a:pt x="11274" y="2138"/>
                    <a:pt x="11211" y="2233"/>
                  </a:cubicBezTo>
                  <a:lnTo>
                    <a:pt x="7379" y="6065"/>
                  </a:lnTo>
                  <a:lnTo>
                    <a:pt x="5859" y="4545"/>
                  </a:lnTo>
                  <a:lnTo>
                    <a:pt x="9691" y="745"/>
                  </a:lnTo>
                  <a:cubicBezTo>
                    <a:pt x="9738" y="713"/>
                    <a:pt x="9802" y="697"/>
                    <a:pt x="9861" y="697"/>
                  </a:cubicBezTo>
                  <a:close/>
                  <a:moveTo>
                    <a:pt x="5574" y="4862"/>
                  </a:moveTo>
                  <a:lnTo>
                    <a:pt x="7094" y="6382"/>
                  </a:lnTo>
                  <a:lnTo>
                    <a:pt x="6777" y="6698"/>
                  </a:lnTo>
                  <a:lnTo>
                    <a:pt x="5257" y="5178"/>
                  </a:lnTo>
                  <a:lnTo>
                    <a:pt x="5574" y="4862"/>
                  </a:lnTo>
                  <a:close/>
                  <a:moveTo>
                    <a:pt x="11175" y="0"/>
                  </a:moveTo>
                  <a:cubicBezTo>
                    <a:pt x="10966" y="0"/>
                    <a:pt x="10752" y="80"/>
                    <a:pt x="10578" y="238"/>
                  </a:cubicBezTo>
                  <a:lnTo>
                    <a:pt x="10388" y="428"/>
                  </a:lnTo>
                  <a:cubicBezTo>
                    <a:pt x="10250" y="290"/>
                    <a:pt x="10047" y="209"/>
                    <a:pt x="9844" y="209"/>
                  </a:cubicBezTo>
                  <a:cubicBezTo>
                    <a:pt x="9674" y="209"/>
                    <a:pt x="9504" y="266"/>
                    <a:pt x="9374" y="396"/>
                  </a:cubicBezTo>
                  <a:lnTo>
                    <a:pt x="9216" y="555"/>
                  </a:lnTo>
                  <a:lnTo>
                    <a:pt x="8868" y="206"/>
                  </a:lnTo>
                  <a:cubicBezTo>
                    <a:pt x="8836" y="159"/>
                    <a:pt x="8780" y="135"/>
                    <a:pt x="8721" y="135"/>
                  </a:cubicBezTo>
                  <a:cubicBezTo>
                    <a:pt x="8662" y="135"/>
                    <a:pt x="8598" y="159"/>
                    <a:pt x="8551" y="206"/>
                  </a:cubicBezTo>
                  <a:lnTo>
                    <a:pt x="5669" y="3088"/>
                  </a:lnTo>
                  <a:cubicBezTo>
                    <a:pt x="5669" y="3088"/>
                    <a:pt x="5637" y="3120"/>
                    <a:pt x="5637" y="3183"/>
                  </a:cubicBezTo>
                  <a:lnTo>
                    <a:pt x="5416" y="3563"/>
                  </a:lnTo>
                  <a:cubicBezTo>
                    <a:pt x="5384" y="3690"/>
                    <a:pt x="5416" y="3817"/>
                    <a:pt x="5542" y="3880"/>
                  </a:cubicBezTo>
                  <a:cubicBezTo>
                    <a:pt x="5565" y="3887"/>
                    <a:pt x="5591" y="3891"/>
                    <a:pt x="5618" y="3891"/>
                  </a:cubicBezTo>
                  <a:cubicBezTo>
                    <a:pt x="5707" y="3891"/>
                    <a:pt x="5811" y="3850"/>
                    <a:pt x="5859" y="3753"/>
                  </a:cubicBezTo>
                  <a:lnTo>
                    <a:pt x="6017" y="3373"/>
                  </a:lnTo>
                  <a:lnTo>
                    <a:pt x="8709" y="681"/>
                  </a:lnTo>
                  <a:lnTo>
                    <a:pt x="8899" y="871"/>
                  </a:lnTo>
                  <a:lnTo>
                    <a:pt x="1140" y="8630"/>
                  </a:lnTo>
                  <a:cubicBezTo>
                    <a:pt x="1045" y="8757"/>
                    <a:pt x="950" y="8915"/>
                    <a:pt x="919" y="9074"/>
                  </a:cubicBezTo>
                  <a:lnTo>
                    <a:pt x="507" y="11100"/>
                  </a:lnTo>
                  <a:lnTo>
                    <a:pt x="64" y="11512"/>
                  </a:lnTo>
                  <a:cubicBezTo>
                    <a:pt x="0" y="11607"/>
                    <a:pt x="0" y="11765"/>
                    <a:pt x="64" y="11829"/>
                  </a:cubicBezTo>
                  <a:cubicBezTo>
                    <a:pt x="114" y="11880"/>
                    <a:pt x="174" y="11912"/>
                    <a:pt x="234" y="11912"/>
                  </a:cubicBezTo>
                  <a:cubicBezTo>
                    <a:pt x="285" y="11912"/>
                    <a:pt x="336" y="11888"/>
                    <a:pt x="380" y="11829"/>
                  </a:cubicBezTo>
                  <a:lnTo>
                    <a:pt x="824" y="11417"/>
                  </a:lnTo>
                  <a:lnTo>
                    <a:pt x="2850" y="11005"/>
                  </a:lnTo>
                  <a:cubicBezTo>
                    <a:pt x="3009" y="10974"/>
                    <a:pt x="3167" y="10879"/>
                    <a:pt x="3294" y="10784"/>
                  </a:cubicBezTo>
                  <a:lnTo>
                    <a:pt x="6176" y="7870"/>
                  </a:lnTo>
                  <a:cubicBezTo>
                    <a:pt x="6271" y="7807"/>
                    <a:pt x="6271" y="7648"/>
                    <a:pt x="6176" y="7553"/>
                  </a:cubicBezTo>
                  <a:cubicBezTo>
                    <a:pt x="6144" y="7522"/>
                    <a:pt x="6089" y="7506"/>
                    <a:pt x="6029" y="7506"/>
                  </a:cubicBezTo>
                  <a:cubicBezTo>
                    <a:pt x="5970" y="7506"/>
                    <a:pt x="5906" y="7522"/>
                    <a:pt x="5859" y="7553"/>
                  </a:cubicBezTo>
                  <a:lnTo>
                    <a:pt x="2977" y="10467"/>
                  </a:lnTo>
                  <a:cubicBezTo>
                    <a:pt x="2945" y="10499"/>
                    <a:pt x="2850" y="10530"/>
                    <a:pt x="2787" y="10562"/>
                  </a:cubicBezTo>
                  <a:lnTo>
                    <a:pt x="1045" y="10942"/>
                  </a:lnTo>
                  <a:lnTo>
                    <a:pt x="1394" y="9200"/>
                  </a:lnTo>
                  <a:cubicBezTo>
                    <a:pt x="1394" y="9105"/>
                    <a:pt x="1425" y="9042"/>
                    <a:pt x="1520" y="8979"/>
                  </a:cubicBezTo>
                  <a:lnTo>
                    <a:pt x="5004" y="5495"/>
                  </a:lnTo>
                  <a:lnTo>
                    <a:pt x="6651" y="7173"/>
                  </a:lnTo>
                  <a:cubicBezTo>
                    <a:pt x="6670" y="7193"/>
                    <a:pt x="6739" y="7237"/>
                    <a:pt x="6819" y="7237"/>
                  </a:cubicBezTo>
                  <a:cubicBezTo>
                    <a:pt x="6867" y="7237"/>
                    <a:pt x="6920" y="7221"/>
                    <a:pt x="6967" y="7173"/>
                  </a:cubicBezTo>
                  <a:lnTo>
                    <a:pt x="7601" y="6540"/>
                  </a:lnTo>
                  <a:lnTo>
                    <a:pt x="11591" y="2550"/>
                  </a:lnTo>
                  <a:cubicBezTo>
                    <a:pt x="11844" y="2296"/>
                    <a:pt x="11876" y="1853"/>
                    <a:pt x="11654" y="1631"/>
                  </a:cubicBezTo>
                  <a:lnTo>
                    <a:pt x="11844" y="1441"/>
                  </a:lnTo>
                  <a:cubicBezTo>
                    <a:pt x="11908" y="1283"/>
                    <a:pt x="12003" y="1030"/>
                    <a:pt x="12003" y="840"/>
                  </a:cubicBezTo>
                  <a:cubicBezTo>
                    <a:pt x="12003" y="586"/>
                    <a:pt x="11908" y="396"/>
                    <a:pt x="11749" y="238"/>
                  </a:cubicBezTo>
                  <a:cubicBezTo>
                    <a:pt x="11591" y="80"/>
                    <a:pt x="11385" y="0"/>
                    <a:pt x="111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44" name="Google Shape;2744;p62"/>
          <p:cNvGrpSpPr/>
          <p:nvPr/>
        </p:nvGrpSpPr>
        <p:grpSpPr>
          <a:xfrm>
            <a:off x="2417382" y="2609907"/>
            <a:ext cx="431998" cy="427947"/>
            <a:chOff x="5579408" y="2796960"/>
            <a:chExt cx="385575" cy="383225"/>
          </a:xfrm>
        </p:grpSpPr>
        <p:sp>
          <p:nvSpPr>
            <p:cNvPr id="2745" name="Google Shape;2745;p62"/>
            <p:cNvSpPr/>
            <p:nvPr/>
          </p:nvSpPr>
          <p:spPr>
            <a:xfrm>
              <a:off x="5579408" y="2802685"/>
              <a:ext cx="377675" cy="373525"/>
            </a:xfrm>
            <a:custGeom>
              <a:avLst/>
              <a:gdLst/>
              <a:ahLst/>
              <a:cxnLst/>
              <a:rect l="l" t="t" r="r" b="b"/>
              <a:pathLst>
                <a:path w="15107" h="14941" extrusionOk="0">
                  <a:moveTo>
                    <a:pt x="12858" y="1640"/>
                  </a:moveTo>
                  <a:cubicBezTo>
                    <a:pt x="13174" y="1640"/>
                    <a:pt x="13428" y="1861"/>
                    <a:pt x="13428" y="2178"/>
                  </a:cubicBezTo>
                  <a:cubicBezTo>
                    <a:pt x="13428" y="2495"/>
                    <a:pt x="13174" y="2748"/>
                    <a:pt x="12858" y="2748"/>
                  </a:cubicBezTo>
                  <a:cubicBezTo>
                    <a:pt x="12541" y="2748"/>
                    <a:pt x="12319" y="2495"/>
                    <a:pt x="12319" y="2178"/>
                  </a:cubicBezTo>
                  <a:cubicBezTo>
                    <a:pt x="12319" y="1861"/>
                    <a:pt x="12541" y="1640"/>
                    <a:pt x="12858" y="1640"/>
                  </a:cubicBezTo>
                  <a:close/>
                  <a:moveTo>
                    <a:pt x="12339" y="1"/>
                  </a:moveTo>
                  <a:cubicBezTo>
                    <a:pt x="12153" y="1"/>
                    <a:pt x="11971" y="72"/>
                    <a:pt x="11844" y="215"/>
                  </a:cubicBezTo>
                  <a:lnTo>
                    <a:pt x="285" y="11774"/>
                  </a:lnTo>
                  <a:cubicBezTo>
                    <a:pt x="0" y="12027"/>
                    <a:pt x="0" y="12534"/>
                    <a:pt x="285" y="12787"/>
                  </a:cubicBezTo>
                  <a:lnTo>
                    <a:pt x="2217" y="14751"/>
                  </a:lnTo>
                  <a:cubicBezTo>
                    <a:pt x="2359" y="14877"/>
                    <a:pt x="2549" y="14941"/>
                    <a:pt x="2735" y="14941"/>
                  </a:cubicBezTo>
                  <a:cubicBezTo>
                    <a:pt x="2922" y="14941"/>
                    <a:pt x="3104" y="14877"/>
                    <a:pt x="3230" y="14751"/>
                  </a:cubicBezTo>
                  <a:lnTo>
                    <a:pt x="11274" y="6707"/>
                  </a:lnTo>
                  <a:lnTo>
                    <a:pt x="14790" y="3160"/>
                  </a:lnTo>
                  <a:cubicBezTo>
                    <a:pt x="15106" y="2875"/>
                    <a:pt x="15106" y="2431"/>
                    <a:pt x="14790" y="2146"/>
                  </a:cubicBezTo>
                  <a:lnTo>
                    <a:pt x="12858" y="215"/>
                  </a:lnTo>
                  <a:cubicBezTo>
                    <a:pt x="12715" y="72"/>
                    <a:pt x="12525" y="1"/>
                    <a:pt x="123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62"/>
            <p:cNvSpPr/>
            <p:nvPr/>
          </p:nvSpPr>
          <p:spPr>
            <a:xfrm>
              <a:off x="5622158" y="2843660"/>
              <a:ext cx="334925" cy="332550"/>
            </a:xfrm>
            <a:custGeom>
              <a:avLst/>
              <a:gdLst/>
              <a:ahLst/>
              <a:cxnLst/>
              <a:rect l="l" t="t" r="r" b="b"/>
              <a:pathLst>
                <a:path w="13397" h="13302" extrusionOk="0">
                  <a:moveTo>
                    <a:pt x="12573" y="1"/>
                  </a:moveTo>
                  <a:lnTo>
                    <a:pt x="12621" y="49"/>
                  </a:lnTo>
                  <a:lnTo>
                    <a:pt x="12621" y="49"/>
                  </a:lnTo>
                  <a:cubicBezTo>
                    <a:pt x="12606" y="32"/>
                    <a:pt x="12590" y="16"/>
                    <a:pt x="12573" y="1"/>
                  </a:cubicBezTo>
                  <a:close/>
                  <a:moveTo>
                    <a:pt x="0" y="12573"/>
                  </a:moveTo>
                  <a:cubicBezTo>
                    <a:pt x="8" y="12582"/>
                    <a:pt x="16" y="12591"/>
                    <a:pt x="24" y="12599"/>
                  </a:cubicBezTo>
                  <a:lnTo>
                    <a:pt x="24" y="12599"/>
                  </a:lnTo>
                  <a:lnTo>
                    <a:pt x="0" y="12573"/>
                  </a:lnTo>
                  <a:close/>
                  <a:moveTo>
                    <a:pt x="12621" y="49"/>
                  </a:moveTo>
                  <a:cubicBezTo>
                    <a:pt x="12857" y="314"/>
                    <a:pt x="12841" y="776"/>
                    <a:pt x="12573" y="1014"/>
                  </a:cubicBezTo>
                  <a:lnTo>
                    <a:pt x="9058" y="4561"/>
                  </a:lnTo>
                  <a:lnTo>
                    <a:pt x="1014" y="12573"/>
                  </a:lnTo>
                  <a:cubicBezTo>
                    <a:pt x="871" y="12716"/>
                    <a:pt x="681" y="12787"/>
                    <a:pt x="495" y="12787"/>
                  </a:cubicBezTo>
                  <a:cubicBezTo>
                    <a:pt x="320" y="12787"/>
                    <a:pt x="149" y="12724"/>
                    <a:pt x="24" y="12599"/>
                  </a:cubicBezTo>
                  <a:lnTo>
                    <a:pt x="24" y="12599"/>
                  </a:lnTo>
                  <a:lnTo>
                    <a:pt x="507" y="13112"/>
                  </a:lnTo>
                  <a:cubicBezTo>
                    <a:pt x="649" y="13238"/>
                    <a:pt x="839" y="13302"/>
                    <a:pt x="1025" y="13302"/>
                  </a:cubicBezTo>
                  <a:cubicBezTo>
                    <a:pt x="1212" y="13302"/>
                    <a:pt x="1394" y="13238"/>
                    <a:pt x="1520" y="13112"/>
                  </a:cubicBezTo>
                  <a:lnTo>
                    <a:pt x="9564" y="5068"/>
                  </a:lnTo>
                  <a:lnTo>
                    <a:pt x="13080" y="1553"/>
                  </a:lnTo>
                  <a:cubicBezTo>
                    <a:pt x="13396" y="1236"/>
                    <a:pt x="13396" y="792"/>
                    <a:pt x="13080" y="507"/>
                  </a:cubicBezTo>
                  <a:lnTo>
                    <a:pt x="12621" y="49"/>
                  </a:ln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62"/>
            <p:cNvSpPr/>
            <p:nvPr/>
          </p:nvSpPr>
          <p:spPr>
            <a:xfrm>
              <a:off x="5861258" y="2802685"/>
              <a:ext cx="95825" cy="166900"/>
            </a:xfrm>
            <a:custGeom>
              <a:avLst/>
              <a:gdLst/>
              <a:ahLst/>
              <a:cxnLst/>
              <a:rect l="l" t="t" r="r" b="b"/>
              <a:pathLst>
                <a:path w="3833" h="6676" extrusionOk="0">
                  <a:moveTo>
                    <a:pt x="1584" y="1640"/>
                  </a:moveTo>
                  <a:cubicBezTo>
                    <a:pt x="1900" y="1640"/>
                    <a:pt x="2154" y="1861"/>
                    <a:pt x="2154" y="2178"/>
                  </a:cubicBezTo>
                  <a:cubicBezTo>
                    <a:pt x="2154" y="2495"/>
                    <a:pt x="1900" y="2748"/>
                    <a:pt x="1584" y="2748"/>
                  </a:cubicBezTo>
                  <a:cubicBezTo>
                    <a:pt x="1267" y="2748"/>
                    <a:pt x="1045" y="2495"/>
                    <a:pt x="1045" y="2178"/>
                  </a:cubicBezTo>
                  <a:cubicBezTo>
                    <a:pt x="1045" y="1861"/>
                    <a:pt x="1267" y="1640"/>
                    <a:pt x="1584" y="1640"/>
                  </a:cubicBezTo>
                  <a:close/>
                  <a:moveTo>
                    <a:pt x="1065" y="1"/>
                  </a:moveTo>
                  <a:cubicBezTo>
                    <a:pt x="879" y="1"/>
                    <a:pt x="697" y="72"/>
                    <a:pt x="570" y="215"/>
                  </a:cubicBezTo>
                  <a:lnTo>
                    <a:pt x="0" y="753"/>
                  </a:lnTo>
                  <a:lnTo>
                    <a:pt x="0" y="6675"/>
                  </a:lnTo>
                  <a:lnTo>
                    <a:pt x="3516" y="3128"/>
                  </a:lnTo>
                  <a:cubicBezTo>
                    <a:pt x="3832" y="2875"/>
                    <a:pt x="3832" y="2431"/>
                    <a:pt x="3516" y="2146"/>
                  </a:cubicBezTo>
                  <a:lnTo>
                    <a:pt x="1584" y="215"/>
                  </a:lnTo>
                  <a:cubicBezTo>
                    <a:pt x="1441" y="72"/>
                    <a:pt x="1251" y="1"/>
                    <a:pt x="10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62"/>
            <p:cNvSpPr/>
            <p:nvPr/>
          </p:nvSpPr>
          <p:spPr>
            <a:xfrm>
              <a:off x="5861258" y="2802635"/>
              <a:ext cx="95825" cy="167725"/>
            </a:xfrm>
            <a:custGeom>
              <a:avLst/>
              <a:gdLst/>
              <a:ahLst/>
              <a:cxnLst/>
              <a:rect l="l" t="t" r="r" b="b"/>
              <a:pathLst>
                <a:path w="3833" h="6709" extrusionOk="0">
                  <a:moveTo>
                    <a:pt x="1065" y="1"/>
                  </a:moveTo>
                  <a:cubicBezTo>
                    <a:pt x="974" y="1"/>
                    <a:pt x="881" y="19"/>
                    <a:pt x="792" y="58"/>
                  </a:cubicBezTo>
                  <a:lnTo>
                    <a:pt x="2692" y="1958"/>
                  </a:lnTo>
                  <a:cubicBezTo>
                    <a:pt x="2977" y="2243"/>
                    <a:pt x="2977" y="2718"/>
                    <a:pt x="2692" y="2972"/>
                  </a:cubicBezTo>
                  <a:lnTo>
                    <a:pt x="0" y="5664"/>
                  </a:lnTo>
                  <a:lnTo>
                    <a:pt x="0" y="6709"/>
                  </a:lnTo>
                  <a:lnTo>
                    <a:pt x="3516" y="3194"/>
                  </a:lnTo>
                  <a:cubicBezTo>
                    <a:pt x="3832" y="2877"/>
                    <a:pt x="3832" y="2433"/>
                    <a:pt x="3516" y="2148"/>
                  </a:cubicBezTo>
                  <a:lnTo>
                    <a:pt x="1584" y="217"/>
                  </a:lnTo>
                  <a:cubicBezTo>
                    <a:pt x="1453" y="86"/>
                    <a:pt x="1263" y="1"/>
                    <a:pt x="1065" y="1"/>
                  </a:cubicBez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62"/>
            <p:cNvSpPr/>
            <p:nvPr/>
          </p:nvSpPr>
          <p:spPr>
            <a:xfrm>
              <a:off x="5580183" y="2796960"/>
              <a:ext cx="384800" cy="383225"/>
            </a:xfrm>
            <a:custGeom>
              <a:avLst/>
              <a:gdLst/>
              <a:ahLst/>
              <a:cxnLst/>
              <a:rect l="l" t="t" r="r" b="b"/>
              <a:pathLst>
                <a:path w="15392" h="15329" extrusionOk="0">
                  <a:moveTo>
                    <a:pt x="12320" y="0"/>
                  </a:moveTo>
                  <a:cubicBezTo>
                    <a:pt x="12067" y="0"/>
                    <a:pt x="11845" y="95"/>
                    <a:pt x="11655" y="285"/>
                  </a:cubicBezTo>
                  <a:lnTo>
                    <a:pt x="2059" y="9913"/>
                  </a:lnTo>
                  <a:cubicBezTo>
                    <a:pt x="2028" y="9976"/>
                    <a:pt x="1933" y="10103"/>
                    <a:pt x="2059" y="10229"/>
                  </a:cubicBezTo>
                  <a:lnTo>
                    <a:pt x="2661" y="10799"/>
                  </a:lnTo>
                  <a:cubicBezTo>
                    <a:pt x="2695" y="10850"/>
                    <a:pt x="2747" y="10883"/>
                    <a:pt x="2807" y="10883"/>
                  </a:cubicBezTo>
                  <a:cubicBezTo>
                    <a:pt x="2860" y="10883"/>
                    <a:pt x="2919" y="10858"/>
                    <a:pt x="2978" y="10799"/>
                  </a:cubicBezTo>
                  <a:cubicBezTo>
                    <a:pt x="3041" y="10736"/>
                    <a:pt x="3041" y="10578"/>
                    <a:pt x="2978" y="10483"/>
                  </a:cubicBezTo>
                  <a:lnTo>
                    <a:pt x="2534" y="10071"/>
                  </a:lnTo>
                  <a:lnTo>
                    <a:pt x="3643" y="8963"/>
                  </a:lnTo>
                  <a:lnTo>
                    <a:pt x="4086" y="9374"/>
                  </a:lnTo>
                  <a:cubicBezTo>
                    <a:pt x="4120" y="9425"/>
                    <a:pt x="4172" y="9458"/>
                    <a:pt x="4232" y="9458"/>
                  </a:cubicBezTo>
                  <a:cubicBezTo>
                    <a:pt x="4285" y="9458"/>
                    <a:pt x="4344" y="9433"/>
                    <a:pt x="4403" y="9374"/>
                  </a:cubicBezTo>
                  <a:cubicBezTo>
                    <a:pt x="4466" y="9311"/>
                    <a:pt x="4466" y="9153"/>
                    <a:pt x="4403" y="9058"/>
                  </a:cubicBezTo>
                  <a:lnTo>
                    <a:pt x="3959" y="8646"/>
                  </a:lnTo>
                  <a:lnTo>
                    <a:pt x="5068" y="7506"/>
                  </a:lnTo>
                  <a:lnTo>
                    <a:pt x="5511" y="7949"/>
                  </a:lnTo>
                  <a:cubicBezTo>
                    <a:pt x="5545" y="8000"/>
                    <a:pt x="5597" y="8033"/>
                    <a:pt x="5658" y="8033"/>
                  </a:cubicBezTo>
                  <a:cubicBezTo>
                    <a:pt x="5710" y="8033"/>
                    <a:pt x="5769" y="8008"/>
                    <a:pt x="5828" y="7949"/>
                  </a:cubicBezTo>
                  <a:cubicBezTo>
                    <a:pt x="5891" y="7886"/>
                    <a:pt x="5891" y="7727"/>
                    <a:pt x="5828" y="7632"/>
                  </a:cubicBezTo>
                  <a:lnTo>
                    <a:pt x="5384" y="7189"/>
                  </a:lnTo>
                  <a:lnTo>
                    <a:pt x="6493" y="6081"/>
                  </a:lnTo>
                  <a:lnTo>
                    <a:pt x="6936" y="6524"/>
                  </a:lnTo>
                  <a:cubicBezTo>
                    <a:pt x="6970" y="6575"/>
                    <a:pt x="7022" y="6608"/>
                    <a:pt x="7083" y="6608"/>
                  </a:cubicBezTo>
                  <a:cubicBezTo>
                    <a:pt x="7135" y="6608"/>
                    <a:pt x="7194" y="6583"/>
                    <a:pt x="7253" y="6524"/>
                  </a:cubicBezTo>
                  <a:cubicBezTo>
                    <a:pt x="7316" y="6461"/>
                    <a:pt x="7316" y="6302"/>
                    <a:pt x="7253" y="6207"/>
                  </a:cubicBezTo>
                  <a:lnTo>
                    <a:pt x="6810" y="5764"/>
                  </a:lnTo>
                  <a:lnTo>
                    <a:pt x="7918" y="4656"/>
                  </a:lnTo>
                  <a:lnTo>
                    <a:pt x="8361" y="5099"/>
                  </a:lnTo>
                  <a:cubicBezTo>
                    <a:pt x="8395" y="5150"/>
                    <a:pt x="8447" y="5183"/>
                    <a:pt x="8508" y="5183"/>
                  </a:cubicBezTo>
                  <a:cubicBezTo>
                    <a:pt x="8560" y="5183"/>
                    <a:pt x="8619" y="5158"/>
                    <a:pt x="8678" y="5099"/>
                  </a:cubicBezTo>
                  <a:cubicBezTo>
                    <a:pt x="8741" y="5036"/>
                    <a:pt x="8741" y="4877"/>
                    <a:pt x="8678" y="4782"/>
                  </a:cubicBezTo>
                  <a:lnTo>
                    <a:pt x="8235" y="4339"/>
                  </a:lnTo>
                  <a:lnTo>
                    <a:pt x="9343" y="3231"/>
                  </a:lnTo>
                  <a:lnTo>
                    <a:pt x="9786" y="3674"/>
                  </a:lnTo>
                  <a:cubicBezTo>
                    <a:pt x="9820" y="3725"/>
                    <a:pt x="9872" y="3757"/>
                    <a:pt x="9933" y="3757"/>
                  </a:cubicBezTo>
                  <a:cubicBezTo>
                    <a:pt x="9985" y="3757"/>
                    <a:pt x="10044" y="3733"/>
                    <a:pt x="10103" y="3674"/>
                  </a:cubicBezTo>
                  <a:cubicBezTo>
                    <a:pt x="10167" y="3611"/>
                    <a:pt x="10167" y="3452"/>
                    <a:pt x="10103" y="3357"/>
                  </a:cubicBezTo>
                  <a:lnTo>
                    <a:pt x="9660" y="2914"/>
                  </a:lnTo>
                  <a:lnTo>
                    <a:pt x="11117" y="1457"/>
                  </a:lnTo>
                  <a:lnTo>
                    <a:pt x="11117" y="4181"/>
                  </a:lnTo>
                  <a:cubicBezTo>
                    <a:pt x="11117" y="4307"/>
                    <a:pt x="11243" y="4434"/>
                    <a:pt x="11370" y="4434"/>
                  </a:cubicBezTo>
                  <a:cubicBezTo>
                    <a:pt x="11497" y="4434"/>
                    <a:pt x="11592" y="4307"/>
                    <a:pt x="11592" y="4181"/>
                  </a:cubicBezTo>
                  <a:lnTo>
                    <a:pt x="11592" y="1014"/>
                  </a:lnTo>
                  <a:lnTo>
                    <a:pt x="12130" y="507"/>
                  </a:lnTo>
                  <a:cubicBezTo>
                    <a:pt x="12162" y="475"/>
                    <a:pt x="12193" y="444"/>
                    <a:pt x="12225" y="444"/>
                  </a:cubicBezTo>
                  <a:cubicBezTo>
                    <a:pt x="12320" y="380"/>
                    <a:pt x="12383" y="380"/>
                    <a:pt x="12478" y="380"/>
                  </a:cubicBezTo>
                  <a:cubicBezTo>
                    <a:pt x="12605" y="380"/>
                    <a:pt x="12700" y="444"/>
                    <a:pt x="12827" y="539"/>
                  </a:cubicBezTo>
                  <a:lnTo>
                    <a:pt x="14759" y="2502"/>
                  </a:lnTo>
                  <a:cubicBezTo>
                    <a:pt x="14854" y="2565"/>
                    <a:pt x="14917" y="2692"/>
                    <a:pt x="14917" y="2850"/>
                  </a:cubicBezTo>
                  <a:cubicBezTo>
                    <a:pt x="14917" y="3009"/>
                    <a:pt x="14885" y="3072"/>
                    <a:pt x="14759" y="3199"/>
                  </a:cubicBezTo>
                  <a:lnTo>
                    <a:pt x="11655" y="6334"/>
                  </a:lnTo>
                  <a:lnTo>
                    <a:pt x="11655" y="5289"/>
                  </a:lnTo>
                  <a:cubicBezTo>
                    <a:pt x="11655" y="5194"/>
                    <a:pt x="11528" y="5067"/>
                    <a:pt x="11402" y="5067"/>
                  </a:cubicBezTo>
                  <a:cubicBezTo>
                    <a:pt x="11275" y="5067"/>
                    <a:pt x="11180" y="5194"/>
                    <a:pt x="11180" y="5289"/>
                  </a:cubicBezTo>
                  <a:lnTo>
                    <a:pt x="11180" y="6809"/>
                  </a:lnTo>
                  <a:lnTo>
                    <a:pt x="9596" y="8393"/>
                  </a:lnTo>
                  <a:lnTo>
                    <a:pt x="9153" y="7949"/>
                  </a:lnTo>
                  <a:cubicBezTo>
                    <a:pt x="9106" y="7918"/>
                    <a:pt x="9042" y="7902"/>
                    <a:pt x="8983" y="7902"/>
                  </a:cubicBezTo>
                  <a:cubicBezTo>
                    <a:pt x="8923" y="7902"/>
                    <a:pt x="8868" y="7918"/>
                    <a:pt x="8836" y="7949"/>
                  </a:cubicBezTo>
                  <a:cubicBezTo>
                    <a:pt x="8741" y="8044"/>
                    <a:pt x="8741" y="8203"/>
                    <a:pt x="8836" y="8266"/>
                  </a:cubicBezTo>
                  <a:lnTo>
                    <a:pt x="9280" y="8709"/>
                  </a:lnTo>
                  <a:lnTo>
                    <a:pt x="6778" y="11211"/>
                  </a:lnTo>
                  <a:lnTo>
                    <a:pt x="6335" y="10768"/>
                  </a:lnTo>
                  <a:cubicBezTo>
                    <a:pt x="6303" y="10736"/>
                    <a:pt x="6247" y="10720"/>
                    <a:pt x="6188" y="10720"/>
                  </a:cubicBezTo>
                  <a:cubicBezTo>
                    <a:pt x="6129" y="10720"/>
                    <a:pt x="6065" y="10736"/>
                    <a:pt x="6018" y="10768"/>
                  </a:cubicBezTo>
                  <a:cubicBezTo>
                    <a:pt x="5955" y="10831"/>
                    <a:pt x="5955" y="11021"/>
                    <a:pt x="6018" y="11084"/>
                  </a:cubicBezTo>
                  <a:lnTo>
                    <a:pt x="6461" y="11528"/>
                  </a:lnTo>
                  <a:lnTo>
                    <a:pt x="3959" y="14030"/>
                  </a:lnTo>
                  <a:lnTo>
                    <a:pt x="3516" y="13586"/>
                  </a:lnTo>
                  <a:cubicBezTo>
                    <a:pt x="3484" y="13539"/>
                    <a:pt x="3429" y="13515"/>
                    <a:pt x="3370" y="13515"/>
                  </a:cubicBezTo>
                  <a:cubicBezTo>
                    <a:pt x="3310" y="13515"/>
                    <a:pt x="3247" y="13539"/>
                    <a:pt x="3199" y="13586"/>
                  </a:cubicBezTo>
                  <a:cubicBezTo>
                    <a:pt x="3136" y="13650"/>
                    <a:pt x="3136" y="13808"/>
                    <a:pt x="3199" y="13903"/>
                  </a:cubicBezTo>
                  <a:lnTo>
                    <a:pt x="3643" y="14346"/>
                  </a:lnTo>
                  <a:lnTo>
                    <a:pt x="3199" y="14758"/>
                  </a:lnTo>
                  <a:cubicBezTo>
                    <a:pt x="3136" y="14853"/>
                    <a:pt x="3009" y="14916"/>
                    <a:pt x="2851" y="14916"/>
                  </a:cubicBezTo>
                  <a:cubicBezTo>
                    <a:pt x="2724" y="14916"/>
                    <a:pt x="2629" y="14885"/>
                    <a:pt x="2503" y="14758"/>
                  </a:cubicBezTo>
                  <a:lnTo>
                    <a:pt x="571" y="12826"/>
                  </a:lnTo>
                  <a:cubicBezTo>
                    <a:pt x="476" y="12763"/>
                    <a:pt x="412" y="12636"/>
                    <a:pt x="412" y="12478"/>
                  </a:cubicBezTo>
                  <a:cubicBezTo>
                    <a:pt x="412" y="12319"/>
                    <a:pt x="444" y="12224"/>
                    <a:pt x="571" y="12129"/>
                  </a:cubicBezTo>
                  <a:lnTo>
                    <a:pt x="951" y="11718"/>
                  </a:lnTo>
                  <a:lnTo>
                    <a:pt x="1394" y="12161"/>
                  </a:lnTo>
                  <a:cubicBezTo>
                    <a:pt x="1431" y="12198"/>
                    <a:pt x="1488" y="12234"/>
                    <a:pt x="1555" y="12234"/>
                  </a:cubicBezTo>
                  <a:cubicBezTo>
                    <a:pt x="1604" y="12234"/>
                    <a:pt x="1657" y="12215"/>
                    <a:pt x="1711" y="12161"/>
                  </a:cubicBezTo>
                  <a:cubicBezTo>
                    <a:pt x="1774" y="12066"/>
                    <a:pt x="1774" y="11908"/>
                    <a:pt x="1711" y="11844"/>
                  </a:cubicBezTo>
                  <a:lnTo>
                    <a:pt x="1268" y="11401"/>
                  </a:lnTo>
                  <a:lnTo>
                    <a:pt x="1774" y="10894"/>
                  </a:lnTo>
                  <a:cubicBezTo>
                    <a:pt x="1869" y="10799"/>
                    <a:pt x="1869" y="10641"/>
                    <a:pt x="1774" y="10578"/>
                  </a:cubicBezTo>
                  <a:cubicBezTo>
                    <a:pt x="1743" y="10530"/>
                    <a:pt x="1687" y="10506"/>
                    <a:pt x="1628" y="10506"/>
                  </a:cubicBezTo>
                  <a:cubicBezTo>
                    <a:pt x="1568" y="10506"/>
                    <a:pt x="1505" y="10530"/>
                    <a:pt x="1458" y="10578"/>
                  </a:cubicBezTo>
                  <a:lnTo>
                    <a:pt x="286" y="11749"/>
                  </a:lnTo>
                  <a:cubicBezTo>
                    <a:pt x="96" y="11908"/>
                    <a:pt x="1" y="12161"/>
                    <a:pt x="1" y="12414"/>
                  </a:cubicBezTo>
                  <a:cubicBezTo>
                    <a:pt x="1" y="12700"/>
                    <a:pt x="96" y="12890"/>
                    <a:pt x="286" y="13111"/>
                  </a:cubicBezTo>
                  <a:lnTo>
                    <a:pt x="2218" y="15043"/>
                  </a:lnTo>
                  <a:cubicBezTo>
                    <a:pt x="2376" y="15201"/>
                    <a:pt x="2629" y="15328"/>
                    <a:pt x="2883" y="15328"/>
                  </a:cubicBezTo>
                  <a:cubicBezTo>
                    <a:pt x="3136" y="15328"/>
                    <a:pt x="3358" y="15233"/>
                    <a:pt x="3579" y="15043"/>
                  </a:cubicBezTo>
                  <a:lnTo>
                    <a:pt x="15139" y="3484"/>
                  </a:lnTo>
                  <a:cubicBezTo>
                    <a:pt x="15297" y="3326"/>
                    <a:pt x="15392" y="3072"/>
                    <a:pt x="15392" y="2819"/>
                  </a:cubicBezTo>
                  <a:cubicBezTo>
                    <a:pt x="15202" y="2629"/>
                    <a:pt x="15139" y="2375"/>
                    <a:pt x="14917" y="2217"/>
                  </a:cubicBezTo>
                  <a:lnTo>
                    <a:pt x="12985" y="285"/>
                  </a:lnTo>
                  <a:cubicBezTo>
                    <a:pt x="12827" y="95"/>
                    <a:pt x="12605" y="0"/>
                    <a:pt x="123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0" name="Google Shape;2750;p62"/>
            <p:cNvSpPr/>
            <p:nvPr/>
          </p:nvSpPr>
          <p:spPr>
            <a:xfrm>
              <a:off x="5881033" y="2837335"/>
              <a:ext cx="39625" cy="39600"/>
            </a:xfrm>
            <a:custGeom>
              <a:avLst/>
              <a:gdLst/>
              <a:ahLst/>
              <a:cxnLst/>
              <a:rect l="l" t="t" r="r" b="b"/>
              <a:pathLst>
                <a:path w="1585" h="1584" extrusionOk="0">
                  <a:moveTo>
                    <a:pt x="824" y="444"/>
                  </a:moveTo>
                  <a:cubicBezTo>
                    <a:pt x="1046" y="444"/>
                    <a:pt x="1204" y="602"/>
                    <a:pt x="1204" y="792"/>
                  </a:cubicBezTo>
                  <a:cubicBezTo>
                    <a:pt x="1204" y="1014"/>
                    <a:pt x="1046" y="1172"/>
                    <a:pt x="824" y="1172"/>
                  </a:cubicBezTo>
                  <a:cubicBezTo>
                    <a:pt x="603" y="1172"/>
                    <a:pt x="476" y="1014"/>
                    <a:pt x="476" y="792"/>
                  </a:cubicBezTo>
                  <a:cubicBezTo>
                    <a:pt x="476" y="602"/>
                    <a:pt x="634" y="444"/>
                    <a:pt x="824" y="444"/>
                  </a:cubicBezTo>
                  <a:close/>
                  <a:moveTo>
                    <a:pt x="793" y="0"/>
                  </a:moveTo>
                  <a:cubicBezTo>
                    <a:pt x="349" y="0"/>
                    <a:pt x="1" y="380"/>
                    <a:pt x="1" y="792"/>
                  </a:cubicBezTo>
                  <a:cubicBezTo>
                    <a:pt x="1" y="1235"/>
                    <a:pt x="349" y="1584"/>
                    <a:pt x="793" y="1584"/>
                  </a:cubicBezTo>
                  <a:cubicBezTo>
                    <a:pt x="1236" y="1584"/>
                    <a:pt x="1584" y="1235"/>
                    <a:pt x="1584" y="792"/>
                  </a:cubicBezTo>
                  <a:cubicBezTo>
                    <a:pt x="1584" y="380"/>
                    <a:pt x="1236" y="0"/>
                    <a:pt x="7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p:cNvSpPr txBox="1"/>
          <p:nvPr/>
        </p:nvSpPr>
        <p:spPr>
          <a:xfrm>
            <a:off x="3033371" y="1318095"/>
            <a:ext cx="3624283" cy="553998"/>
          </a:xfrm>
          <a:prstGeom prst="rect">
            <a:avLst/>
          </a:prstGeom>
          <a:noFill/>
        </p:spPr>
        <p:txBody>
          <a:bodyPr wrap="square" rtlCol="0">
            <a:spAutoFit/>
          </a:bodyPr>
          <a:lstStyle/>
          <a:p>
            <a:pPr algn="just">
              <a:lnSpc>
                <a:spcPct val="150000"/>
              </a:lnSpc>
            </a:pPr>
            <a:r>
              <a:rPr lang="en-US" sz="2000" dirty="0" err="1"/>
              <a:t>Ghi</a:t>
            </a:r>
            <a:r>
              <a:rPr lang="en-US" sz="2000" dirty="0"/>
              <a:t> </a:t>
            </a:r>
            <a:r>
              <a:rPr lang="en-US" sz="2000" dirty="0" err="1"/>
              <a:t>nhớ</a:t>
            </a:r>
            <a:r>
              <a:rPr lang="en-US" sz="2000" dirty="0"/>
              <a:t> </a:t>
            </a:r>
            <a:r>
              <a:rPr lang="en-US" sz="2000" dirty="0" err="1"/>
              <a:t>các</a:t>
            </a:r>
            <a:r>
              <a:rPr lang="en-US" sz="2000" dirty="0"/>
              <a:t> </a:t>
            </a:r>
            <a:r>
              <a:rPr lang="en-US" sz="2000" dirty="0" err="1"/>
              <a:t>kiến</a:t>
            </a:r>
            <a:r>
              <a:rPr lang="en-US" sz="2000" dirty="0"/>
              <a:t> </a:t>
            </a:r>
            <a:r>
              <a:rPr lang="en-US" sz="2000" dirty="0" err="1"/>
              <a:t>thức</a:t>
            </a:r>
            <a:r>
              <a:rPr lang="en-US" sz="2000" dirty="0"/>
              <a:t> </a:t>
            </a:r>
            <a:r>
              <a:rPr lang="en-US" sz="2000" dirty="0" err="1"/>
              <a:t>đã</a:t>
            </a:r>
            <a:r>
              <a:rPr lang="en-US" sz="2000" dirty="0"/>
              <a:t> </a:t>
            </a:r>
            <a:r>
              <a:rPr lang="en-US" sz="2000" dirty="0" err="1"/>
              <a:t>học</a:t>
            </a:r>
            <a:endParaRPr lang="en-US" sz="2000" dirty="0"/>
          </a:p>
        </p:txBody>
      </p:sp>
      <p:sp>
        <p:nvSpPr>
          <p:cNvPr id="3" name="TextBox 2"/>
          <p:cNvSpPr txBox="1"/>
          <p:nvPr/>
        </p:nvSpPr>
        <p:spPr>
          <a:xfrm>
            <a:off x="3002549" y="2316048"/>
            <a:ext cx="4302377" cy="1015663"/>
          </a:xfrm>
          <a:prstGeom prst="rect">
            <a:avLst/>
          </a:prstGeom>
          <a:noFill/>
        </p:spPr>
        <p:txBody>
          <a:bodyPr wrap="square" rtlCol="0">
            <a:spAutoFit/>
          </a:bodyPr>
          <a:lstStyle/>
          <a:p>
            <a:pPr algn="just">
              <a:lnSpc>
                <a:spcPct val="150000"/>
              </a:lnSpc>
            </a:pPr>
            <a:r>
              <a:rPr lang="en-US" sz="2000" dirty="0" err="1"/>
              <a:t>Hoàn</a:t>
            </a:r>
            <a:r>
              <a:rPr lang="en-US" sz="2000" dirty="0"/>
              <a:t> </a:t>
            </a:r>
            <a:r>
              <a:rPr lang="en-US" sz="2000" dirty="0" err="1"/>
              <a:t>thành</a:t>
            </a:r>
            <a:r>
              <a:rPr lang="en-US" sz="2000" dirty="0"/>
              <a:t> </a:t>
            </a:r>
            <a:r>
              <a:rPr lang="en-US" sz="2000" dirty="0" err="1"/>
              <a:t>các</a:t>
            </a:r>
            <a:r>
              <a:rPr lang="en-US" sz="2000" dirty="0"/>
              <a:t> </a:t>
            </a:r>
            <a:r>
              <a:rPr lang="en-US" sz="2000" dirty="0" err="1"/>
              <a:t>bài</a:t>
            </a:r>
            <a:r>
              <a:rPr lang="en-US" sz="2000" dirty="0"/>
              <a:t> </a:t>
            </a:r>
            <a:r>
              <a:rPr lang="en-US" sz="2000" dirty="0" err="1"/>
              <a:t>tập</a:t>
            </a:r>
            <a:r>
              <a:rPr lang="en-US" sz="2000" dirty="0"/>
              <a:t> </a:t>
            </a:r>
            <a:r>
              <a:rPr lang="en-US" sz="2000" dirty="0" err="1"/>
              <a:t>còn</a:t>
            </a:r>
            <a:r>
              <a:rPr lang="en-US" sz="2000" dirty="0"/>
              <a:t> </a:t>
            </a:r>
            <a:r>
              <a:rPr lang="en-US" sz="2000" dirty="0" err="1"/>
              <a:t>lại</a:t>
            </a:r>
            <a:r>
              <a:rPr lang="en-US" sz="2000" dirty="0"/>
              <a:t> </a:t>
            </a:r>
            <a:r>
              <a:rPr lang="en-US" sz="2000" dirty="0" err="1"/>
              <a:t>trong</a:t>
            </a:r>
            <a:r>
              <a:rPr lang="en-US" sz="2000" dirty="0"/>
              <a:t> SGK </a:t>
            </a:r>
            <a:r>
              <a:rPr lang="en-US" sz="2000" dirty="0" err="1"/>
              <a:t>và</a:t>
            </a:r>
            <a:r>
              <a:rPr lang="en-US" sz="2000" dirty="0"/>
              <a:t> </a:t>
            </a:r>
            <a:r>
              <a:rPr lang="en-US" sz="2000" dirty="0" err="1"/>
              <a:t>làm</a:t>
            </a:r>
            <a:r>
              <a:rPr lang="en-US" sz="2000" dirty="0"/>
              <a:t> </a:t>
            </a:r>
            <a:r>
              <a:rPr lang="en-US" sz="2000" dirty="0" err="1"/>
              <a:t>bài</a:t>
            </a:r>
            <a:r>
              <a:rPr lang="en-US" sz="2000" dirty="0"/>
              <a:t> </a:t>
            </a:r>
            <a:r>
              <a:rPr lang="en-US" sz="2000" dirty="0" err="1"/>
              <a:t>tập</a:t>
            </a:r>
            <a:r>
              <a:rPr lang="en-US" sz="2000" dirty="0"/>
              <a:t> </a:t>
            </a:r>
            <a:r>
              <a:rPr lang="en-US" sz="2000" dirty="0" err="1"/>
              <a:t>trong</a:t>
            </a:r>
            <a:r>
              <a:rPr lang="en-US" sz="2000" dirty="0"/>
              <a:t> SBT.</a:t>
            </a:r>
          </a:p>
        </p:txBody>
      </p:sp>
      <p:sp>
        <p:nvSpPr>
          <p:cNvPr id="79" name="TextBox 78"/>
          <p:cNvSpPr txBox="1"/>
          <p:nvPr/>
        </p:nvSpPr>
        <p:spPr>
          <a:xfrm>
            <a:off x="3027889" y="3448271"/>
            <a:ext cx="3763329" cy="958660"/>
          </a:xfrm>
          <a:prstGeom prst="rect">
            <a:avLst/>
          </a:prstGeom>
          <a:noFill/>
        </p:spPr>
        <p:txBody>
          <a:bodyPr wrap="square" rtlCol="0">
            <a:spAutoFit/>
          </a:bodyPr>
          <a:lstStyle/>
          <a:p>
            <a:pPr algn="just">
              <a:lnSpc>
                <a:spcPct val="150000"/>
              </a:lnSpc>
            </a:pPr>
            <a:r>
              <a:rPr lang="en-US" sz="2000" dirty="0" err="1"/>
              <a:t>Chuẩn</a:t>
            </a:r>
            <a:r>
              <a:rPr lang="en-US" sz="2000" dirty="0"/>
              <a:t> </a:t>
            </a:r>
            <a:r>
              <a:rPr lang="en-US" sz="2000" dirty="0" err="1"/>
              <a:t>bị</a:t>
            </a:r>
            <a:r>
              <a:rPr lang="en-US" sz="2000" dirty="0"/>
              <a:t> </a:t>
            </a:r>
            <a:r>
              <a:rPr lang="en-US" sz="2000" dirty="0" err="1"/>
              <a:t>bài</a:t>
            </a:r>
            <a:r>
              <a:rPr lang="en-US" sz="2000" dirty="0"/>
              <a:t> </a:t>
            </a:r>
            <a:r>
              <a:rPr lang="en-US" sz="2000" dirty="0" err="1"/>
              <a:t>mới</a:t>
            </a:r>
            <a:r>
              <a:rPr lang="en-US" sz="2000" dirty="0"/>
              <a:t> - </a:t>
            </a:r>
          </a:p>
          <a:p>
            <a:pPr algn="just">
              <a:lnSpc>
                <a:spcPct val="150000"/>
              </a:lnSpc>
            </a:pPr>
            <a:r>
              <a:rPr lang="en-US" sz="2000" b="1" dirty="0" err="1"/>
              <a:t>Bài</a:t>
            </a:r>
            <a:r>
              <a:rPr lang="en-US" sz="2000" b="1" dirty="0"/>
              <a:t> 7: </a:t>
            </a:r>
            <a:r>
              <a:rPr lang="en-US" sz="2000" b="1" dirty="0" err="1"/>
              <a:t>Tập</a:t>
            </a:r>
            <a:r>
              <a:rPr lang="en-US" sz="2000" b="1" dirty="0"/>
              <a:t> </a:t>
            </a:r>
            <a:r>
              <a:rPr lang="en-US" sz="2000" b="1" dirty="0" err="1"/>
              <a:t>hợp</a:t>
            </a:r>
            <a:r>
              <a:rPr lang="en-US" sz="2000" b="1" dirty="0"/>
              <a:t> </a:t>
            </a:r>
            <a:r>
              <a:rPr lang="en-US" sz="2000" b="1" dirty="0" err="1"/>
              <a:t>số</a:t>
            </a:r>
            <a:r>
              <a:rPr lang="en-US" sz="2000" b="1" dirty="0"/>
              <a:t> </a:t>
            </a:r>
            <a:r>
              <a:rPr lang="en-US" sz="2000" b="1" dirty="0" err="1"/>
              <a:t>thực</a:t>
            </a:r>
            <a:endParaRPr lang="en-US" sz="2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6527993" y="2871099"/>
            <a:ext cx="2168068" cy="1864539"/>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92"/>
                                        </p:tgtEl>
                                        <p:attrNameLst>
                                          <p:attrName>style.visibility</p:attrName>
                                        </p:attrNameLst>
                                      </p:cBhvr>
                                      <p:to>
                                        <p:strVal val="visible"/>
                                      </p:to>
                                    </p:set>
                                    <p:animEffect transition="in" filter="fade">
                                      <p:cBhvr>
                                        <p:cTn id="7" dur="500"/>
                                        <p:tgtEl>
                                          <p:spTgt spid="26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682"/>
                                        </p:tgtEl>
                                        <p:attrNameLst>
                                          <p:attrName>style.visibility</p:attrName>
                                        </p:attrNameLst>
                                      </p:cBhvr>
                                      <p:to>
                                        <p:strVal val="visible"/>
                                      </p:to>
                                    </p:set>
                                    <p:animEffect transition="in" filter="wipe(down)">
                                      <p:cBhvr>
                                        <p:cTn id="12" dur="500"/>
                                        <p:tgtEl>
                                          <p:spTgt spid="268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23"/>
                                        </p:tgtEl>
                                        <p:attrNameLst>
                                          <p:attrName>style.visibility</p:attrName>
                                        </p:attrNameLst>
                                      </p:cBhvr>
                                      <p:to>
                                        <p:strVal val="visible"/>
                                      </p:to>
                                    </p:set>
                                    <p:animEffect transition="in" filter="fade">
                                      <p:cBhvr>
                                        <p:cTn id="17" dur="500"/>
                                        <p:tgtEl>
                                          <p:spTgt spid="272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681"/>
                                        </p:tgtEl>
                                        <p:attrNameLst>
                                          <p:attrName>style.visibility</p:attrName>
                                        </p:attrNameLst>
                                      </p:cBhvr>
                                      <p:to>
                                        <p:strVal val="visible"/>
                                      </p:to>
                                    </p:set>
                                    <p:animEffect transition="in" filter="wipe(left)">
                                      <p:cBhvr>
                                        <p:cTn id="25" dur="500"/>
                                        <p:tgtEl>
                                          <p:spTgt spid="268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744"/>
                                        </p:tgtEl>
                                        <p:attrNameLst>
                                          <p:attrName>style.visibility</p:attrName>
                                        </p:attrNameLst>
                                      </p:cBhvr>
                                      <p:to>
                                        <p:strVal val="visible"/>
                                      </p:to>
                                    </p:set>
                                    <p:animEffect transition="in" filter="fade">
                                      <p:cBhvr>
                                        <p:cTn id="30" dur="500"/>
                                        <p:tgtEl>
                                          <p:spTgt spid="2744"/>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arn(inVertical)">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2683"/>
                                        </p:tgtEl>
                                        <p:attrNameLst>
                                          <p:attrName>style.visibility</p:attrName>
                                        </p:attrNameLst>
                                      </p:cBhvr>
                                      <p:to>
                                        <p:strVal val="visible"/>
                                      </p:to>
                                    </p:set>
                                    <p:animEffect transition="in" filter="wipe(up)">
                                      <p:cBhvr>
                                        <p:cTn id="38" dur="500"/>
                                        <p:tgtEl>
                                          <p:spTgt spid="268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709"/>
                                        </p:tgtEl>
                                        <p:attrNameLst>
                                          <p:attrName>style.visibility</p:attrName>
                                        </p:attrNameLst>
                                      </p:cBhvr>
                                      <p:to>
                                        <p:strVal val="visible"/>
                                      </p:to>
                                    </p:set>
                                    <p:animEffect transition="in" filter="fade">
                                      <p:cBhvr>
                                        <p:cTn id="43" dur="500"/>
                                        <p:tgtEl>
                                          <p:spTgt spid="2709"/>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wipe(left)">
                                      <p:cBhvr>
                                        <p:cTn id="46"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9"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Shape 3333"/>
        <p:cNvGrpSpPr/>
        <p:nvPr/>
      </p:nvGrpSpPr>
      <p:grpSpPr>
        <a:xfrm>
          <a:off x="0" y="0"/>
          <a:ext cx="0" cy="0"/>
          <a:chOff x="0" y="0"/>
          <a:chExt cx="0" cy="0"/>
        </a:xfrm>
      </p:grpSpPr>
      <p:grpSp>
        <p:nvGrpSpPr>
          <p:cNvPr id="3345" name="Google Shape;3345;p71"/>
          <p:cNvGrpSpPr/>
          <p:nvPr/>
        </p:nvGrpSpPr>
        <p:grpSpPr>
          <a:xfrm>
            <a:off x="76200" y="76205"/>
            <a:ext cx="1552162" cy="755352"/>
            <a:chOff x="359700" y="4031500"/>
            <a:chExt cx="2217375" cy="1079075"/>
          </a:xfrm>
        </p:grpSpPr>
        <p:sp>
          <p:nvSpPr>
            <p:cNvPr id="3346" name="Google Shape;3346;p71"/>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71"/>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48" name="Google Shape;3348;p71"/>
          <p:cNvGrpSpPr/>
          <p:nvPr/>
        </p:nvGrpSpPr>
        <p:grpSpPr>
          <a:xfrm>
            <a:off x="1856952" y="540003"/>
            <a:ext cx="1675047" cy="149573"/>
            <a:chOff x="4790625" y="1824675"/>
            <a:chExt cx="2392925" cy="213675"/>
          </a:xfrm>
        </p:grpSpPr>
        <p:sp>
          <p:nvSpPr>
            <p:cNvPr id="3349" name="Google Shape;3349;p71"/>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71"/>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71"/>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71"/>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71"/>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4" name="Google Shape;3354;p71"/>
          <p:cNvGrpSpPr/>
          <p:nvPr/>
        </p:nvGrpSpPr>
        <p:grpSpPr>
          <a:xfrm>
            <a:off x="76202" y="1060140"/>
            <a:ext cx="214917" cy="230335"/>
            <a:chOff x="424275" y="4593075"/>
            <a:chExt cx="307025" cy="329050"/>
          </a:xfrm>
        </p:grpSpPr>
        <p:sp>
          <p:nvSpPr>
            <p:cNvPr id="3355" name="Google Shape;3355;p71"/>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71"/>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71"/>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8" name="Google Shape;3358;p71"/>
          <p:cNvGrpSpPr/>
          <p:nvPr/>
        </p:nvGrpSpPr>
        <p:grpSpPr>
          <a:xfrm>
            <a:off x="136911" y="1598697"/>
            <a:ext cx="346832" cy="1809080"/>
            <a:chOff x="4713875" y="2486650"/>
            <a:chExt cx="495475" cy="2584400"/>
          </a:xfrm>
        </p:grpSpPr>
        <p:sp>
          <p:nvSpPr>
            <p:cNvPr id="3359" name="Google Shape;3359;p71"/>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71"/>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71"/>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71"/>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71"/>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71"/>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71"/>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71"/>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71"/>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71"/>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71"/>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71"/>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71"/>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71"/>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71"/>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p:cNvSpPr txBox="1"/>
          <p:nvPr/>
        </p:nvSpPr>
        <p:spPr>
          <a:xfrm>
            <a:off x="524710" y="1424726"/>
            <a:ext cx="8029346" cy="1754326"/>
          </a:xfrm>
          <a:prstGeom prst="rect">
            <a:avLst/>
          </a:prstGeom>
          <a:noFill/>
        </p:spPr>
        <p:txBody>
          <a:bodyPr wrap="square" rtlCol="0">
            <a:spAutoFit/>
          </a:bodyPr>
          <a:lstStyle/>
          <a:p>
            <a:pPr algn="ctr">
              <a:lnSpc>
                <a:spcPct val="150000"/>
              </a:lnSpc>
            </a:pPr>
            <a:r>
              <a:rPr lang="en-US" sz="3600" b="1" dirty="0">
                <a:solidFill>
                  <a:srgbClr val="C00000"/>
                </a:solidFill>
              </a:rPr>
              <a:t>BÀI HỌC KẾT THÚC, </a:t>
            </a:r>
          </a:p>
          <a:p>
            <a:pPr algn="ctr">
              <a:lnSpc>
                <a:spcPct val="150000"/>
              </a:lnSpc>
            </a:pPr>
            <a:r>
              <a:rPr lang="en-US" sz="3600" b="1" dirty="0">
                <a:solidFill>
                  <a:srgbClr val="C00000"/>
                </a:solidFill>
              </a:rPr>
              <a:t>CẢM ƠN CÁC EM ĐÃ LẮNG NGHE!</a:t>
            </a:r>
          </a:p>
        </p:txBody>
      </p:sp>
    </p:spTree>
  </p:cSld>
  <p:clrMapOvr>
    <a:masterClrMapping/>
  </p:clrMapOvr>
  <p:transition spd="slow">
    <p:randomBar dir="vert"/>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Shape 1338"/>
        <p:cNvGrpSpPr/>
        <p:nvPr/>
      </p:nvGrpSpPr>
      <p:grpSpPr>
        <a:xfrm>
          <a:off x="0" y="0"/>
          <a:ext cx="0" cy="0"/>
          <a:chOff x="0" y="0"/>
          <a:chExt cx="0" cy="0"/>
        </a:xfrm>
      </p:grpSpPr>
      <p:grpSp>
        <p:nvGrpSpPr>
          <p:cNvPr id="1379" name="Google Shape;1379;p43"/>
          <p:cNvGrpSpPr/>
          <p:nvPr/>
        </p:nvGrpSpPr>
        <p:grpSpPr>
          <a:xfrm>
            <a:off x="7533293" y="1055972"/>
            <a:ext cx="242585" cy="475038"/>
            <a:chOff x="6833975" y="3957025"/>
            <a:chExt cx="346550" cy="678625"/>
          </a:xfrm>
        </p:grpSpPr>
        <p:sp>
          <p:nvSpPr>
            <p:cNvPr id="1380" name="Google Shape;1380;p43"/>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1" name="Google Shape;1381;p43"/>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2" name="Google Shape;1382;p43"/>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83" name="Google Shape;1383;p43"/>
          <p:cNvGrpSpPr/>
          <p:nvPr/>
        </p:nvGrpSpPr>
        <p:grpSpPr>
          <a:xfrm>
            <a:off x="80082" y="3640135"/>
            <a:ext cx="1279828" cy="1427160"/>
            <a:chOff x="5321800" y="3042900"/>
            <a:chExt cx="1828325" cy="2038800"/>
          </a:xfrm>
        </p:grpSpPr>
        <p:sp>
          <p:nvSpPr>
            <p:cNvPr id="1384" name="Google Shape;1384;p43"/>
            <p:cNvSpPr/>
            <p:nvPr/>
          </p:nvSpPr>
          <p:spPr>
            <a:xfrm rot="10800000">
              <a:off x="5404625" y="3080875"/>
              <a:ext cx="1745500" cy="1986375"/>
            </a:xfrm>
            <a:custGeom>
              <a:avLst/>
              <a:gdLst/>
              <a:ahLst/>
              <a:cxnLst/>
              <a:rect l="l" t="t" r="r" b="b"/>
              <a:pathLst>
                <a:path w="69820" h="79455" extrusionOk="0">
                  <a:moveTo>
                    <a:pt x="9484" y="25199"/>
                  </a:moveTo>
                  <a:lnTo>
                    <a:pt x="48816" y="69941"/>
                  </a:lnTo>
                  <a:lnTo>
                    <a:pt x="9484" y="69941"/>
                  </a:lnTo>
                  <a:lnTo>
                    <a:pt x="9484" y="25199"/>
                  </a:lnTo>
                  <a:close/>
                  <a:moveTo>
                    <a:pt x="0" y="1"/>
                  </a:moveTo>
                  <a:lnTo>
                    <a:pt x="0" y="79455"/>
                  </a:lnTo>
                  <a:lnTo>
                    <a:pt x="69819" y="79455"/>
                  </a:lnTo>
                  <a:lnTo>
                    <a:pt x="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5" name="Google Shape;1385;p43"/>
            <p:cNvSpPr/>
            <p:nvPr/>
          </p:nvSpPr>
          <p:spPr>
            <a:xfrm rot="10800000">
              <a:off x="5321800" y="3042900"/>
              <a:ext cx="1791850" cy="2038800"/>
            </a:xfrm>
            <a:custGeom>
              <a:avLst/>
              <a:gdLst/>
              <a:ahLst/>
              <a:cxnLst/>
              <a:rect l="l" t="t" r="r" b="b"/>
              <a:pathLst>
                <a:path w="71674" h="81552" extrusionOk="0">
                  <a:moveTo>
                    <a:pt x="10639" y="28238"/>
                  </a:moveTo>
                  <a:lnTo>
                    <a:pt x="48147" y="70913"/>
                  </a:lnTo>
                  <a:lnTo>
                    <a:pt x="10639" y="70913"/>
                  </a:lnTo>
                  <a:lnTo>
                    <a:pt x="10639" y="28238"/>
                  </a:lnTo>
                  <a:close/>
                  <a:moveTo>
                    <a:pt x="9514" y="25198"/>
                  </a:moveTo>
                  <a:lnTo>
                    <a:pt x="9514" y="72038"/>
                  </a:lnTo>
                  <a:lnTo>
                    <a:pt x="50640" y="72038"/>
                  </a:lnTo>
                  <a:lnTo>
                    <a:pt x="9514" y="25198"/>
                  </a:lnTo>
                  <a:close/>
                  <a:moveTo>
                    <a:pt x="1155" y="3040"/>
                  </a:moveTo>
                  <a:lnTo>
                    <a:pt x="69150" y="80396"/>
                  </a:lnTo>
                  <a:lnTo>
                    <a:pt x="1155" y="80396"/>
                  </a:lnTo>
                  <a:lnTo>
                    <a:pt x="1155" y="3040"/>
                  </a:lnTo>
                  <a:close/>
                  <a:moveTo>
                    <a:pt x="0" y="0"/>
                  </a:moveTo>
                  <a:lnTo>
                    <a:pt x="0" y="81551"/>
                  </a:lnTo>
                  <a:lnTo>
                    <a:pt x="71673" y="81551"/>
                  </a:ln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86" name="Google Shape;1386;p43"/>
          <p:cNvGrpSpPr/>
          <p:nvPr/>
        </p:nvGrpSpPr>
        <p:grpSpPr>
          <a:xfrm>
            <a:off x="1651402" y="3660390"/>
            <a:ext cx="171833" cy="943110"/>
            <a:chOff x="6952525" y="2517050"/>
            <a:chExt cx="245475" cy="1347300"/>
          </a:xfrm>
        </p:grpSpPr>
        <p:sp>
          <p:nvSpPr>
            <p:cNvPr id="1387" name="Google Shape;1387;p43"/>
            <p:cNvSpPr/>
            <p:nvPr/>
          </p:nvSpPr>
          <p:spPr>
            <a:xfrm>
              <a:off x="7012550" y="2731325"/>
              <a:ext cx="185450" cy="1119350"/>
            </a:xfrm>
            <a:custGeom>
              <a:avLst/>
              <a:gdLst/>
              <a:ahLst/>
              <a:cxnLst/>
              <a:rect l="l" t="t" r="r" b="b"/>
              <a:pathLst>
                <a:path w="7418" h="44774" extrusionOk="0">
                  <a:moveTo>
                    <a:pt x="1" y="1"/>
                  </a:moveTo>
                  <a:lnTo>
                    <a:pt x="1" y="43649"/>
                  </a:lnTo>
                  <a:cubicBezTo>
                    <a:pt x="1" y="44257"/>
                    <a:pt x="487" y="44774"/>
                    <a:pt x="1095" y="44774"/>
                  </a:cubicBezTo>
                  <a:lnTo>
                    <a:pt x="6323" y="44774"/>
                  </a:lnTo>
                  <a:cubicBezTo>
                    <a:pt x="6931" y="44774"/>
                    <a:pt x="7417" y="44257"/>
                    <a:pt x="7356" y="43710"/>
                  </a:cubicBezTo>
                  <a:lnTo>
                    <a:pt x="735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8" name="Google Shape;1388;p43"/>
            <p:cNvSpPr/>
            <p:nvPr/>
          </p:nvSpPr>
          <p:spPr>
            <a:xfrm>
              <a:off x="6952525" y="2716900"/>
              <a:ext cx="214325" cy="1147450"/>
            </a:xfrm>
            <a:custGeom>
              <a:avLst/>
              <a:gdLst/>
              <a:ahLst/>
              <a:cxnLst/>
              <a:rect l="l" t="t" r="r" b="b"/>
              <a:pathLst>
                <a:path w="8573" h="45898" extrusionOk="0">
                  <a:moveTo>
                    <a:pt x="7417" y="1155"/>
                  </a:moveTo>
                  <a:lnTo>
                    <a:pt x="7417" y="44287"/>
                  </a:lnTo>
                  <a:cubicBezTo>
                    <a:pt x="7417" y="44560"/>
                    <a:pt x="7204" y="44803"/>
                    <a:pt x="6900" y="44803"/>
                  </a:cubicBezTo>
                  <a:lnTo>
                    <a:pt x="1672" y="44803"/>
                  </a:lnTo>
                  <a:cubicBezTo>
                    <a:pt x="1368" y="44803"/>
                    <a:pt x="1155" y="44591"/>
                    <a:pt x="1155" y="44287"/>
                  </a:cubicBezTo>
                  <a:lnTo>
                    <a:pt x="1155" y="1155"/>
                  </a:lnTo>
                  <a:close/>
                  <a:moveTo>
                    <a:pt x="578" y="0"/>
                  </a:moveTo>
                  <a:cubicBezTo>
                    <a:pt x="274" y="0"/>
                    <a:pt x="0" y="274"/>
                    <a:pt x="0" y="578"/>
                  </a:cubicBezTo>
                  <a:lnTo>
                    <a:pt x="0" y="44226"/>
                  </a:lnTo>
                  <a:cubicBezTo>
                    <a:pt x="0" y="45138"/>
                    <a:pt x="760" y="45898"/>
                    <a:pt x="1672" y="45898"/>
                  </a:cubicBezTo>
                  <a:lnTo>
                    <a:pt x="6900" y="45898"/>
                  </a:lnTo>
                  <a:cubicBezTo>
                    <a:pt x="7812" y="45898"/>
                    <a:pt x="8572" y="45199"/>
                    <a:pt x="8511" y="44287"/>
                  </a:cubicBezTo>
                  <a:lnTo>
                    <a:pt x="8511" y="578"/>
                  </a:lnTo>
                  <a:cubicBezTo>
                    <a:pt x="8511" y="274"/>
                    <a:pt x="8238" y="0"/>
                    <a:pt x="79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43"/>
            <p:cNvSpPr/>
            <p:nvPr/>
          </p:nvSpPr>
          <p:spPr>
            <a:xfrm>
              <a:off x="6966950" y="3655350"/>
              <a:ext cx="184700" cy="28900"/>
            </a:xfrm>
            <a:custGeom>
              <a:avLst/>
              <a:gdLst/>
              <a:ahLst/>
              <a:cxnLst/>
              <a:rect l="l" t="t" r="r" b="b"/>
              <a:pathLst>
                <a:path w="7388" h="1156" extrusionOk="0">
                  <a:moveTo>
                    <a:pt x="1" y="1"/>
                  </a:moveTo>
                  <a:lnTo>
                    <a:pt x="1" y="1156"/>
                  </a:lnTo>
                  <a:lnTo>
                    <a:pt x="7387" y="1156"/>
                  </a:lnTo>
                  <a:lnTo>
                    <a:pt x="73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43"/>
            <p:cNvSpPr/>
            <p:nvPr/>
          </p:nvSpPr>
          <p:spPr>
            <a:xfrm>
              <a:off x="6952525" y="2517050"/>
              <a:ext cx="215075" cy="228750"/>
            </a:xfrm>
            <a:custGeom>
              <a:avLst/>
              <a:gdLst/>
              <a:ahLst/>
              <a:cxnLst/>
              <a:rect l="l" t="t" r="r" b="b"/>
              <a:pathLst>
                <a:path w="8603" h="9150" extrusionOk="0">
                  <a:moveTo>
                    <a:pt x="4256" y="1915"/>
                  </a:moveTo>
                  <a:lnTo>
                    <a:pt x="7083" y="7994"/>
                  </a:lnTo>
                  <a:lnTo>
                    <a:pt x="1490" y="7994"/>
                  </a:lnTo>
                  <a:lnTo>
                    <a:pt x="4256" y="1915"/>
                  </a:lnTo>
                  <a:close/>
                  <a:moveTo>
                    <a:pt x="4317" y="0"/>
                  </a:moveTo>
                  <a:cubicBezTo>
                    <a:pt x="4073" y="0"/>
                    <a:pt x="3861" y="152"/>
                    <a:pt x="3770" y="335"/>
                  </a:cubicBezTo>
                  <a:lnTo>
                    <a:pt x="92" y="8359"/>
                  </a:lnTo>
                  <a:cubicBezTo>
                    <a:pt x="0" y="8511"/>
                    <a:pt x="0" y="8724"/>
                    <a:pt x="122" y="8876"/>
                  </a:cubicBezTo>
                  <a:cubicBezTo>
                    <a:pt x="244" y="9028"/>
                    <a:pt x="426" y="9149"/>
                    <a:pt x="608" y="9149"/>
                  </a:cubicBezTo>
                  <a:lnTo>
                    <a:pt x="7995" y="9149"/>
                  </a:lnTo>
                  <a:cubicBezTo>
                    <a:pt x="8177" y="9149"/>
                    <a:pt x="8329" y="9058"/>
                    <a:pt x="8481" y="8876"/>
                  </a:cubicBezTo>
                  <a:cubicBezTo>
                    <a:pt x="8602" y="8724"/>
                    <a:pt x="8602" y="8541"/>
                    <a:pt x="8511" y="8359"/>
                  </a:cubicBezTo>
                  <a:lnTo>
                    <a:pt x="4833" y="335"/>
                  </a:lnTo>
                  <a:cubicBezTo>
                    <a:pt x="4712" y="91"/>
                    <a:pt x="4529" y="0"/>
                    <a:pt x="4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91" name="Google Shape;1391;p43"/>
          <p:cNvGrpSpPr/>
          <p:nvPr/>
        </p:nvGrpSpPr>
        <p:grpSpPr>
          <a:xfrm>
            <a:off x="6100822" y="540003"/>
            <a:ext cx="1675047" cy="149573"/>
            <a:chOff x="4790625" y="1824675"/>
            <a:chExt cx="2392925" cy="213675"/>
          </a:xfrm>
        </p:grpSpPr>
        <p:sp>
          <p:nvSpPr>
            <p:cNvPr id="1392" name="Google Shape;1392;p43"/>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3" name="Google Shape;1393;p43"/>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43"/>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43"/>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6" name="Google Shape;1396;p43"/>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97" name="Google Shape;1397;p43"/>
          <p:cNvGrpSpPr/>
          <p:nvPr/>
        </p:nvGrpSpPr>
        <p:grpSpPr>
          <a:xfrm>
            <a:off x="719998" y="1315852"/>
            <a:ext cx="246837" cy="387257"/>
            <a:chOff x="404525" y="4002625"/>
            <a:chExt cx="352625" cy="553225"/>
          </a:xfrm>
        </p:grpSpPr>
        <p:sp>
          <p:nvSpPr>
            <p:cNvPr id="1398" name="Google Shape;1398;p43"/>
            <p:cNvSpPr/>
            <p:nvPr/>
          </p:nvSpPr>
          <p:spPr>
            <a:xfrm>
              <a:off x="449375" y="4049750"/>
              <a:ext cx="307775" cy="506100"/>
            </a:xfrm>
            <a:custGeom>
              <a:avLst/>
              <a:gdLst/>
              <a:ahLst/>
              <a:cxnLst/>
              <a:rect l="l" t="t" r="r" b="b"/>
              <a:pathLst>
                <a:path w="12311" h="20244" extrusionOk="0">
                  <a:moveTo>
                    <a:pt x="0" y="0"/>
                  </a:moveTo>
                  <a:lnTo>
                    <a:pt x="0" y="20244"/>
                  </a:lnTo>
                  <a:lnTo>
                    <a:pt x="12310" y="20244"/>
                  </a:lnTo>
                  <a:lnTo>
                    <a:pt x="1231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43"/>
            <p:cNvSpPr/>
            <p:nvPr/>
          </p:nvSpPr>
          <p:spPr>
            <a:xfrm>
              <a:off x="510925" y="4017075"/>
              <a:ext cx="124625" cy="506850"/>
            </a:xfrm>
            <a:custGeom>
              <a:avLst/>
              <a:gdLst/>
              <a:ahLst/>
              <a:cxnLst/>
              <a:rect l="l" t="t" r="r" b="b"/>
              <a:pathLst>
                <a:path w="4985" h="20274" extrusionOk="0">
                  <a:moveTo>
                    <a:pt x="0" y="0"/>
                  </a:moveTo>
                  <a:lnTo>
                    <a:pt x="0" y="20274"/>
                  </a:lnTo>
                  <a:lnTo>
                    <a:pt x="4985" y="20274"/>
                  </a:lnTo>
                  <a:lnTo>
                    <a:pt x="498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43"/>
            <p:cNvSpPr/>
            <p:nvPr/>
          </p:nvSpPr>
          <p:spPr>
            <a:xfrm>
              <a:off x="404525" y="4002625"/>
              <a:ext cx="337425" cy="534225"/>
            </a:xfrm>
            <a:custGeom>
              <a:avLst/>
              <a:gdLst/>
              <a:ahLst/>
              <a:cxnLst/>
              <a:rect l="l" t="t" r="r" b="b"/>
              <a:pathLst>
                <a:path w="13497" h="21369" extrusionOk="0">
                  <a:moveTo>
                    <a:pt x="12341" y="1125"/>
                  </a:moveTo>
                  <a:lnTo>
                    <a:pt x="12341" y="20244"/>
                  </a:lnTo>
                  <a:lnTo>
                    <a:pt x="1125" y="20244"/>
                  </a:lnTo>
                  <a:lnTo>
                    <a:pt x="1125" y="1125"/>
                  </a:lnTo>
                  <a:close/>
                  <a:moveTo>
                    <a:pt x="578" y="1"/>
                  </a:moveTo>
                  <a:cubicBezTo>
                    <a:pt x="274" y="1"/>
                    <a:pt x="1" y="244"/>
                    <a:pt x="1" y="548"/>
                  </a:cubicBezTo>
                  <a:lnTo>
                    <a:pt x="1" y="20822"/>
                  </a:lnTo>
                  <a:cubicBezTo>
                    <a:pt x="1" y="21126"/>
                    <a:pt x="274" y="21369"/>
                    <a:pt x="578" y="21369"/>
                  </a:cubicBezTo>
                  <a:lnTo>
                    <a:pt x="12919" y="21369"/>
                  </a:lnTo>
                  <a:cubicBezTo>
                    <a:pt x="13223" y="21369"/>
                    <a:pt x="13496" y="21156"/>
                    <a:pt x="13436" y="20822"/>
                  </a:cubicBezTo>
                  <a:lnTo>
                    <a:pt x="13436" y="548"/>
                  </a:lnTo>
                  <a:cubicBezTo>
                    <a:pt x="13436" y="244"/>
                    <a:pt x="13192" y="1"/>
                    <a:pt x="12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43"/>
            <p:cNvSpPr/>
            <p:nvPr/>
          </p:nvSpPr>
          <p:spPr>
            <a:xfrm>
              <a:off x="496475" y="4002625"/>
              <a:ext cx="152775" cy="534225"/>
            </a:xfrm>
            <a:custGeom>
              <a:avLst/>
              <a:gdLst/>
              <a:ahLst/>
              <a:cxnLst/>
              <a:rect l="l" t="t" r="r" b="b"/>
              <a:pathLst>
                <a:path w="6111" h="21369" extrusionOk="0">
                  <a:moveTo>
                    <a:pt x="4985" y="1125"/>
                  </a:moveTo>
                  <a:lnTo>
                    <a:pt x="4985" y="20244"/>
                  </a:lnTo>
                  <a:lnTo>
                    <a:pt x="1156" y="20244"/>
                  </a:lnTo>
                  <a:lnTo>
                    <a:pt x="1156" y="1125"/>
                  </a:lnTo>
                  <a:close/>
                  <a:moveTo>
                    <a:pt x="578" y="1"/>
                  </a:moveTo>
                  <a:cubicBezTo>
                    <a:pt x="274" y="1"/>
                    <a:pt x="1" y="244"/>
                    <a:pt x="1" y="548"/>
                  </a:cubicBezTo>
                  <a:lnTo>
                    <a:pt x="1" y="20822"/>
                  </a:lnTo>
                  <a:cubicBezTo>
                    <a:pt x="1" y="21126"/>
                    <a:pt x="274" y="21369"/>
                    <a:pt x="578" y="21369"/>
                  </a:cubicBezTo>
                  <a:lnTo>
                    <a:pt x="5563" y="21369"/>
                  </a:lnTo>
                  <a:cubicBezTo>
                    <a:pt x="5867" y="21369"/>
                    <a:pt x="6110" y="21156"/>
                    <a:pt x="6110" y="20822"/>
                  </a:cubicBezTo>
                  <a:lnTo>
                    <a:pt x="6110" y="548"/>
                  </a:lnTo>
                  <a:cubicBezTo>
                    <a:pt x="6110" y="244"/>
                    <a:pt x="5837" y="1"/>
                    <a:pt x="55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43"/>
            <p:cNvSpPr/>
            <p:nvPr/>
          </p:nvSpPr>
          <p:spPr>
            <a:xfrm>
              <a:off x="496475" y="4172850"/>
              <a:ext cx="154275" cy="154275"/>
            </a:xfrm>
            <a:custGeom>
              <a:avLst/>
              <a:gdLst/>
              <a:ahLst/>
              <a:cxnLst/>
              <a:rect l="l" t="t" r="r" b="b"/>
              <a:pathLst>
                <a:path w="6171" h="6171" extrusionOk="0">
                  <a:moveTo>
                    <a:pt x="3071" y="1186"/>
                  </a:moveTo>
                  <a:cubicBezTo>
                    <a:pt x="4104" y="1186"/>
                    <a:pt x="4985" y="2037"/>
                    <a:pt x="5016" y="3131"/>
                  </a:cubicBezTo>
                  <a:cubicBezTo>
                    <a:pt x="5016" y="4195"/>
                    <a:pt x="4134" y="5076"/>
                    <a:pt x="3071" y="5076"/>
                  </a:cubicBezTo>
                  <a:cubicBezTo>
                    <a:pt x="2007" y="5076"/>
                    <a:pt x="1125" y="4195"/>
                    <a:pt x="1125" y="3131"/>
                  </a:cubicBezTo>
                  <a:cubicBezTo>
                    <a:pt x="1125" y="2067"/>
                    <a:pt x="2007" y="1186"/>
                    <a:pt x="3071" y="1186"/>
                  </a:cubicBezTo>
                  <a:close/>
                  <a:moveTo>
                    <a:pt x="3071" y="0"/>
                  </a:moveTo>
                  <a:cubicBezTo>
                    <a:pt x="1368" y="0"/>
                    <a:pt x="1" y="1429"/>
                    <a:pt x="1" y="3101"/>
                  </a:cubicBezTo>
                  <a:cubicBezTo>
                    <a:pt x="1" y="4803"/>
                    <a:pt x="1399" y="6171"/>
                    <a:pt x="3071" y="6171"/>
                  </a:cubicBezTo>
                  <a:cubicBezTo>
                    <a:pt x="4742" y="6171"/>
                    <a:pt x="6110" y="4803"/>
                    <a:pt x="6171" y="3101"/>
                  </a:cubicBezTo>
                  <a:cubicBezTo>
                    <a:pt x="6171" y="1398"/>
                    <a:pt x="4742" y="0"/>
                    <a:pt x="3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03" name="Google Shape;1403;p43"/>
          <p:cNvGrpSpPr/>
          <p:nvPr/>
        </p:nvGrpSpPr>
        <p:grpSpPr>
          <a:xfrm>
            <a:off x="80077" y="3181190"/>
            <a:ext cx="214917" cy="230335"/>
            <a:chOff x="424275" y="4593075"/>
            <a:chExt cx="307025" cy="329050"/>
          </a:xfrm>
        </p:grpSpPr>
        <p:sp>
          <p:nvSpPr>
            <p:cNvPr id="1404" name="Google Shape;1404;p43"/>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5" name="Google Shape;1405;p43"/>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6" name="Google Shape;1406;p43"/>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07" name="Google Shape;1407;p43"/>
          <p:cNvGrpSpPr/>
          <p:nvPr/>
        </p:nvGrpSpPr>
        <p:grpSpPr>
          <a:xfrm>
            <a:off x="8852895" y="1731985"/>
            <a:ext cx="214918" cy="250565"/>
            <a:chOff x="6571050" y="2495000"/>
            <a:chExt cx="307025" cy="357950"/>
          </a:xfrm>
        </p:grpSpPr>
        <p:sp>
          <p:nvSpPr>
            <p:cNvPr id="1408" name="Google Shape;1408;p43"/>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9" name="Google Shape;1409;p43"/>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43"/>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35" name="Google Shape;1435;p43"/>
          <p:cNvSpPr/>
          <p:nvPr/>
        </p:nvSpPr>
        <p:spPr>
          <a:xfrm>
            <a:off x="3122384" y="4975589"/>
            <a:ext cx="36448" cy="36501"/>
          </a:xfrm>
          <a:custGeom>
            <a:avLst/>
            <a:gdLst/>
            <a:ahLst/>
            <a:cxnLst/>
            <a:rect l="l" t="t" r="r" b="b"/>
            <a:pathLst>
              <a:path w="1144" h="1148" extrusionOk="0">
                <a:moveTo>
                  <a:pt x="574" y="1"/>
                </a:moveTo>
                <a:cubicBezTo>
                  <a:pt x="257" y="1"/>
                  <a:pt x="0" y="258"/>
                  <a:pt x="0" y="575"/>
                </a:cubicBezTo>
                <a:cubicBezTo>
                  <a:pt x="0" y="891"/>
                  <a:pt x="257" y="1148"/>
                  <a:pt x="574" y="1148"/>
                </a:cubicBezTo>
                <a:cubicBezTo>
                  <a:pt x="891" y="1148"/>
                  <a:pt x="1144" y="891"/>
                  <a:pt x="1144" y="575"/>
                </a:cubicBezTo>
                <a:cubicBezTo>
                  <a:pt x="1144" y="258"/>
                  <a:pt x="891" y="1"/>
                  <a:pt x="574" y="1"/>
                </a:cubicBezTo>
                <a:close/>
              </a:path>
            </a:pathLst>
          </a:custGeom>
          <a:solidFill>
            <a:srgbClr val="000000">
              <a:alpha val="128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 name="TextBox 2"/>
          <p:cNvSpPr txBox="1"/>
          <p:nvPr/>
        </p:nvSpPr>
        <p:spPr>
          <a:xfrm>
            <a:off x="900335" y="1521136"/>
            <a:ext cx="7131300" cy="1651671"/>
          </a:xfrm>
          <a:prstGeom prst="rect">
            <a:avLst/>
          </a:prstGeom>
          <a:noFill/>
        </p:spPr>
        <p:txBody>
          <a:bodyPr wrap="square" rtlCol="0">
            <a:spAutoFit/>
          </a:bodyPr>
          <a:lstStyle/>
          <a:p>
            <a:pPr algn="ctr">
              <a:lnSpc>
                <a:spcPct val="150000"/>
              </a:lnSpc>
            </a:pPr>
            <a:r>
              <a:rPr lang="en-US" sz="3600" b="1" dirty="0">
                <a:solidFill>
                  <a:srgbClr val="002060"/>
                </a:solidFill>
              </a:rPr>
              <a:t>BÀI 6: SỐ VÔ TỈ. CĂN BẬC HAI SỐ HỌC (2 </a:t>
            </a:r>
            <a:r>
              <a:rPr lang="en-US" sz="3600" b="1" dirty="0" err="1">
                <a:solidFill>
                  <a:srgbClr val="002060"/>
                </a:solidFill>
              </a:rPr>
              <a:t>Tiết</a:t>
            </a:r>
            <a:r>
              <a:rPr lang="en-US" sz="3600" b="1" dirty="0">
                <a:solidFill>
                  <a:srgbClr val="002060"/>
                </a:solidFill>
              </a:rPr>
              <a:t>)</a:t>
            </a:r>
          </a:p>
        </p:txBody>
      </p:sp>
    </p:spTree>
  </p:cSld>
  <p:clrMapOvr>
    <a:masterClrMapping/>
  </p:clrMapOvr>
  <p:transition spd="slow">
    <p:randomBar dir="vert"/>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Shape 1087"/>
        <p:cNvGrpSpPr/>
        <p:nvPr/>
      </p:nvGrpSpPr>
      <p:grpSpPr>
        <a:xfrm>
          <a:off x="0" y="0"/>
          <a:ext cx="0" cy="0"/>
          <a:chOff x="0" y="0"/>
          <a:chExt cx="0" cy="0"/>
        </a:xfrm>
      </p:grpSpPr>
      <p:sp>
        <p:nvSpPr>
          <p:cNvPr id="1089" name="Google Shape;1089;p40"/>
          <p:cNvSpPr txBox="1">
            <a:spLocks noGrp="1"/>
          </p:cNvSpPr>
          <p:nvPr>
            <p:ph type="title" idx="2"/>
          </p:nvPr>
        </p:nvSpPr>
        <p:spPr>
          <a:xfrm>
            <a:off x="2141253" y="1936755"/>
            <a:ext cx="720000" cy="392400"/>
          </a:xfrm>
          <a:prstGeom prst="rect">
            <a:avLst/>
          </a:prstGeom>
          <a:solidFill>
            <a:schemeClr val="accent1">
              <a:lumMod val="75000"/>
            </a:schemeClr>
          </a:solidFill>
        </p:spPr>
        <p:txBody>
          <a:bodyPr spcFirstLastPara="1" wrap="square" lIns="90000" tIns="91425" rIns="90000" bIns="91425" anchor="ctr" anchorCtr="0">
            <a:noAutofit/>
          </a:bodyPr>
          <a:lstStyle/>
          <a:p>
            <a:pPr marL="0" lvl="0" indent="0" algn="ctr" rtl="0">
              <a:spcBef>
                <a:spcPts val="0"/>
              </a:spcBef>
              <a:spcAft>
                <a:spcPts val="0"/>
              </a:spcAft>
              <a:buNone/>
            </a:pPr>
            <a:r>
              <a:rPr lang="en" dirty="0">
                <a:solidFill>
                  <a:srgbClr val="002060"/>
                </a:solidFill>
                <a:latin typeface="+mn-lt"/>
              </a:rPr>
              <a:t>01</a:t>
            </a:r>
            <a:endParaRPr dirty="0">
              <a:solidFill>
                <a:srgbClr val="002060"/>
              </a:solidFill>
              <a:latin typeface="+mn-lt"/>
            </a:endParaRPr>
          </a:p>
        </p:txBody>
      </p:sp>
      <p:sp>
        <p:nvSpPr>
          <p:cNvPr id="1092" name="Google Shape;1092;p40"/>
          <p:cNvSpPr txBox="1">
            <a:spLocks noGrp="1"/>
          </p:cNvSpPr>
          <p:nvPr>
            <p:ph type="title" idx="4"/>
          </p:nvPr>
        </p:nvSpPr>
        <p:spPr>
          <a:xfrm>
            <a:off x="2141253" y="3108305"/>
            <a:ext cx="720000" cy="392400"/>
          </a:xfrm>
          <a:prstGeom prst="rect">
            <a:avLst/>
          </a:prstGeom>
          <a:solidFill>
            <a:schemeClr val="accent1">
              <a:lumMod val="75000"/>
            </a:schemeClr>
          </a:solidFill>
        </p:spPr>
        <p:txBody>
          <a:bodyPr spcFirstLastPara="1" wrap="square" lIns="90000" tIns="91425" rIns="90000" bIns="91425" anchor="ctr" anchorCtr="0">
            <a:noAutofit/>
          </a:bodyPr>
          <a:lstStyle/>
          <a:p>
            <a:pPr marL="0" lvl="0" indent="0" algn="ctr" rtl="0">
              <a:spcBef>
                <a:spcPts val="0"/>
              </a:spcBef>
              <a:spcAft>
                <a:spcPts val="0"/>
              </a:spcAft>
              <a:buNone/>
            </a:pPr>
            <a:r>
              <a:rPr lang="en">
                <a:solidFill>
                  <a:srgbClr val="002060"/>
                </a:solidFill>
                <a:latin typeface="+mn-lt"/>
              </a:rPr>
              <a:t>02</a:t>
            </a:r>
            <a:endParaRPr>
              <a:solidFill>
                <a:srgbClr val="002060"/>
              </a:solidFill>
              <a:latin typeface="+mn-lt"/>
            </a:endParaRPr>
          </a:p>
        </p:txBody>
      </p:sp>
      <p:sp>
        <p:nvSpPr>
          <p:cNvPr id="1097" name="Google Shape;1097;p40"/>
          <p:cNvSpPr txBox="1">
            <a:spLocks noGrp="1"/>
          </p:cNvSpPr>
          <p:nvPr>
            <p:ph type="title" idx="9"/>
          </p:nvPr>
        </p:nvSpPr>
        <p:spPr>
          <a:xfrm>
            <a:off x="719998" y="673560"/>
            <a:ext cx="7704000" cy="676800"/>
          </a:xfrm>
          <a:prstGeom prst="rect">
            <a:avLst/>
          </a:prstGeom>
        </p:spPr>
        <p:txBody>
          <a:bodyPr spcFirstLastPara="1" wrap="square" lIns="90000" tIns="91425" rIns="90000" bIns="91425" anchor="t" anchorCtr="0">
            <a:noAutofit/>
          </a:bodyPr>
          <a:lstStyle/>
          <a:p>
            <a:pPr marL="0" lvl="0" indent="0" algn="ctr" rtl="0">
              <a:spcBef>
                <a:spcPts val="0"/>
              </a:spcBef>
              <a:spcAft>
                <a:spcPts val="0"/>
              </a:spcAft>
              <a:buNone/>
            </a:pPr>
            <a:r>
              <a:rPr lang="en-US" sz="3200" b="1" dirty="0">
                <a:solidFill>
                  <a:schemeClr val="bg1">
                    <a:lumMod val="50000"/>
                  </a:schemeClr>
                </a:solidFill>
                <a:latin typeface="+mn-lt"/>
              </a:rPr>
              <a:t>NỘI DUNG BÀI HỌC</a:t>
            </a:r>
            <a:endParaRPr sz="3200" b="1" dirty="0">
              <a:solidFill>
                <a:schemeClr val="bg1">
                  <a:lumMod val="50000"/>
                </a:schemeClr>
              </a:solidFill>
              <a:latin typeface="+mn-lt"/>
            </a:endParaRPr>
          </a:p>
        </p:txBody>
      </p:sp>
      <p:grpSp>
        <p:nvGrpSpPr>
          <p:cNvPr id="1098" name="Google Shape;1098;p40"/>
          <p:cNvGrpSpPr/>
          <p:nvPr/>
        </p:nvGrpSpPr>
        <p:grpSpPr>
          <a:xfrm>
            <a:off x="7964565" y="3587470"/>
            <a:ext cx="1103235" cy="1479835"/>
            <a:chOff x="393738" y="1475915"/>
            <a:chExt cx="1103235" cy="1479835"/>
          </a:xfrm>
        </p:grpSpPr>
        <p:sp>
          <p:nvSpPr>
            <p:cNvPr id="1099" name="Google Shape;1099;p40"/>
            <p:cNvSpPr/>
            <p:nvPr/>
          </p:nvSpPr>
          <p:spPr>
            <a:xfrm>
              <a:off x="445345" y="1522202"/>
              <a:ext cx="1051627" cy="1433548"/>
            </a:xfrm>
            <a:custGeom>
              <a:avLst/>
              <a:gdLst/>
              <a:ahLst/>
              <a:cxnLst/>
              <a:rect l="l" t="t" r="r" b="b"/>
              <a:pathLst>
                <a:path w="60093" h="81917" extrusionOk="0">
                  <a:moveTo>
                    <a:pt x="4195" y="0"/>
                  </a:moveTo>
                  <a:cubicBezTo>
                    <a:pt x="1885" y="0"/>
                    <a:pt x="0" y="1885"/>
                    <a:pt x="0" y="4195"/>
                  </a:cubicBezTo>
                  <a:lnTo>
                    <a:pt x="0" y="77752"/>
                  </a:lnTo>
                  <a:cubicBezTo>
                    <a:pt x="0" y="80062"/>
                    <a:pt x="1885" y="81916"/>
                    <a:pt x="4195" y="81916"/>
                  </a:cubicBezTo>
                  <a:lnTo>
                    <a:pt x="60092" y="81916"/>
                  </a:lnTo>
                  <a:lnTo>
                    <a:pt x="600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40"/>
            <p:cNvSpPr/>
            <p:nvPr/>
          </p:nvSpPr>
          <p:spPr>
            <a:xfrm>
              <a:off x="393738" y="1475915"/>
              <a:ext cx="1071315" cy="1453235"/>
            </a:xfrm>
            <a:custGeom>
              <a:avLst/>
              <a:gdLst/>
              <a:ahLst/>
              <a:cxnLst/>
              <a:rect l="l" t="t" r="r" b="b"/>
              <a:pathLst>
                <a:path w="61218" h="83042" extrusionOk="0">
                  <a:moveTo>
                    <a:pt x="60063" y="1125"/>
                  </a:moveTo>
                  <a:lnTo>
                    <a:pt x="60063" y="81947"/>
                  </a:lnTo>
                  <a:lnTo>
                    <a:pt x="4742" y="81947"/>
                  </a:lnTo>
                  <a:cubicBezTo>
                    <a:pt x="2736" y="81947"/>
                    <a:pt x="1125" y="80306"/>
                    <a:pt x="1125" y="78330"/>
                  </a:cubicBezTo>
                  <a:lnTo>
                    <a:pt x="1125" y="4742"/>
                  </a:lnTo>
                  <a:cubicBezTo>
                    <a:pt x="1125" y="2736"/>
                    <a:pt x="2767" y="1125"/>
                    <a:pt x="4742" y="1125"/>
                  </a:cubicBezTo>
                  <a:close/>
                  <a:moveTo>
                    <a:pt x="4742" y="1"/>
                  </a:moveTo>
                  <a:cubicBezTo>
                    <a:pt x="2128" y="1"/>
                    <a:pt x="1" y="2128"/>
                    <a:pt x="1" y="4742"/>
                  </a:cubicBezTo>
                  <a:lnTo>
                    <a:pt x="1" y="78300"/>
                  </a:lnTo>
                  <a:cubicBezTo>
                    <a:pt x="1" y="80914"/>
                    <a:pt x="2128" y="83041"/>
                    <a:pt x="4742" y="83041"/>
                  </a:cubicBezTo>
                  <a:lnTo>
                    <a:pt x="61218" y="83041"/>
                  </a:lnTo>
                  <a:lnTo>
                    <a:pt x="6121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40"/>
            <p:cNvSpPr/>
            <p:nvPr/>
          </p:nvSpPr>
          <p:spPr>
            <a:xfrm>
              <a:off x="586290" y="1485488"/>
              <a:ext cx="20230" cy="1428770"/>
            </a:xfrm>
            <a:custGeom>
              <a:avLst/>
              <a:gdLst/>
              <a:ahLst/>
              <a:cxnLst/>
              <a:rect l="l" t="t" r="r" b="b"/>
              <a:pathLst>
                <a:path w="1156" h="81644" extrusionOk="0">
                  <a:moveTo>
                    <a:pt x="1" y="1"/>
                  </a:moveTo>
                  <a:lnTo>
                    <a:pt x="1" y="81643"/>
                  </a:lnTo>
                  <a:lnTo>
                    <a:pt x="1156" y="81643"/>
                  </a:lnTo>
                  <a:lnTo>
                    <a:pt x="115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40"/>
            <p:cNvSpPr/>
            <p:nvPr/>
          </p:nvSpPr>
          <p:spPr>
            <a:xfrm>
              <a:off x="783638" y="1853058"/>
              <a:ext cx="486203" cy="19688"/>
            </a:xfrm>
            <a:custGeom>
              <a:avLst/>
              <a:gdLst/>
              <a:ahLst/>
              <a:cxnLst/>
              <a:rect l="l" t="t" r="r" b="b"/>
              <a:pathLst>
                <a:path w="27783" h="1125" extrusionOk="0">
                  <a:moveTo>
                    <a:pt x="578" y="0"/>
                  </a:moveTo>
                  <a:cubicBezTo>
                    <a:pt x="274" y="0"/>
                    <a:pt x="1" y="243"/>
                    <a:pt x="1" y="547"/>
                  </a:cubicBezTo>
                  <a:cubicBezTo>
                    <a:pt x="1" y="851"/>
                    <a:pt x="274" y="1125"/>
                    <a:pt x="578" y="1125"/>
                  </a:cubicBezTo>
                  <a:lnTo>
                    <a:pt x="27174" y="1125"/>
                  </a:lnTo>
                  <a:cubicBezTo>
                    <a:pt x="27539" y="1125"/>
                    <a:pt x="27782" y="851"/>
                    <a:pt x="27782" y="547"/>
                  </a:cubicBezTo>
                  <a:cubicBezTo>
                    <a:pt x="27782" y="243"/>
                    <a:pt x="27539" y="0"/>
                    <a:pt x="272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40"/>
            <p:cNvSpPr/>
            <p:nvPr/>
          </p:nvSpPr>
          <p:spPr>
            <a:xfrm>
              <a:off x="783638" y="1933908"/>
              <a:ext cx="486203" cy="20230"/>
            </a:xfrm>
            <a:custGeom>
              <a:avLst/>
              <a:gdLst/>
              <a:ahLst/>
              <a:cxnLst/>
              <a:rect l="l" t="t" r="r" b="b"/>
              <a:pathLst>
                <a:path w="27783" h="1156" extrusionOk="0">
                  <a:moveTo>
                    <a:pt x="578" y="0"/>
                  </a:moveTo>
                  <a:cubicBezTo>
                    <a:pt x="274" y="0"/>
                    <a:pt x="1" y="274"/>
                    <a:pt x="1" y="578"/>
                  </a:cubicBezTo>
                  <a:cubicBezTo>
                    <a:pt x="1" y="882"/>
                    <a:pt x="274" y="1155"/>
                    <a:pt x="578" y="1155"/>
                  </a:cubicBezTo>
                  <a:lnTo>
                    <a:pt x="27174" y="1155"/>
                  </a:lnTo>
                  <a:cubicBezTo>
                    <a:pt x="27539" y="1155"/>
                    <a:pt x="27782" y="882"/>
                    <a:pt x="27782" y="578"/>
                  </a:cubicBezTo>
                  <a:cubicBezTo>
                    <a:pt x="27782" y="274"/>
                    <a:pt x="27539" y="0"/>
                    <a:pt x="272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40"/>
            <p:cNvSpPr/>
            <p:nvPr/>
          </p:nvSpPr>
          <p:spPr>
            <a:xfrm>
              <a:off x="783638" y="2015283"/>
              <a:ext cx="486203" cy="19705"/>
            </a:xfrm>
            <a:custGeom>
              <a:avLst/>
              <a:gdLst/>
              <a:ahLst/>
              <a:cxnLst/>
              <a:rect l="l" t="t" r="r" b="b"/>
              <a:pathLst>
                <a:path w="27783" h="1126" extrusionOk="0">
                  <a:moveTo>
                    <a:pt x="578" y="1"/>
                  </a:moveTo>
                  <a:cubicBezTo>
                    <a:pt x="274" y="1"/>
                    <a:pt x="1" y="244"/>
                    <a:pt x="1" y="548"/>
                  </a:cubicBezTo>
                  <a:cubicBezTo>
                    <a:pt x="1" y="852"/>
                    <a:pt x="274" y="1125"/>
                    <a:pt x="578" y="1125"/>
                  </a:cubicBezTo>
                  <a:lnTo>
                    <a:pt x="27174" y="1125"/>
                  </a:lnTo>
                  <a:cubicBezTo>
                    <a:pt x="27539" y="1125"/>
                    <a:pt x="27752" y="852"/>
                    <a:pt x="27782" y="548"/>
                  </a:cubicBezTo>
                  <a:cubicBezTo>
                    <a:pt x="27782" y="244"/>
                    <a:pt x="27539" y="1"/>
                    <a:pt x="27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40"/>
            <p:cNvSpPr/>
            <p:nvPr/>
          </p:nvSpPr>
          <p:spPr>
            <a:xfrm>
              <a:off x="783638" y="2096133"/>
              <a:ext cx="486203" cy="20230"/>
            </a:xfrm>
            <a:custGeom>
              <a:avLst/>
              <a:gdLst/>
              <a:ahLst/>
              <a:cxnLst/>
              <a:rect l="l" t="t" r="r" b="b"/>
              <a:pathLst>
                <a:path w="27783" h="1156" extrusionOk="0">
                  <a:moveTo>
                    <a:pt x="578" y="1"/>
                  </a:moveTo>
                  <a:cubicBezTo>
                    <a:pt x="274" y="1"/>
                    <a:pt x="1" y="275"/>
                    <a:pt x="1" y="578"/>
                  </a:cubicBezTo>
                  <a:cubicBezTo>
                    <a:pt x="1" y="882"/>
                    <a:pt x="274" y="1156"/>
                    <a:pt x="578" y="1156"/>
                  </a:cubicBezTo>
                  <a:lnTo>
                    <a:pt x="27174" y="1156"/>
                  </a:lnTo>
                  <a:cubicBezTo>
                    <a:pt x="27539" y="1156"/>
                    <a:pt x="27782" y="882"/>
                    <a:pt x="27782" y="578"/>
                  </a:cubicBezTo>
                  <a:cubicBezTo>
                    <a:pt x="27782" y="275"/>
                    <a:pt x="27539" y="1"/>
                    <a:pt x="27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6" name="Google Shape;1106;p40"/>
          <p:cNvGrpSpPr/>
          <p:nvPr/>
        </p:nvGrpSpPr>
        <p:grpSpPr>
          <a:xfrm>
            <a:off x="7493393" y="3611398"/>
            <a:ext cx="242585" cy="475038"/>
            <a:chOff x="6833975" y="3957025"/>
            <a:chExt cx="346550" cy="678625"/>
          </a:xfrm>
        </p:grpSpPr>
        <p:sp>
          <p:nvSpPr>
            <p:cNvPr id="1107" name="Google Shape;1107;p40"/>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0"/>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40"/>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10" name="Google Shape;1110;p40"/>
          <p:cNvGrpSpPr/>
          <p:nvPr/>
        </p:nvGrpSpPr>
        <p:grpSpPr>
          <a:xfrm>
            <a:off x="80082" y="76210"/>
            <a:ext cx="1279828" cy="1427160"/>
            <a:chOff x="5321800" y="3042900"/>
            <a:chExt cx="1828325" cy="2038800"/>
          </a:xfrm>
        </p:grpSpPr>
        <p:sp>
          <p:nvSpPr>
            <p:cNvPr id="1111" name="Google Shape;1111;p40"/>
            <p:cNvSpPr/>
            <p:nvPr/>
          </p:nvSpPr>
          <p:spPr>
            <a:xfrm flipH="1">
              <a:off x="5404625" y="3080875"/>
              <a:ext cx="1745500" cy="1986375"/>
            </a:xfrm>
            <a:custGeom>
              <a:avLst/>
              <a:gdLst/>
              <a:ahLst/>
              <a:cxnLst/>
              <a:rect l="l" t="t" r="r" b="b"/>
              <a:pathLst>
                <a:path w="69820" h="79455" extrusionOk="0">
                  <a:moveTo>
                    <a:pt x="9484" y="25199"/>
                  </a:moveTo>
                  <a:lnTo>
                    <a:pt x="48816" y="69941"/>
                  </a:lnTo>
                  <a:lnTo>
                    <a:pt x="9484" y="69941"/>
                  </a:lnTo>
                  <a:lnTo>
                    <a:pt x="9484" y="25199"/>
                  </a:lnTo>
                  <a:close/>
                  <a:moveTo>
                    <a:pt x="0" y="1"/>
                  </a:moveTo>
                  <a:lnTo>
                    <a:pt x="0" y="79455"/>
                  </a:lnTo>
                  <a:lnTo>
                    <a:pt x="69819" y="79455"/>
                  </a:lnTo>
                  <a:lnTo>
                    <a:pt x="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40"/>
            <p:cNvSpPr/>
            <p:nvPr/>
          </p:nvSpPr>
          <p:spPr>
            <a:xfrm flipH="1">
              <a:off x="5321800" y="3042900"/>
              <a:ext cx="1791850" cy="2038800"/>
            </a:xfrm>
            <a:custGeom>
              <a:avLst/>
              <a:gdLst/>
              <a:ahLst/>
              <a:cxnLst/>
              <a:rect l="l" t="t" r="r" b="b"/>
              <a:pathLst>
                <a:path w="71674" h="81552" extrusionOk="0">
                  <a:moveTo>
                    <a:pt x="10639" y="28238"/>
                  </a:moveTo>
                  <a:lnTo>
                    <a:pt x="48147" y="70913"/>
                  </a:lnTo>
                  <a:lnTo>
                    <a:pt x="10639" y="70913"/>
                  </a:lnTo>
                  <a:lnTo>
                    <a:pt x="10639" y="28238"/>
                  </a:lnTo>
                  <a:close/>
                  <a:moveTo>
                    <a:pt x="9514" y="25198"/>
                  </a:moveTo>
                  <a:lnTo>
                    <a:pt x="9514" y="72038"/>
                  </a:lnTo>
                  <a:lnTo>
                    <a:pt x="50640" y="72038"/>
                  </a:lnTo>
                  <a:lnTo>
                    <a:pt x="9514" y="25198"/>
                  </a:lnTo>
                  <a:close/>
                  <a:moveTo>
                    <a:pt x="1155" y="3040"/>
                  </a:moveTo>
                  <a:lnTo>
                    <a:pt x="69150" y="80396"/>
                  </a:lnTo>
                  <a:lnTo>
                    <a:pt x="1155" y="80396"/>
                  </a:lnTo>
                  <a:lnTo>
                    <a:pt x="1155" y="3040"/>
                  </a:lnTo>
                  <a:close/>
                  <a:moveTo>
                    <a:pt x="0" y="0"/>
                  </a:moveTo>
                  <a:lnTo>
                    <a:pt x="0" y="81551"/>
                  </a:lnTo>
                  <a:lnTo>
                    <a:pt x="71673" y="81551"/>
                  </a:ln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13" name="Google Shape;1113;p40"/>
          <p:cNvGrpSpPr/>
          <p:nvPr/>
        </p:nvGrpSpPr>
        <p:grpSpPr>
          <a:xfrm>
            <a:off x="1651402" y="560265"/>
            <a:ext cx="171833" cy="943110"/>
            <a:chOff x="6952525" y="2517050"/>
            <a:chExt cx="245475" cy="1347300"/>
          </a:xfrm>
        </p:grpSpPr>
        <p:sp>
          <p:nvSpPr>
            <p:cNvPr id="1114" name="Google Shape;1114;p40"/>
            <p:cNvSpPr/>
            <p:nvPr/>
          </p:nvSpPr>
          <p:spPr>
            <a:xfrm>
              <a:off x="7012550" y="2731325"/>
              <a:ext cx="185450" cy="1119350"/>
            </a:xfrm>
            <a:custGeom>
              <a:avLst/>
              <a:gdLst/>
              <a:ahLst/>
              <a:cxnLst/>
              <a:rect l="l" t="t" r="r" b="b"/>
              <a:pathLst>
                <a:path w="7418" h="44774" extrusionOk="0">
                  <a:moveTo>
                    <a:pt x="1" y="1"/>
                  </a:moveTo>
                  <a:lnTo>
                    <a:pt x="1" y="43649"/>
                  </a:lnTo>
                  <a:cubicBezTo>
                    <a:pt x="1" y="44257"/>
                    <a:pt x="487" y="44774"/>
                    <a:pt x="1095" y="44774"/>
                  </a:cubicBezTo>
                  <a:lnTo>
                    <a:pt x="6323" y="44774"/>
                  </a:lnTo>
                  <a:cubicBezTo>
                    <a:pt x="6931" y="44774"/>
                    <a:pt x="7417" y="44257"/>
                    <a:pt x="7356" y="43710"/>
                  </a:cubicBezTo>
                  <a:lnTo>
                    <a:pt x="735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40"/>
            <p:cNvSpPr/>
            <p:nvPr/>
          </p:nvSpPr>
          <p:spPr>
            <a:xfrm>
              <a:off x="6952525" y="2716900"/>
              <a:ext cx="214325" cy="1147450"/>
            </a:xfrm>
            <a:custGeom>
              <a:avLst/>
              <a:gdLst/>
              <a:ahLst/>
              <a:cxnLst/>
              <a:rect l="l" t="t" r="r" b="b"/>
              <a:pathLst>
                <a:path w="8573" h="45898" extrusionOk="0">
                  <a:moveTo>
                    <a:pt x="7417" y="1155"/>
                  </a:moveTo>
                  <a:lnTo>
                    <a:pt x="7417" y="44287"/>
                  </a:lnTo>
                  <a:cubicBezTo>
                    <a:pt x="7417" y="44560"/>
                    <a:pt x="7204" y="44803"/>
                    <a:pt x="6900" y="44803"/>
                  </a:cubicBezTo>
                  <a:lnTo>
                    <a:pt x="1672" y="44803"/>
                  </a:lnTo>
                  <a:cubicBezTo>
                    <a:pt x="1368" y="44803"/>
                    <a:pt x="1155" y="44591"/>
                    <a:pt x="1155" y="44287"/>
                  </a:cubicBezTo>
                  <a:lnTo>
                    <a:pt x="1155" y="1155"/>
                  </a:lnTo>
                  <a:close/>
                  <a:moveTo>
                    <a:pt x="578" y="0"/>
                  </a:moveTo>
                  <a:cubicBezTo>
                    <a:pt x="274" y="0"/>
                    <a:pt x="0" y="274"/>
                    <a:pt x="0" y="578"/>
                  </a:cubicBezTo>
                  <a:lnTo>
                    <a:pt x="0" y="44226"/>
                  </a:lnTo>
                  <a:cubicBezTo>
                    <a:pt x="0" y="45138"/>
                    <a:pt x="760" y="45898"/>
                    <a:pt x="1672" y="45898"/>
                  </a:cubicBezTo>
                  <a:lnTo>
                    <a:pt x="6900" y="45898"/>
                  </a:lnTo>
                  <a:cubicBezTo>
                    <a:pt x="7812" y="45898"/>
                    <a:pt x="8572" y="45199"/>
                    <a:pt x="8511" y="44287"/>
                  </a:cubicBezTo>
                  <a:lnTo>
                    <a:pt x="8511" y="578"/>
                  </a:lnTo>
                  <a:cubicBezTo>
                    <a:pt x="8511" y="274"/>
                    <a:pt x="8238" y="0"/>
                    <a:pt x="796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40"/>
            <p:cNvSpPr/>
            <p:nvPr/>
          </p:nvSpPr>
          <p:spPr>
            <a:xfrm>
              <a:off x="6966950" y="3655350"/>
              <a:ext cx="184700" cy="28900"/>
            </a:xfrm>
            <a:custGeom>
              <a:avLst/>
              <a:gdLst/>
              <a:ahLst/>
              <a:cxnLst/>
              <a:rect l="l" t="t" r="r" b="b"/>
              <a:pathLst>
                <a:path w="7388" h="1156" extrusionOk="0">
                  <a:moveTo>
                    <a:pt x="1" y="1"/>
                  </a:moveTo>
                  <a:lnTo>
                    <a:pt x="1" y="1156"/>
                  </a:lnTo>
                  <a:lnTo>
                    <a:pt x="7387" y="1156"/>
                  </a:lnTo>
                  <a:lnTo>
                    <a:pt x="738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40"/>
            <p:cNvSpPr/>
            <p:nvPr/>
          </p:nvSpPr>
          <p:spPr>
            <a:xfrm>
              <a:off x="6952525" y="2517050"/>
              <a:ext cx="215075" cy="228750"/>
            </a:xfrm>
            <a:custGeom>
              <a:avLst/>
              <a:gdLst/>
              <a:ahLst/>
              <a:cxnLst/>
              <a:rect l="l" t="t" r="r" b="b"/>
              <a:pathLst>
                <a:path w="8603" h="9150" extrusionOk="0">
                  <a:moveTo>
                    <a:pt x="4256" y="1915"/>
                  </a:moveTo>
                  <a:lnTo>
                    <a:pt x="7083" y="7994"/>
                  </a:lnTo>
                  <a:lnTo>
                    <a:pt x="1490" y="7994"/>
                  </a:lnTo>
                  <a:lnTo>
                    <a:pt x="4256" y="1915"/>
                  </a:lnTo>
                  <a:close/>
                  <a:moveTo>
                    <a:pt x="4317" y="0"/>
                  </a:moveTo>
                  <a:cubicBezTo>
                    <a:pt x="4073" y="0"/>
                    <a:pt x="3861" y="152"/>
                    <a:pt x="3770" y="335"/>
                  </a:cubicBezTo>
                  <a:lnTo>
                    <a:pt x="92" y="8359"/>
                  </a:lnTo>
                  <a:cubicBezTo>
                    <a:pt x="0" y="8511"/>
                    <a:pt x="0" y="8724"/>
                    <a:pt x="122" y="8876"/>
                  </a:cubicBezTo>
                  <a:cubicBezTo>
                    <a:pt x="244" y="9028"/>
                    <a:pt x="426" y="9149"/>
                    <a:pt x="608" y="9149"/>
                  </a:cubicBezTo>
                  <a:lnTo>
                    <a:pt x="7995" y="9149"/>
                  </a:lnTo>
                  <a:cubicBezTo>
                    <a:pt x="8177" y="9149"/>
                    <a:pt x="8329" y="9058"/>
                    <a:pt x="8481" y="8876"/>
                  </a:cubicBezTo>
                  <a:cubicBezTo>
                    <a:pt x="8602" y="8724"/>
                    <a:pt x="8602" y="8541"/>
                    <a:pt x="8511" y="8359"/>
                  </a:cubicBezTo>
                  <a:lnTo>
                    <a:pt x="4833" y="335"/>
                  </a:lnTo>
                  <a:cubicBezTo>
                    <a:pt x="4712" y="91"/>
                    <a:pt x="4529" y="0"/>
                    <a:pt x="4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18" name="Google Shape;1118;p40"/>
          <p:cNvGrpSpPr/>
          <p:nvPr/>
        </p:nvGrpSpPr>
        <p:grpSpPr>
          <a:xfrm>
            <a:off x="6060922" y="4917733"/>
            <a:ext cx="1675047" cy="149572"/>
            <a:chOff x="4790625" y="1824675"/>
            <a:chExt cx="2392925" cy="213675"/>
          </a:xfrm>
        </p:grpSpPr>
        <p:sp>
          <p:nvSpPr>
            <p:cNvPr id="1119" name="Google Shape;1119;p40"/>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40"/>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40"/>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40"/>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40"/>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24" name="Google Shape;1124;p40"/>
          <p:cNvGrpSpPr/>
          <p:nvPr/>
        </p:nvGrpSpPr>
        <p:grpSpPr>
          <a:xfrm>
            <a:off x="719998" y="1731965"/>
            <a:ext cx="246837" cy="387257"/>
            <a:chOff x="404525" y="4002625"/>
            <a:chExt cx="352625" cy="553225"/>
          </a:xfrm>
        </p:grpSpPr>
        <p:sp>
          <p:nvSpPr>
            <p:cNvPr id="1125" name="Google Shape;1125;p40"/>
            <p:cNvSpPr/>
            <p:nvPr/>
          </p:nvSpPr>
          <p:spPr>
            <a:xfrm>
              <a:off x="449375" y="4049750"/>
              <a:ext cx="307775" cy="506100"/>
            </a:xfrm>
            <a:custGeom>
              <a:avLst/>
              <a:gdLst/>
              <a:ahLst/>
              <a:cxnLst/>
              <a:rect l="l" t="t" r="r" b="b"/>
              <a:pathLst>
                <a:path w="12311" h="20244" extrusionOk="0">
                  <a:moveTo>
                    <a:pt x="0" y="0"/>
                  </a:moveTo>
                  <a:lnTo>
                    <a:pt x="0" y="20244"/>
                  </a:lnTo>
                  <a:lnTo>
                    <a:pt x="12310" y="20244"/>
                  </a:lnTo>
                  <a:lnTo>
                    <a:pt x="12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40"/>
            <p:cNvSpPr/>
            <p:nvPr/>
          </p:nvSpPr>
          <p:spPr>
            <a:xfrm>
              <a:off x="510925" y="4017075"/>
              <a:ext cx="124625" cy="506850"/>
            </a:xfrm>
            <a:custGeom>
              <a:avLst/>
              <a:gdLst/>
              <a:ahLst/>
              <a:cxnLst/>
              <a:rect l="l" t="t" r="r" b="b"/>
              <a:pathLst>
                <a:path w="4985" h="20274" extrusionOk="0">
                  <a:moveTo>
                    <a:pt x="0" y="0"/>
                  </a:moveTo>
                  <a:lnTo>
                    <a:pt x="0" y="20274"/>
                  </a:lnTo>
                  <a:lnTo>
                    <a:pt x="4985" y="20274"/>
                  </a:lnTo>
                  <a:lnTo>
                    <a:pt x="498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40"/>
            <p:cNvSpPr/>
            <p:nvPr/>
          </p:nvSpPr>
          <p:spPr>
            <a:xfrm>
              <a:off x="404525" y="4002625"/>
              <a:ext cx="337425" cy="534225"/>
            </a:xfrm>
            <a:custGeom>
              <a:avLst/>
              <a:gdLst/>
              <a:ahLst/>
              <a:cxnLst/>
              <a:rect l="l" t="t" r="r" b="b"/>
              <a:pathLst>
                <a:path w="13497" h="21369" extrusionOk="0">
                  <a:moveTo>
                    <a:pt x="12341" y="1125"/>
                  </a:moveTo>
                  <a:lnTo>
                    <a:pt x="12341" y="20244"/>
                  </a:lnTo>
                  <a:lnTo>
                    <a:pt x="1125" y="20244"/>
                  </a:lnTo>
                  <a:lnTo>
                    <a:pt x="1125" y="1125"/>
                  </a:lnTo>
                  <a:close/>
                  <a:moveTo>
                    <a:pt x="578" y="1"/>
                  </a:moveTo>
                  <a:cubicBezTo>
                    <a:pt x="274" y="1"/>
                    <a:pt x="1" y="244"/>
                    <a:pt x="1" y="548"/>
                  </a:cubicBezTo>
                  <a:lnTo>
                    <a:pt x="1" y="20822"/>
                  </a:lnTo>
                  <a:cubicBezTo>
                    <a:pt x="1" y="21126"/>
                    <a:pt x="274" y="21369"/>
                    <a:pt x="578" y="21369"/>
                  </a:cubicBezTo>
                  <a:lnTo>
                    <a:pt x="12919" y="21369"/>
                  </a:lnTo>
                  <a:cubicBezTo>
                    <a:pt x="13223" y="21369"/>
                    <a:pt x="13496" y="21156"/>
                    <a:pt x="13436" y="20822"/>
                  </a:cubicBezTo>
                  <a:lnTo>
                    <a:pt x="13436" y="548"/>
                  </a:lnTo>
                  <a:cubicBezTo>
                    <a:pt x="13436" y="244"/>
                    <a:pt x="13192" y="1"/>
                    <a:pt x="12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40"/>
            <p:cNvSpPr/>
            <p:nvPr/>
          </p:nvSpPr>
          <p:spPr>
            <a:xfrm>
              <a:off x="496475" y="4002625"/>
              <a:ext cx="152775" cy="534225"/>
            </a:xfrm>
            <a:custGeom>
              <a:avLst/>
              <a:gdLst/>
              <a:ahLst/>
              <a:cxnLst/>
              <a:rect l="l" t="t" r="r" b="b"/>
              <a:pathLst>
                <a:path w="6111" h="21369" extrusionOk="0">
                  <a:moveTo>
                    <a:pt x="4985" y="1125"/>
                  </a:moveTo>
                  <a:lnTo>
                    <a:pt x="4985" y="20244"/>
                  </a:lnTo>
                  <a:lnTo>
                    <a:pt x="1156" y="20244"/>
                  </a:lnTo>
                  <a:lnTo>
                    <a:pt x="1156" y="1125"/>
                  </a:lnTo>
                  <a:close/>
                  <a:moveTo>
                    <a:pt x="578" y="1"/>
                  </a:moveTo>
                  <a:cubicBezTo>
                    <a:pt x="274" y="1"/>
                    <a:pt x="1" y="244"/>
                    <a:pt x="1" y="548"/>
                  </a:cubicBezTo>
                  <a:lnTo>
                    <a:pt x="1" y="20822"/>
                  </a:lnTo>
                  <a:cubicBezTo>
                    <a:pt x="1" y="21126"/>
                    <a:pt x="274" y="21369"/>
                    <a:pt x="578" y="21369"/>
                  </a:cubicBezTo>
                  <a:lnTo>
                    <a:pt x="5563" y="21369"/>
                  </a:lnTo>
                  <a:cubicBezTo>
                    <a:pt x="5867" y="21369"/>
                    <a:pt x="6110" y="21156"/>
                    <a:pt x="6110" y="20822"/>
                  </a:cubicBezTo>
                  <a:lnTo>
                    <a:pt x="6110" y="548"/>
                  </a:lnTo>
                  <a:cubicBezTo>
                    <a:pt x="6110" y="244"/>
                    <a:pt x="5837" y="1"/>
                    <a:pt x="55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40"/>
            <p:cNvSpPr/>
            <p:nvPr/>
          </p:nvSpPr>
          <p:spPr>
            <a:xfrm>
              <a:off x="496475" y="4172850"/>
              <a:ext cx="154275" cy="154275"/>
            </a:xfrm>
            <a:custGeom>
              <a:avLst/>
              <a:gdLst/>
              <a:ahLst/>
              <a:cxnLst/>
              <a:rect l="l" t="t" r="r" b="b"/>
              <a:pathLst>
                <a:path w="6171" h="6171" extrusionOk="0">
                  <a:moveTo>
                    <a:pt x="3071" y="1186"/>
                  </a:moveTo>
                  <a:cubicBezTo>
                    <a:pt x="4104" y="1186"/>
                    <a:pt x="4985" y="2037"/>
                    <a:pt x="5016" y="3131"/>
                  </a:cubicBezTo>
                  <a:cubicBezTo>
                    <a:pt x="5016" y="4195"/>
                    <a:pt x="4134" y="5076"/>
                    <a:pt x="3071" y="5076"/>
                  </a:cubicBezTo>
                  <a:cubicBezTo>
                    <a:pt x="2007" y="5076"/>
                    <a:pt x="1125" y="4195"/>
                    <a:pt x="1125" y="3131"/>
                  </a:cubicBezTo>
                  <a:cubicBezTo>
                    <a:pt x="1125" y="2067"/>
                    <a:pt x="2007" y="1186"/>
                    <a:pt x="3071" y="1186"/>
                  </a:cubicBezTo>
                  <a:close/>
                  <a:moveTo>
                    <a:pt x="3071" y="0"/>
                  </a:moveTo>
                  <a:cubicBezTo>
                    <a:pt x="1368" y="0"/>
                    <a:pt x="1" y="1429"/>
                    <a:pt x="1" y="3101"/>
                  </a:cubicBezTo>
                  <a:cubicBezTo>
                    <a:pt x="1" y="4803"/>
                    <a:pt x="1399" y="6171"/>
                    <a:pt x="3071" y="6171"/>
                  </a:cubicBezTo>
                  <a:cubicBezTo>
                    <a:pt x="4742" y="6171"/>
                    <a:pt x="6110" y="4803"/>
                    <a:pt x="6171" y="3101"/>
                  </a:cubicBezTo>
                  <a:cubicBezTo>
                    <a:pt x="6171" y="1398"/>
                    <a:pt x="4742" y="0"/>
                    <a:pt x="3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0" name="Google Shape;1130;p40"/>
          <p:cNvGrpSpPr/>
          <p:nvPr/>
        </p:nvGrpSpPr>
        <p:grpSpPr>
          <a:xfrm>
            <a:off x="80077" y="1731965"/>
            <a:ext cx="214917" cy="230335"/>
            <a:chOff x="424275" y="4593075"/>
            <a:chExt cx="307025" cy="329050"/>
          </a:xfrm>
        </p:grpSpPr>
        <p:sp>
          <p:nvSpPr>
            <p:cNvPr id="1131" name="Google Shape;1131;p40"/>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40"/>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40"/>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4" name="Google Shape;1134;p40"/>
          <p:cNvGrpSpPr/>
          <p:nvPr/>
        </p:nvGrpSpPr>
        <p:grpSpPr>
          <a:xfrm>
            <a:off x="8852895" y="3108305"/>
            <a:ext cx="214918" cy="250565"/>
            <a:chOff x="6571050" y="2495000"/>
            <a:chExt cx="307025" cy="357950"/>
          </a:xfrm>
        </p:grpSpPr>
        <p:sp>
          <p:nvSpPr>
            <p:cNvPr id="1135" name="Google Shape;1135;p40"/>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40"/>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40"/>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8" name="Google Shape;1138;p40"/>
          <p:cNvGrpSpPr/>
          <p:nvPr/>
        </p:nvGrpSpPr>
        <p:grpSpPr>
          <a:xfrm>
            <a:off x="8077160" y="1549785"/>
            <a:ext cx="346832" cy="1809080"/>
            <a:chOff x="4713875" y="2486650"/>
            <a:chExt cx="495475" cy="2584400"/>
          </a:xfrm>
        </p:grpSpPr>
        <p:sp>
          <p:nvSpPr>
            <p:cNvPr id="1139" name="Google Shape;1139;p40"/>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40"/>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40"/>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40"/>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40"/>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40"/>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40"/>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40"/>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40"/>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40"/>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40"/>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40"/>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40"/>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40"/>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40"/>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TextBox 8"/>
          <p:cNvSpPr txBox="1"/>
          <p:nvPr/>
        </p:nvSpPr>
        <p:spPr>
          <a:xfrm>
            <a:off x="3178006" y="1888389"/>
            <a:ext cx="1541123" cy="461665"/>
          </a:xfrm>
          <a:prstGeom prst="rect">
            <a:avLst/>
          </a:prstGeom>
          <a:noFill/>
        </p:spPr>
        <p:txBody>
          <a:bodyPr wrap="square" rtlCol="0">
            <a:spAutoFit/>
          </a:bodyPr>
          <a:lstStyle/>
          <a:p>
            <a:r>
              <a:rPr lang="en-US" sz="2400" b="1" dirty="0" err="1"/>
              <a:t>Số</a:t>
            </a:r>
            <a:r>
              <a:rPr lang="en-US" sz="2400" b="1" dirty="0"/>
              <a:t> </a:t>
            </a:r>
            <a:r>
              <a:rPr lang="en-US" sz="2400" b="1" dirty="0" err="1"/>
              <a:t>vô</a:t>
            </a:r>
            <a:r>
              <a:rPr lang="en-US" sz="2400" b="1" dirty="0"/>
              <a:t> </a:t>
            </a:r>
            <a:r>
              <a:rPr lang="en-US" sz="2400" b="1" dirty="0" err="1"/>
              <a:t>tỉ</a:t>
            </a:r>
            <a:endParaRPr lang="en-US" sz="2400" b="1" dirty="0"/>
          </a:p>
        </p:txBody>
      </p:sp>
      <p:sp>
        <p:nvSpPr>
          <p:cNvPr id="76" name="TextBox 75"/>
          <p:cNvSpPr txBox="1"/>
          <p:nvPr/>
        </p:nvSpPr>
        <p:spPr>
          <a:xfrm>
            <a:off x="3178006" y="3081891"/>
            <a:ext cx="3023353" cy="461665"/>
          </a:xfrm>
          <a:prstGeom prst="rect">
            <a:avLst/>
          </a:prstGeom>
          <a:noFill/>
        </p:spPr>
        <p:txBody>
          <a:bodyPr wrap="square" rtlCol="0">
            <a:spAutoFit/>
          </a:bodyPr>
          <a:lstStyle/>
          <a:p>
            <a:r>
              <a:rPr lang="en-US" sz="2400" b="1" dirty="0" err="1"/>
              <a:t>Căn</a:t>
            </a:r>
            <a:r>
              <a:rPr lang="en-US" sz="2400" b="1" dirty="0"/>
              <a:t> </a:t>
            </a:r>
            <a:r>
              <a:rPr lang="en-US" sz="2400" b="1" dirty="0" err="1"/>
              <a:t>bậc</a:t>
            </a:r>
            <a:r>
              <a:rPr lang="en-US" sz="2400" b="1" dirty="0"/>
              <a:t> </a:t>
            </a:r>
            <a:r>
              <a:rPr lang="en-US" sz="2400" b="1" dirty="0" err="1"/>
              <a:t>hai</a:t>
            </a:r>
            <a:r>
              <a:rPr lang="en-US" sz="2400" b="1" dirty="0"/>
              <a:t> </a:t>
            </a:r>
            <a:r>
              <a:rPr lang="en-US" sz="2400" b="1" dirty="0" err="1"/>
              <a:t>số</a:t>
            </a:r>
            <a:r>
              <a:rPr lang="en-US" sz="2400" b="1" dirty="0"/>
              <a:t> </a:t>
            </a:r>
            <a:r>
              <a:rPr lang="en-US" sz="2400" b="1" dirty="0" err="1"/>
              <a:t>học</a:t>
            </a:r>
            <a:endParaRPr lang="en-US" sz="2400" b="1" dirty="0"/>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89"/>
                                        </p:tgtEl>
                                        <p:attrNameLst>
                                          <p:attrName>style.visibility</p:attrName>
                                        </p:attrNameLst>
                                      </p:cBhvr>
                                      <p:to>
                                        <p:strVal val="visible"/>
                                      </p:to>
                                    </p:set>
                                    <p:anim calcmode="lin" valueType="num">
                                      <p:cBhvr additive="base">
                                        <p:cTn id="7" dur="500"/>
                                        <p:tgtEl>
                                          <p:spTgt spid="1089"/>
                                        </p:tgtEl>
                                        <p:attrNameLst>
                                          <p:attrName>ppt_y</p:attrName>
                                        </p:attrNameLst>
                                      </p:cBhvr>
                                      <p:tavLst>
                                        <p:tav tm="0">
                                          <p:val>
                                            <p:strVal val="#ppt_y+#ppt_h*1.125000"/>
                                          </p:val>
                                        </p:tav>
                                        <p:tav tm="100000">
                                          <p:val>
                                            <p:strVal val="#ppt_y"/>
                                          </p:val>
                                        </p:tav>
                                      </p:tavLst>
                                    </p:anim>
                                    <p:animEffect transition="in" filter="wipe(up)">
                                      <p:cBhvr>
                                        <p:cTn id="8" dur="500"/>
                                        <p:tgtEl>
                                          <p:spTgt spid="1089"/>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p:tgtEl>
                                          <p:spTgt spid="9"/>
                                        </p:tgtEl>
                                        <p:attrNameLst>
                                          <p:attrName>ppt_y</p:attrName>
                                        </p:attrNameLst>
                                      </p:cBhvr>
                                      <p:tavLst>
                                        <p:tav tm="0">
                                          <p:val>
                                            <p:strVal val="#ppt_y+#ppt_h*1.125000"/>
                                          </p:val>
                                        </p:tav>
                                        <p:tav tm="100000">
                                          <p:val>
                                            <p:strVal val="#ppt_y"/>
                                          </p:val>
                                        </p:tav>
                                      </p:tavLst>
                                    </p:anim>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92"/>
                                        </p:tgtEl>
                                        <p:attrNameLst>
                                          <p:attrName>style.visibility</p:attrName>
                                        </p:attrNameLst>
                                      </p:cBhvr>
                                      <p:to>
                                        <p:strVal val="visible"/>
                                      </p:to>
                                    </p:set>
                                    <p:animEffect transition="in" filter="barn(inVertical)">
                                      <p:cBhvr>
                                        <p:cTn id="17" dur="500"/>
                                        <p:tgtEl>
                                          <p:spTgt spid="109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76"/>
                                        </p:tgtEl>
                                        <p:attrNameLst>
                                          <p:attrName>style.visibility</p:attrName>
                                        </p:attrNameLst>
                                      </p:cBhvr>
                                      <p:to>
                                        <p:strVal val="visible"/>
                                      </p:to>
                                    </p:set>
                                    <p:animEffect transition="in" filter="barn(inVertical)">
                                      <p:cBhvr>
                                        <p:cTn id="20"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9" grpId="0" animBg="1"/>
      <p:bldP spid="1092" grpId="0" animBg="1"/>
      <p:bldP spid="9" grpId="0"/>
      <p:bldP spid="76"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Shape 1439"/>
        <p:cNvGrpSpPr/>
        <p:nvPr/>
      </p:nvGrpSpPr>
      <p:grpSpPr>
        <a:xfrm>
          <a:off x="0" y="0"/>
          <a:ext cx="0" cy="0"/>
          <a:chOff x="0" y="0"/>
          <a:chExt cx="0" cy="0"/>
        </a:xfrm>
      </p:grpSpPr>
      <p:sp>
        <p:nvSpPr>
          <p:cNvPr id="2" name="Title 1"/>
          <p:cNvSpPr>
            <a:spLocks noGrp="1"/>
          </p:cNvSpPr>
          <p:nvPr>
            <p:ph type="title"/>
          </p:nvPr>
        </p:nvSpPr>
        <p:spPr>
          <a:xfrm>
            <a:off x="720000" y="540000"/>
            <a:ext cx="1714975" cy="676800"/>
          </a:xfrm>
        </p:spPr>
        <p:txBody>
          <a:bodyPr/>
          <a:lstStyle/>
          <a:p>
            <a:pPr algn="l"/>
            <a:r>
              <a:rPr lang="en-US" sz="2400" b="1" dirty="0">
                <a:solidFill>
                  <a:srgbClr val="0070C0"/>
                </a:solidFill>
                <a:latin typeface="+mn-lt"/>
              </a:rPr>
              <a:t>1. </a:t>
            </a:r>
            <a:r>
              <a:rPr lang="en-US" sz="2400" b="1" dirty="0" err="1">
                <a:solidFill>
                  <a:srgbClr val="0070C0"/>
                </a:solidFill>
                <a:latin typeface="+mn-lt"/>
              </a:rPr>
              <a:t>Số</a:t>
            </a:r>
            <a:r>
              <a:rPr lang="en-US" sz="2400" b="1" dirty="0">
                <a:solidFill>
                  <a:srgbClr val="0070C0"/>
                </a:solidFill>
                <a:latin typeface="+mn-lt"/>
              </a:rPr>
              <a:t> </a:t>
            </a:r>
            <a:r>
              <a:rPr lang="en-US" sz="2400" b="1" dirty="0" err="1">
                <a:solidFill>
                  <a:srgbClr val="0070C0"/>
                </a:solidFill>
                <a:latin typeface="+mn-lt"/>
              </a:rPr>
              <a:t>vô</a:t>
            </a:r>
            <a:r>
              <a:rPr lang="en-US" sz="2400" b="1" dirty="0">
                <a:solidFill>
                  <a:srgbClr val="0070C0"/>
                </a:solidFill>
                <a:latin typeface="+mn-lt"/>
              </a:rPr>
              <a:t> </a:t>
            </a:r>
            <a:r>
              <a:rPr lang="en-US" sz="2400" b="1" dirty="0" err="1">
                <a:solidFill>
                  <a:srgbClr val="0070C0"/>
                </a:solidFill>
                <a:latin typeface="+mn-lt"/>
              </a:rPr>
              <a:t>tỉ</a:t>
            </a:r>
            <a:endParaRPr lang="en-US" sz="2400" b="1" dirty="0">
              <a:solidFill>
                <a:srgbClr val="0070C0"/>
              </a:solidFill>
              <a:latin typeface="+mn-lt"/>
            </a:endParaRPr>
          </a:p>
        </p:txBody>
      </p:sp>
      <p:sp>
        <p:nvSpPr>
          <p:cNvPr id="4" name="Rectangle 3"/>
          <p:cNvSpPr/>
          <p:nvPr/>
        </p:nvSpPr>
        <p:spPr>
          <a:xfrm>
            <a:off x="2038116" y="1369383"/>
            <a:ext cx="6110968" cy="400110"/>
          </a:xfrm>
          <a:prstGeom prst="rect">
            <a:avLst/>
          </a:prstGeom>
        </p:spPr>
        <p:txBody>
          <a:bodyPr wrap="none">
            <a:spAutoFit/>
          </a:bodyPr>
          <a:lstStyle/>
          <a:p>
            <a:r>
              <a:rPr lang="en-US" sz="2000" i="1" dirty="0" err="1"/>
              <a:t>Thảo</a:t>
            </a:r>
            <a:r>
              <a:rPr lang="en-US" sz="2000" i="1" dirty="0"/>
              <a:t> </a:t>
            </a:r>
            <a:r>
              <a:rPr lang="en-US" sz="2000" i="1" dirty="0" err="1"/>
              <a:t>luận</a:t>
            </a:r>
            <a:r>
              <a:rPr lang="en-US" sz="2000" i="1" dirty="0"/>
              <a:t> </a:t>
            </a:r>
            <a:r>
              <a:rPr lang="en-US" sz="2000" i="1" dirty="0" err="1"/>
              <a:t>nhóm</a:t>
            </a:r>
            <a:r>
              <a:rPr lang="en-US" sz="2000" i="1" dirty="0"/>
              <a:t>, </a:t>
            </a:r>
            <a:r>
              <a:rPr lang="en-US" sz="2000" i="1" dirty="0" err="1"/>
              <a:t>hoàn</a:t>
            </a:r>
            <a:r>
              <a:rPr lang="en-US" sz="2000" i="1" dirty="0"/>
              <a:t> </a:t>
            </a:r>
            <a:r>
              <a:rPr lang="en-US" sz="2000" i="1" dirty="0" err="1"/>
              <a:t>thành</a:t>
            </a:r>
            <a:r>
              <a:rPr lang="en-US" sz="2000" i="1" dirty="0"/>
              <a:t> </a:t>
            </a:r>
            <a:r>
              <a:rPr lang="en-US" sz="2000" i="1" dirty="0" err="1"/>
              <a:t>các</a:t>
            </a:r>
            <a:r>
              <a:rPr lang="en-US" sz="2000" i="1" dirty="0"/>
              <a:t> </a:t>
            </a:r>
            <a:r>
              <a:rPr lang="en-US" sz="2000" b="1" i="1" dirty="0"/>
              <a:t>HĐ1</a:t>
            </a:r>
            <a:r>
              <a:rPr lang="en-US" sz="2000" i="1" dirty="0"/>
              <a:t>, </a:t>
            </a:r>
            <a:r>
              <a:rPr lang="en-US" sz="2000" b="1" i="1" dirty="0"/>
              <a:t>HĐ2</a:t>
            </a:r>
            <a:r>
              <a:rPr lang="en-US" sz="2000" i="1" dirty="0"/>
              <a:t>, </a:t>
            </a:r>
            <a:r>
              <a:rPr lang="en-US" sz="2000" b="1" i="1" dirty="0"/>
              <a:t>HĐ3</a:t>
            </a:r>
            <a:r>
              <a:rPr lang="en-US" sz="2000" i="1" dirty="0"/>
              <a:t>.</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1854" y="775594"/>
            <a:ext cx="1236262" cy="918955"/>
          </a:xfrm>
          <a:prstGeom prst="rect">
            <a:avLst/>
          </a:prstGeom>
        </p:spPr>
      </p:pic>
      <p:sp>
        <p:nvSpPr>
          <p:cNvPr id="6" name="Round Same Side Corner Rectangle 5"/>
          <p:cNvSpPr/>
          <p:nvPr/>
        </p:nvSpPr>
        <p:spPr>
          <a:xfrm flipV="1">
            <a:off x="945224" y="1769493"/>
            <a:ext cx="764120" cy="418382"/>
          </a:xfrm>
          <a:prstGeom prst="round2SameRect">
            <a:avLst>
              <a:gd name="adj1" fmla="val 31884"/>
              <a:gd name="adj2" fmla="val 0"/>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945223" y="1771581"/>
            <a:ext cx="764120" cy="400110"/>
          </a:xfrm>
          <a:prstGeom prst="rect">
            <a:avLst/>
          </a:prstGeom>
          <a:noFill/>
        </p:spPr>
        <p:txBody>
          <a:bodyPr wrap="square" rtlCol="0">
            <a:spAutoFit/>
          </a:bodyPr>
          <a:lstStyle/>
          <a:p>
            <a:pPr algn="ctr"/>
            <a:r>
              <a:rPr lang="en-US" sz="2000" b="1" dirty="0">
                <a:solidFill>
                  <a:schemeClr val="accent4"/>
                </a:solidFill>
              </a:rPr>
              <a:t>HĐ1</a:t>
            </a:r>
          </a:p>
        </p:txBody>
      </p:sp>
      <p:pic>
        <p:nvPicPr>
          <p:cNvPr id="33" name="Picture 32">
            <a:extLst>
              <a:ext uri="{FF2B5EF4-FFF2-40B4-BE49-F238E27FC236}">
                <a16:creationId xmlns:a16="http://schemas.microsoft.com/office/drawing/2014/main" id="{00D220F1-552D-4292-A1F0-DEE43133A994}"/>
              </a:ext>
            </a:extLst>
          </p:cNvPr>
          <p:cNvPicPr>
            <a:picLocks noChangeAspect="1"/>
          </p:cNvPicPr>
          <p:nvPr/>
        </p:nvPicPr>
        <p:blipFill rotWithShape="1">
          <a:blip r:embed="rId4"/>
          <a:srcRect r="47135"/>
          <a:stretch/>
        </p:blipFill>
        <p:spPr>
          <a:xfrm>
            <a:off x="1875807" y="1930143"/>
            <a:ext cx="2696194" cy="2328042"/>
          </a:xfrm>
          <a:prstGeom prst="rect">
            <a:avLst/>
          </a:prstGeom>
        </p:spPr>
      </p:pic>
      <p:pic>
        <p:nvPicPr>
          <p:cNvPr id="34" name="Picture 33">
            <a:extLst>
              <a:ext uri="{FF2B5EF4-FFF2-40B4-BE49-F238E27FC236}">
                <a16:creationId xmlns:a16="http://schemas.microsoft.com/office/drawing/2014/main" id="{D5A6F7D0-E212-41F5-B3C3-66E1C4DC9DA4}"/>
              </a:ext>
            </a:extLst>
          </p:cNvPr>
          <p:cNvPicPr>
            <a:picLocks noChangeAspect="1"/>
          </p:cNvPicPr>
          <p:nvPr/>
        </p:nvPicPr>
        <p:blipFill rotWithShape="1">
          <a:blip r:embed="rId4"/>
          <a:srcRect l="52865"/>
          <a:stretch/>
        </p:blipFill>
        <p:spPr>
          <a:xfrm>
            <a:off x="4572000" y="1930143"/>
            <a:ext cx="2403967" cy="2328042"/>
          </a:xfrm>
          <a:prstGeom prst="rect">
            <a:avLst/>
          </a:prstGeom>
        </p:spPr>
      </p:pic>
      <p:sp>
        <p:nvSpPr>
          <p:cNvPr id="35" name="TextBox 34">
            <a:extLst>
              <a:ext uri="{FF2B5EF4-FFF2-40B4-BE49-F238E27FC236}">
                <a16:creationId xmlns:a16="http://schemas.microsoft.com/office/drawing/2014/main" id="{48667054-D2A8-4ADA-BF30-51CF2FB7637E}"/>
              </a:ext>
            </a:extLst>
          </p:cNvPr>
          <p:cNvSpPr txBox="1"/>
          <p:nvPr/>
        </p:nvSpPr>
        <p:spPr>
          <a:xfrm>
            <a:off x="2201034" y="3819441"/>
            <a:ext cx="1399922" cy="307777"/>
          </a:xfrm>
          <a:prstGeom prst="rect">
            <a:avLst/>
          </a:prstGeom>
          <a:noFill/>
        </p:spPr>
        <p:txBody>
          <a:bodyPr wrap="square" rtlCol="0">
            <a:spAutoFit/>
          </a:bodyPr>
          <a:lstStyle/>
          <a:p>
            <a:r>
              <a:rPr lang="en-US" b="1" dirty="0">
                <a:solidFill>
                  <a:srgbClr val="0070C0"/>
                </a:solidFill>
              </a:rPr>
              <a:t>S = 2</a:t>
            </a:r>
            <a:r>
              <a:rPr lang="en-US" b="1" baseline="30000" dirty="0">
                <a:solidFill>
                  <a:srgbClr val="0070C0"/>
                </a:solidFill>
              </a:rPr>
              <a:t>2</a:t>
            </a:r>
            <a:r>
              <a:rPr lang="en-US" b="1" dirty="0">
                <a:solidFill>
                  <a:srgbClr val="0070C0"/>
                </a:solidFill>
              </a:rPr>
              <a:t> = 4 dm</a:t>
            </a:r>
            <a:r>
              <a:rPr lang="en-US" b="1" baseline="30000" dirty="0">
                <a:solidFill>
                  <a:srgbClr val="0070C0"/>
                </a:solidFill>
              </a:rPr>
              <a:t>2</a:t>
            </a:r>
            <a:endParaRPr lang="vi-VN" b="1" dirty="0">
              <a:solidFill>
                <a:srgbClr val="0070C0"/>
              </a:solidFill>
            </a:endParaRPr>
          </a:p>
        </p:txBody>
      </p:sp>
      <p:sp>
        <p:nvSpPr>
          <p:cNvPr id="36" name="Arrow: Striped Right 35">
            <a:extLst>
              <a:ext uri="{FF2B5EF4-FFF2-40B4-BE49-F238E27FC236}">
                <a16:creationId xmlns:a16="http://schemas.microsoft.com/office/drawing/2014/main" id="{2A283DBE-5D72-440C-A017-80E2038B466D}"/>
              </a:ext>
            </a:extLst>
          </p:cNvPr>
          <p:cNvSpPr/>
          <p:nvPr/>
        </p:nvSpPr>
        <p:spPr>
          <a:xfrm>
            <a:off x="4070294" y="3867993"/>
            <a:ext cx="509797" cy="218765"/>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TextBox 36">
            <a:extLst>
              <a:ext uri="{FF2B5EF4-FFF2-40B4-BE49-F238E27FC236}">
                <a16:creationId xmlns:a16="http://schemas.microsoft.com/office/drawing/2014/main" id="{70D4FB88-F431-46F2-B3C9-3A5AA6584F3C}"/>
              </a:ext>
            </a:extLst>
          </p:cNvPr>
          <p:cNvSpPr txBox="1"/>
          <p:nvPr/>
        </p:nvSpPr>
        <p:spPr>
          <a:xfrm>
            <a:off x="5373111" y="3819581"/>
            <a:ext cx="1464658" cy="307777"/>
          </a:xfrm>
          <a:prstGeom prst="rect">
            <a:avLst/>
          </a:prstGeom>
          <a:noFill/>
        </p:spPr>
        <p:txBody>
          <a:bodyPr wrap="square" rtlCol="0">
            <a:spAutoFit/>
          </a:bodyPr>
          <a:lstStyle/>
          <a:p>
            <a:r>
              <a:rPr lang="en-US" b="1" dirty="0">
                <a:solidFill>
                  <a:srgbClr val="0070C0"/>
                </a:solidFill>
              </a:rPr>
              <a:t>S’ = 2 dm</a:t>
            </a:r>
            <a:r>
              <a:rPr lang="en-US" b="1" baseline="30000" dirty="0">
                <a:solidFill>
                  <a:srgbClr val="0070C0"/>
                </a:solidFill>
              </a:rPr>
              <a:t>2</a:t>
            </a:r>
            <a:endParaRPr lang="vi-VN" b="1" dirty="0">
              <a:solidFill>
                <a:srgbClr val="0070C0"/>
              </a:solidFill>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x</p:attrName>
                                        </p:attrNameLst>
                                      </p:cBhvr>
                                      <p:tavLst>
                                        <p:tav tm="0">
                                          <p:val>
                                            <p:strVal val="#ppt_x"/>
                                          </p:val>
                                        </p:tav>
                                        <p:tav tm="100000">
                                          <p:val>
                                            <p:strVal val="#ppt_x"/>
                                          </p:val>
                                        </p:tav>
                                      </p:tavLst>
                                    </p:anim>
                                    <p:anim calcmode="lin" valueType="num">
                                      <p:cBhvr>
                                        <p:cTn id="23" dur="500" fill="hold"/>
                                        <p:tgtEl>
                                          <p:spTgt spid="7"/>
                                        </p:tgtEl>
                                        <p:attrNameLst>
                                          <p:attrName>ppt_y</p:attrName>
                                        </p:attrNameLst>
                                      </p:cBhvr>
                                      <p:tavLst>
                                        <p:tav tm="0">
                                          <p:val>
                                            <p:strVal val="#ppt_y-#ppt_h/2"/>
                                          </p:val>
                                        </p:tav>
                                        <p:tav tm="100000">
                                          <p:val>
                                            <p:strVal val="#ppt_y"/>
                                          </p:val>
                                        </p:tav>
                                      </p:tavLst>
                                    </p:anim>
                                    <p:anim calcmode="lin" valueType="num">
                                      <p:cBhvr>
                                        <p:cTn id="24" dur="500" fill="hold"/>
                                        <p:tgtEl>
                                          <p:spTgt spid="7"/>
                                        </p:tgtEl>
                                        <p:attrNameLst>
                                          <p:attrName>ppt_w</p:attrName>
                                        </p:attrNameLst>
                                      </p:cBhvr>
                                      <p:tavLst>
                                        <p:tav tm="0">
                                          <p:val>
                                            <p:strVal val="#ppt_w"/>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childTnLst>
                                </p:cTn>
                              </p:par>
                              <p:par>
                                <p:cTn id="26" presetID="17" presetClass="entr" presetSubtype="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fill="hold"/>
                                        <p:tgtEl>
                                          <p:spTgt spid="6"/>
                                        </p:tgtEl>
                                        <p:attrNameLst>
                                          <p:attrName>ppt_x</p:attrName>
                                        </p:attrNameLst>
                                      </p:cBhvr>
                                      <p:tavLst>
                                        <p:tav tm="0">
                                          <p:val>
                                            <p:strVal val="#ppt_x"/>
                                          </p:val>
                                        </p:tav>
                                        <p:tav tm="100000">
                                          <p:val>
                                            <p:strVal val="#ppt_x"/>
                                          </p:val>
                                        </p:tav>
                                      </p:tavLst>
                                    </p:anim>
                                    <p:anim calcmode="lin" valueType="num">
                                      <p:cBhvr>
                                        <p:cTn id="29" dur="500" fill="hold"/>
                                        <p:tgtEl>
                                          <p:spTgt spid="6"/>
                                        </p:tgtEl>
                                        <p:attrNameLst>
                                          <p:attrName>ppt_y</p:attrName>
                                        </p:attrNameLst>
                                      </p:cBhvr>
                                      <p:tavLst>
                                        <p:tav tm="0">
                                          <p:val>
                                            <p:strVal val="#ppt_y-#ppt_h/2"/>
                                          </p:val>
                                        </p:tav>
                                        <p:tav tm="100000">
                                          <p:val>
                                            <p:strVal val="#ppt_y"/>
                                          </p:val>
                                        </p:tav>
                                      </p:tavLst>
                                    </p:anim>
                                    <p:anim calcmode="lin" valueType="num">
                                      <p:cBhvr>
                                        <p:cTn id="30" dur="500" fill="hold"/>
                                        <p:tgtEl>
                                          <p:spTgt spid="6"/>
                                        </p:tgtEl>
                                        <p:attrNameLst>
                                          <p:attrName>ppt_w</p:attrName>
                                        </p:attrNameLst>
                                      </p:cBhvr>
                                      <p:tavLst>
                                        <p:tav tm="0">
                                          <p:val>
                                            <p:strVal val="#ppt_w"/>
                                          </p:val>
                                        </p:tav>
                                        <p:tav tm="100000">
                                          <p:val>
                                            <p:strVal val="#ppt_w"/>
                                          </p:val>
                                        </p:tav>
                                      </p:tavLst>
                                    </p:anim>
                                    <p:anim calcmode="lin" valueType="num">
                                      <p:cBhvr>
                                        <p:cTn id="31"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fade">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randombar(horizontal)">
                                      <p:cBhvr>
                                        <p:cTn id="41" dur="500"/>
                                        <p:tgtEl>
                                          <p:spTgt spid="35"/>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randombar(horizontal)">
                                      <p:cBhvr>
                                        <p:cTn id="46" dur="500"/>
                                        <p:tgtEl>
                                          <p:spTgt spid="34"/>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randombar(horizontal)">
                                      <p:cBhvr>
                                        <p:cTn id="51" dur="500"/>
                                        <p:tgtEl>
                                          <p:spTgt spid="36"/>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grpId="0" nodeType="click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randombar(horizontal)">
                                      <p:cBhvr>
                                        <p:cTn id="5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animBg="1"/>
      <p:bldP spid="7" grpId="0"/>
      <p:bldP spid="35" grpId="0"/>
      <p:bldP spid="36" grpId="0" animBg="1"/>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Shape 1706"/>
        <p:cNvGrpSpPr/>
        <p:nvPr/>
      </p:nvGrpSpPr>
      <p:grpSpPr>
        <a:xfrm>
          <a:off x="0" y="0"/>
          <a:ext cx="0" cy="0"/>
          <a:chOff x="0" y="0"/>
          <a:chExt cx="0" cy="0"/>
        </a:xfrm>
      </p:grpSpPr>
      <p:grpSp>
        <p:nvGrpSpPr>
          <p:cNvPr id="1709" name="Google Shape;1709;p48"/>
          <p:cNvGrpSpPr/>
          <p:nvPr/>
        </p:nvGrpSpPr>
        <p:grpSpPr>
          <a:xfrm>
            <a:off x="7457293" y="4243340"/>
            <a:ext cx="1552162" cy="755352"/>
            <a:chOff x="359700" y="4031500"/>
            <a:chExt cx="2217375" cy="1079075"/>
          </a:xfrm>
        </p:grpSpPr>
        <p:sp>
          <p:nvSpPr>
            <p:cNvPr id="1710" name="Google Shape;1710;p48"/>
            <p:cNvSpPr/>
            <p:nvPr/>
          </p:nvSpPr>
          <p:spPr>
            <a:xfrm>
              <a:off x="463050" y="4094575"/>
              <a:ext cx="2114025" cy="1016000"/>
            </a:xfrm>
            <a:custGeom>
              <a:avLst/>
              <a:gdLst/>
              <a:ahLst/>
              <a:cxnLst/>
              <a:rect l="l" t="t" r="r" b="b"/>
              <a:pathLst>
                <a:path w="84561" h="40640" extrusionOk="0">
                  <a:moveTo>
                    <a:pt x="76901" y="12068"/>
                  </a:moveTo>
                  <a:lnTo>
                    <a:pt x="76901" y="33040"/>
                  </a:lnTo>
                  <a:lnTo>
                    <a:pt x="33344" y="33040"/>
                  </a:lnTo>
                  <a:lnTo>
                    <a:pt x="76901" y="12068"/>
                  </a:lnTo>
                  <a:close/>
                  <a:moveTo>
                    <a:pt x="84561" y="1"/>
                  </a:moveTo>
                  <a:lnTo>
                    <a:pt x="0" y="40639"/>
                  </a:lnTo>
                  <a:lnTo>
                    <a:pt x="84561" y="40639"/>
                  </a:lnTo>
                  <a:lnTo>
                    <a:pt x="84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48"/>
            <p:cNvSpPr/>
            <p:nvPr/>
          </p:nvSpPr>
          <p:spPr>
            <a:xfrm>
              <a:off x="359700" y="4031500"/>
              <a:ext cx="2190800" cy="1054000"/>
            </a:xfrm>
            <a:custGeom>
              <a:avLst/>
              <a:gdLst/>
              <a:ahLst/>
              <a:cxnLst/>
              <a:rect l="l" t="t" r="r" b="b"/>
              <a:pathLst>
                <a:path w="87632" h="42160" extrusionOk="0">
                  <a:moveTo>
                    <a:pt x="78847" y="13922"/>
                  </a:moveTo>
                  <a:lnTo>
                    <a:pt x="78847" y="33405"/>
                  </a:lnTo>
                  <a:lnTo>
                    <a:pt x="38329" y="33405"/>
                  </a:lnTo>
                  <a:lnTo>
                    <a:pt x="78847" y="13922"/>
                  </a:lnTo>
                  <a:close/>
                  <a:moveTo>
                    <a:pt x="80002" y="12129"/>
                  </a:moveTo>
                  <a:lnTo>
                    <a:pt x="33375" y="34560"/>
                  </a:lnTo>
                  <a:lnTo>
                    <a:pt x="80002" y="34560"/>
                  </a:lnTo>
                  <a:lnTo>
                    <a:pt x="80002" y="12129"/>
                  </a:lnTo>
                  <a:close/>
                  <a:moveTo>
                    <a:pt x="86476" y="1824"/>
                  </a:moveTo>
                  <a:lnTo>
                    <a:pt x="86476" y="41004"/>
                  </a:lnTo>
                  <a:lnTo>
                    <a:pt x="5016" y="41004"/>
                  </a:lnTo>
                  <a:lnTo>
                    <a:pt x="86476" y="1824"/>
                  </a:lnTo>
                  <a:close/>
                  <a:moveTo>
                    <a:pt x="87631" y="1"/>
                  </a:moveTo>
                  <a:lnTo>
                    <a:pt x="0" y="42159"/>
                  </a:lnTo>
                  <a:lnTo>
                    <a:pt x="87631" y="42159"/>
                  </a:lnTo>
                  <a:lnTo>
                    <a:pt x="8763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18" name="Google Shape;1718;p48"/>
          <p:cNvGrpSpPr/>
          <p:nvPr/>
        </p:nvGrpSpPr>
        <p:grpSpPr>
          <a:xfrm>
            <a:off x="76202" y="1060140"/>
            <a:ext cx="214917" cy="230335"/>
            <a:chOff x="424275" y="4593075"/>
            <a:chExt cx="307025" cy="329050"/>
          </a:xfrm>
        </p:grpSpPr>
        <p:sp>
          <p:nvSpPr>
            <p:cNvPr id="1719" name="Google Shape;1719;p48"/>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48"/>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48"/>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22" name="Google Shape;1722;p48"/>
          <p:cNvGrpSpPr/>
          <p:nvPr/>
        </p:nvGrpSpPr>
        <p:grpSpPr>
          <a:xfrm>
            <a:off x="719997" y="1136360"/>
            <a:ext cx="346832" cy="1809080"/>
            <a:chOff x="4713875" y="2486650"/>
            <a:chExt cx="495475" cy="2584400"/>
          </a:xfrm>
        </p:grpSpPr>
        <p:sp>
          <p:nvSpPr>
            <p:cNvPr id="1723" name="Google Shape;1723;p48"/>
            <p:cNvSpPr/>
            <p:nvPr/>
          </p:nvSpPr>
          <p:spPr>
            <a:xfrm>
              <a:off x="4772400" y="2544400"/>
              <a:ext cx="436950" cy="2526650"/>
            </a:xfrm>
            <a:custGeom>
              <a:avLst/>
              <a:gdLst/>
              <a:ahLst/>
              <a:cxnLst/>
              <a:rect l="l" t="t" r="r" b="b"/>
              <a:pathLst>
                <a:path w="17478" h="101066" extrusionOk="0">
                  <a:moveTo>
                    <a:pt x="0" y="1"/>
                  </a:moveTo>
                  <a:lnTo>
                    <a:pt x="0" y="101066"/>
                  </a:lnTo>
                  <a:lnTo>
                    <a:pt x="17478" y="101066"/>
                  </a:lnTo>
                  <a:lnTo>
                    <a:pt x="1747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48"/>
            <p:cNvSpPr/>
            <p:nvPr/>
          </p:nvSpPr>
          <p:spPr>
            <a:xfrm>
              <a:off x="4713875" y="2486650"/>
              <a:ext cx="465850" cy="2554775"/>
            </a:xfrm>
            <a:custGeom>
              <a:avLst/>
              <a:gdLst/>
              <a:ahLst/>
              <a:cxnLst/>
              <a:rect l="l" t="t" r="r" b="b"/>
              <a:pathLst>
                <a:path w="18634" h="102191" extrusionOk="0">
                  <a:moveTo>
                    <a:pt x="17448" y="1125"/>
                  </a:moveTo>
                  <a:lnTo>
                    <a:pt x="17448" y="101066"/>
                  </a:lnTo>
                  <a:lnTo>
                    <a:pt x="1095" y="101066"/>
                  </a:lnTo>
                  <a:lnTo>
                    <a:pt x="1095" y="1125"/>
                  </a:lnTo>
                  <a:close/>
                  <a:moveTo>
                    <a:pt x="1" y="0"/>
                  </a:moveTo>
                  <a:lnTo>
                    <a:pt x="1" y="102190"/>
                  </a:lnTo>
                  <a:lnTo>
                    <a:pt x="18633" y="102190"/>
                  </a:lnTo>
                  <a:lnTo>
                    <a:pt x="18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48"/>
            <p:cNvSpPr/>
            <p:nvPr/>
          </p:nvSpPr>
          <p:spPr>
            <a:xfrm>
              <a:off x="5036825" y="25824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48"/>
            <p:cNvSpPr/>
            <p:nvPr/>
          </p:nvSpPr>
          <p:spPr>
            <a:xfrm>
              <a:off x="5036825" y="2796675"/>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48"/>
            <p:cNvSpPr/>
            <p:nvPr/>
          </p:nvSpPr>
          <p:spPr>
            <a:xfrm>
              <a:off x="5036825" y="301172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48"/>
            <p:cNvSpPr/>
            <p:nvPr/>
          </p:nvSpPr>
          <p:spPr>
            <a:xfrm>
              <a:off x="5036825" y="3225250"/>
              <a:ext cx="128450" cy="18275"/>
            </a:xfrm>
            <a:custGeom>
              <a:avLst/>
              <a:gdLst/>
              <a:ahLst/>
              <a:cxnLst/>
              <a:rect l="l" t="t" r="r" b="b"/>
              <a:pathLst>
                <a:path w="5138" h="731" extrusionOk="0">
                  <a:moveTo>
                    <a:pt x="1" y="1"/>
                  </a:moveTo>
                  <a:lnTo>
                    <a:pt x="1" y="730"/>
                  </a:lnTo>
                  <a:lnTo>
                    <a:pt x="5138" y="73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48"/>
            <p:cNvSpPr/>
            <p:nvPr/>
          </p:nvSpPr>
          <p:spPr>
            <a:xfrm>
              <a:off x="5036825" y="3440300"/>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48"/>
            <p:cNvSpPr/>
            <p:nvPr/>
          </p:nvSpPr>
          <p:spPr>
            <a:xfrm>
              <a:off x="5036825" y="36546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48"/>
            <p:cNvSpPr/>
            <p:nvPr/>
          </p:nvSpPr>
          <p:spPr>
            <a:xfrm>
              <a:off x="5036825" y="386890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48"/>
            <p:cNvSpPr/>
            <p:nvPr/>
          </p:nvSpPr>
          <p:spPr>
            <a:xfrm>
              <a:off x="5036825" y="4083175"/>
              <a:ext cx="128450" cy="17500"/>
            </a:xfrm>
            <a:custGeom>
              <a:avLst/>
              <a:gdLst/>
              <a:ahLst/>
              <a:cxnLst/>
              <a:rect l="l" t="t" r="r" b="b"/>
              <a:pathLst>
                <a:path w="5138" h="700" extrusionOk="0">
                  <a:moveTo>
                    <a:pt x="1" y="1"/>
                  </a:moveTo>
                  <a:lnTo>
                    <a:pt x="1" y="700"/>
                  </a:lnTo>
                  <a:lnTo>
                    <a:pt x="5138" y="700"/>
                  </a:lnTo>
                  <a:lnTo>
                    <a:pt x="51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48"/>
            <p:cNvSpPr/>
            <p:nvPr/>
          </p:nvSpPr>
          <p:spPr>
            <a:xfrm>
              <a:off x="5036825" y="4297475"/>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48"/>
            <p:cNvSpPr/>
            <p:nvPr/>
          </p:nvSpPr>
          <p:spPr>
            <a:xfrm>
              <a:off x="5036825" y="4512525"/>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48"/>
            <p:cNvSpPr/>
            <p:nvPr/>
          </p:nvSpPr>
          <p:spPr>
            <a:xfrm>
              <a:off x="5036825" y="4726050"/>
              <a:ext cx="128450" cy="18250"/>
            </a:xfrm>
            <a:custGeom>
              <a:avLst/>
              <a:gdLst/>
              <a:ahLst/>
              <a:cxnLst/>
              <a:rect l="l" t="t" r="r" b="b"/>
              <a:pathLst>
                <a:path w="5138" h="730" extrusionOk="0">
                  <a:moveTo>
                    <a:pt x="1" y="0"/>
                  </a:moveTo>
                  <a:lnTo>
                    <a:pt x="1" y="730"/>
                  </a:lnTo>
                  <a:lnTo>
                    <a:pt x="5138" y="730"/>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48"/>
            <p:cNvSpPr/>
            <p:nvPr/>
          </p:nvSpPr>
          <p:spPr>
            <a:xfrm>
              <a:off x="5036825" y="4960100"/>
              <a:ext cx="128450" cy="17500"/>
            </a:xfrm>
            <a:custGeom>
              <a:avLst/>
              <a:gdLst/>
              <a:ahLst/>
              <a:cxnLst/>
              <a:rect l="l" t="t" r="r" b="b"/>
              <a:pathLst>
                <a:path w="5138" h="700" extrusionOk="0">
                  <a:moveTo>
                    <a:pt x="1" y="0"/>
                  </a:moveTo>
                  <a:lnTo>
                    <a:pt x="1" y="699"/>
                  </a:lnTo>
                  <a:lnTo>
                    <a:pt x="5138" y="699"/>
                  </a:lnTo>
                  <a:lnTo>
                    <a:pt x="513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48"/>
            <p:cNvSpPr/>
            <p:nvPr/>
          </p:nvSpPr>
          <p:spPr>
            <a:xfrm>
              <a:off x="4831675" y="2500325"/>
              <a:ext cx="30400" cy="2526650"/>
            </a:xfrm>
            <a:custGeom>
              <a:avLst/>
              <a:gdLst/>
              <a:ahLst/>
              <a:cxnLst/>
              <a:rect l="l" t="t" r="r" b="b"/>
              <a:pathLst>
                <a:path w="1216" h="101066" extrusionOk="0">
                  <a:moveTo>
                    <a:pt x="0" y="1"/>
                  </a:moveTo>
                  <a:lnTo>
                    <a:pt x="0" y="101066"/>
                  </a:lnTo>
                  <a:lnTo>
                    <a:pt x="1216" y="101066"/>
                  </a:lnTo>
                  <a:lnTo>
                    <a:pt x="121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 name="Round Same Side Corner Rectangle 36"/>
          <p:cNvSpPr/>
          <p:nvPr/>
        </p:nvSpPr>
        <p:spPr>
          <a:xfrm flipV="1">
            <a:off x="1249744" y="406224"/>
            <a:ext cx="764120" cy="418382"/>
          </a:xfrm>
          <a:prstGeom prst="round2SameRect">
            <a:avLst>
              <a:gd name="adj1" fmla="val 31884"/>
              <a:gd name="adj2" fmla="val 0"/>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1249743" y="424496"/>
            <a:ext cx="764120" cy="400110"/>
          </a:xfrm>
          <a:prstGeom prst="rect">
            <a:avLst/>
          </a:prstGeom>
          <a:noFill/>
        </p:spPr>
        <p:txBody>
          <a:bodyPr wrap="square" rtlCol="0">
            <a:spAutoFit/>
          </a:bodyPr>
          <a:lstStyle/>
          <a:p>
            <a:pPr algn="ctr"/>
            <a:r>
              <a:rPr lang="en-US" sz="2000" b="1" dirty="0">
                <a:solidFill>
                  <a:schemeClr val="accent4"/>
                </a:solidFill>
              </a:rPr>
              <a:t>HĐ2</a:t>
            </a:r>
          </a:p>
        </p:txBody>
      </p:sp>
      <p:sp>
        <p:nvSpPr>
          <p:cNvPr id="4" name="TextBox 3"/>
          <p:cNvSpPr txBox="1"/>
          <p:nvPr/>
        </p:nvSpPr>
        <p:spPr>
          <a:xfrm>
            <a:off x="1602562" y="977339"/>
            <a:ext cx="3832260" cy="1938992"/>
          </a:xfrm>
          <a:prstGeom prst="rect">
            <a:avLst/>
          </a:prstGeom>
          <a:noFill/>
        </p:spPr>
        <p:txBody>
          <a:bodyPr wrap="square" rtlCol="0">
            <a:spAutoFit/>
          </a:bodyPr>
          <a:lstStyle/>
          <a:p>
            <a:pPr algn="just">
              <a:lnSpc>
                <a:spcPct val="150000"/>
              </a:lnSpc>
            </a:pPr>
            <a:r>
              <a:rPr lang="en-US" sz="2000" dirty="0" err="1"/>
              <a:t>Lấy</a:t>
            </a:r>
            <a:r>
              <a:rPr lang="en-US" sz="2000" dirty="0"/>
              <a:t> </a:t>
            </a:r>
            <a:r>
              <a:rPr lang="en-US" sz="2000" dirty="0" err="1"/>
              <a:t>hai</a:t>
            </a:r>
            <a:r>
              <a:rPr lang="en-US" sz="2000" dirty="0"/>
              <a:t> </a:t>
            </a:r>
            <a:r>
              <a:rPr lang="en-US" sz="2000" dirty="0" err="1"/>
              <a:t>trong</a:t>
            </a:r>
            <a:r>
              <a:rPr lang="en-US" sz="2000" dirty="0"/>
              <a:t> </a:t>
            </a:r>
            <a:r>
              <a:rPr lang="en-US" sz="2000" dirty="0" err="1"/>
              <a:t>bốn</a:t>
            </a:r>
            <a:r>
              <a:rPr lang="en-US" sz="2000" dirty="0"/>
              <a:t> tam </a:t>
            </a:r>
            <a:r>
              <a:rPr lang="en-US" sz="2000" dirty="0" err="1"/>
              <a:t>giác</a:t>
            </a:r>
            <a:r>
              <a:rPr lang="en-US" sz="2000" dirty="0"/>
              <a:t> </a:t>
            </a:r>
            <a:r>
              <a:rPr lang="en-US" sz="2000" dirty="0" err="1"/>
              <a:t>nhận</a:t>
            </a:r>
            <a:r>
              <a:rPr lang="en-US" sz="2000" dirty="0"/>
              <a:t> </a:t>
            </a:r>
            <a:r>
              <a:rPr lang="en-US" sz="2000" dirty="0" err="1"/>
              <a:t>được</a:t>
            </a:r>
            <a:r>
              <a:rPr lang="en-US" sz="2000" dirty="0"/>
              <a:t> ở </a:t>
            </a:r>
            <a:r>
              <a:rPr lang="en-US" sz="2000" dirty="0" err="1"/>
              <a:t>trên</a:t>
            </a:r>
            <a:r>
              <a:rPr lang="en-US" sz="2000" dirty="0"/>
              <a:t> </a:t>
            </a:r>
            <a:r>
              <a:rPr lang="en-US" sz="2000" dirty="0" err="1"/>
              <a:t>ghép</a:t>
            </a:r>
            <a:r>
              <a:rPr lang="en-US" sz="2000" dirty="0"/>
              <a:t> </a:t>
            </a:r>
            <a:r>
              <a:rPr lang="en-US" sz="2000" dirty="0" err="1"/>
              <a:t>thành</a:t>
            </a:r>
            <a:r>
              <a:rPr lang="en-US" sz="2000" dirty="0"/>
              <a:t> </a:t>
            </a:r>
            <a:r>
              <a:rPr lang="en-US" sz="2000" dirty="0" err="1"/>
              <a:t>một</a:t>
            </a:r>
            <a:r>
              <a:rPr lang="en-US" sz="2000" dirty="0"/>
              <a:t> </a:t>
            </a:r>
            <a:r>
              <a:rPr lang="en-US" sz="2000" dirty="0" err="1"/>
              <a:t>hình</a:t>
            </a:r>
            <a:r>
              <a:rPr lang="en-US" sz="2000" dirty="0"/>
              <a:t> </a:t>
            </a:r>
            <a:r>
              <a:rPr lang="en-US" sz="2000" dirty="0" err="1"/>
              <a:t>vuông</a:t>
            </a:r>
            <a:r>
              <a:rPr lang="en-US" sz="2000" dirty="0"/>
              <a:t>. </a:t>
            </a:r>
            <a:r>
              <a:rPr lang="en-US" sz="2000" dirty="0" err="1"/>
              <a:t>Em</a:t>
            </a:r>
            <a:r>
              <a:rPr lang="en-US" sz="2000" dirty="0"/>
              <a:t> </a:t>
            </a:r>
            <a:r>
              <a:rPr lang="en-US" sz="2000" dirty="0" err="1"/>
              <a:t>hãy</a:t>
            </a:r>
            <a:r>
              <a:rPr lang="en-US" sz="2000" dirty="0"/>
              <a:t> </a:t>
            </a:r>
            <a:r>
              <a:rPr lang="en-US" sz="2000" dirty="0" err="1"/>
              <a:t>tính</a:t>
            </a:r>
            <a:r>
              <a:rPr lang="en-US" sz="2000" dirty="0"/>
              <a:t> </a:t>
            </a:r>
            <a:r>
              <a:rPr lang="en-US" sz="2000" dirty="0" err="1"/>
              <a:t>diện</a:t>
            </a:r>
            <a:r>
              <a:rPr lang="en-US" sz="2000" dirty="0"/>
              <a:t> </a:t>
            </a:r>
            <a:r>
              <a:rPr lang="en-US" sz="2000" dirty="0" err="1"/>
              <a:t>tích</a:t>
            </a:r>
            <a:r>
              <a:rPr lang="en-US" sz="2000" dirty="0"/>
              <a:t> </a:t>
            </a:r>
            <a:r>
              <a:rPr lang="en-US" sz="2000" dirty="0" err="1"/>
              <a:t>hình</a:t>
            </a:r>
            <a:r>
              <a:rPr lang="en-US" sz="2000" dirty="0"/>
              <a:t> </a:t>
            </a:r>
            <a:r>
              <a:rPr lang="en-US" sz="2000" dirty="0" err="1"/>
              <a:t>vuông</a:t>
            </a:r>
            <a:r>
              <a:rPr lang="en-US" sz="2000" dirty="0"/>
              <a:t> </a:t>
            </a:r>
            <a:r>
              <a:rPr lang="en-US" sz="2000" dirty="0" err="1"/>
              <a:t>nhận</a:t>
            </a:r>
            <a:r>
              <a:rPr lang="en-US" sz="2000" dirty="0"/>
              <a:t> </a:t>
            </a:r>
            <a:r>
              <a:rPr lang="en-US" sz="2000" dirty="0" err="1"/>
              <a:t>được</a:t>
            </a:r>
            <a:r>
              <a:rPr lang="en-US" sz="2000" dirty="0"/>
              <a: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9381" y="831557"/>
            <a:ext cx="2139978" cy="2118790"/>
          </a:xfrm>
          <a:prstGeom prst="rect">
            <a:avLst/>
          </a:prstGeom>
        </p:spPr>
      </p:pic>
      <p:sp>
        <p:nvSpPr>
          <p:cNvPr id="36" name="Round Same Side Corner Rectangle 35"/>
          <p:cNvSpPr/>
          <p:nvPr/>
        </p:nvSpPr>
        <p:spPr>
          <a:xfrm flipV="1">
            <a:off x="1768799" y="3161454"/>
            <a:ext cx="764120" cy="418382"/>
          </a:xfrm>
          <a:prstGeom prst="round2SameRect">
            <a:avLst>
              <a:gd name="adj1" fmla="val 31884"/>
              <a:gd name="adj2" fmla="val 0"/>
            </a:avLst>
          </a:prstGeom>
          <a:solidFill>
            <a:schemeClr val="tx2">
              <a:lumMod val="50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1768799" y="3169873"/>
            <a:ext cx="764120" cy="400110"/>
          </a:xfrm>
          <a:prstGeom prst="rect">
            <a:avLst/>
          </a:prstGeom>
          <a:noFill/>
        </p:spPr>
        <p:txBody>
          <a:bodyPr wrap="square" rtlCol="0">
            <a:spAutoFit/>
          </a:bodyPr>
          <a:lstStyle/>
          <a:p>
            <a:pPr algn="ctr"/>
            <a:r>
              <a:rPr lang="en-US" sz="2000" b="1" dirty="0">
                <a:solidFill>
                  <a:schemeClr val="accent4"/>
                </a:solidFill>
              </a:rPr>
              <a:t>HĐ3</a:t>
            </a:r>
          </a:p>
        </p:txBody>
      </p:sp>
      <p:sp>
        <p:nvSpPr>
          <p:cNvPr id="5" name="TextBox 4"/>
          <p:cNvSpPr txBox="1"/>
          <p:nvPr/>
        </p:nvSpPr>
        <p:spPr>
          <a:xfrm>
            <a:off x="2636269" y="3004335"/>
            <a:ext cx="5597105" cy="1477328"/>
          </a:xfrm>
          <a:prstGeom prst="rect">
            <a:avLst/>
          </a:prstGeom>
          <a:noFill/>
        </p:spPr>
        <p:txBody>
          <a:bodyPr wrap="square" rtlCol="0">
            <a:spAutoFit/>
          </a:bodyPr>
          <a:lstStyle/>
          <a:p>
            <a:pPr algn="just">
              <a:lnSpc>
                <a:spcPct val="150000"/>
              </a:lnSpc>
            </a:pPr>
            <a:r>
              <a:rPr lang="en-US" sz="2000" dirty="0" err="1"/>
              <a:t>Dùng</a:t>
            </a:r>
            <a:r>
              <a:rPr lang="en-US" sz="2000" dirty="0"/>
              <a:t> </a:t>
            </a:r>
            <a:r>
              <a:rPr lang="en-US" sz="2000" dirty="0" err="1"/>
              <a:t>thước</a:t>
            </a:r>
            <a:r>
              <a:rPr lang="en-US" sz="2000" dirty="0"/>
              <a:t> </a:t>
            </a:r>
            <a:r>
              <a:rPr lang="en-US" sz="2000" dirty="0" err="1"/>
              <a:t>có</a:t>
            </a:r>
            <a:r>
              <a:rPr lang="en-US" sz="2000" dirty="0"/>
              <a:t> </a:t>
            </a:r>
            <a:r>
              <a:rPr lang="en-US" sz="2000" dirty="0" err="1"/>
              <a:t>vạch</a:t>
            </a:r>
            <a:r>
              <a:rPr lang="en-US" sz="2000" dirty="0"/>
              <a:t> chia </a:t>
            </a:r>
            <a:r>
              <a:rPr lang="en-US" sz="2000" dirty="0" err="1"/>
              <a:t>để</a:t>
            </a:r>
            <a:r>
              <a:rPr lang="en-US" sz="2000" dirty="0"/>
              <a:t> </a:t>
            </a:r>
            <a:r>
              <a:rPr lang="en-US" sz="2000" dirty="0" err="1"/>
              <a:t>đo</a:t>
            </a:r>
            <a:r>
              <a:rPr lang="en-US" sz="2000" dirty="0"/>
              <a:t> </a:t>
            </a:r>
            <a:r>
              <a:rPr lang="en-US" sz="2000" dirty="0" err="1"/>
              <a:t>độ</a:t>
            </a:r>
            <a:r>
              <a:rPr lang="en-US" sz="2000" dirty="0"/>
              <a:t> </a:t>
            </a:r>
            <a:r>
              <a:rPr lang="en-US" sz="2000" dirty="0" err="1"/>
              <a:t>dài</a:t>
            </a:r>
            <a:r>
              <a:rPr lang="en-US" sz="2000" dirty="0"/>
              <a:t> </a:t>
            </a:r>
            <a:r>
              <a:rPr lang="en-US" sz="2000" dirty="0" err="1"/>
              <a:t>cạnh</a:t>
            </a:r>
            <a:r>
              <a:rPr lang="en-US" sz="2000" dirty="0"/>
              <a:t> </a:t>
            </a:r>
            <a:r>
              <a:rPr lang="en-US" sz="2000" dirty="0" err="1"/>
              <a:t>hình</a:t>
            </a:r>
            <a:r>
              <a:rPr lang="en-US" sz="2000" dirty="0"/>
              <a:t> </a:t>
            </a:r>
            <a:r>
              <a:rPr lang="en-US" sz="2000" dirty="0" err="1"/>
              <a:t>vuông</a:t>
            </a:r>
            <a:r>
              <a:rPr lang="en-US" sz="2000" dirty="0"/>
              <a:t> </a:t>
            </a:r>
            <a:r>
              <a:rPr lang="en-US" sz="2000" dirty="0" err="1"/>
              <a:t>nhận</a:t>
            </a:r>
            <a:r>
              <a:rPr lang="en-US" sz="2000" dirty="0"/>
              <a:t> </a:t>
            </a:r>
            <a:r>
              <a:rPr lang="en-US" sz="2000" dirty="0" err="1"/>
              <a:t>được</a:t>
            </a:r>
            <a:r>
              <a:rPr lang="en-US" sz="2000" dirty="0"/>
              <a:t> </a:t>
            </a:r>
            <a:r>
              <a:rPr lang="en-US" sz="2000" dirty="0" err="1"/>
              <a:t>trong</a:t>
            </a:r>
            <a:r>
              <a:rPr lang="en-US" sz="2000" dirty="0"/>
              <a:t> </a:t>
            </a:r>
            <a:r>
              <a:rPr lang="en-US" sz="2000" b="1" dirty="0"/>
              <a:t>HĐ2</a:t>
            </a:r>
            <a:r>
              <a:rPr lang="en-US" sz="2000" dirty="0"/>
              <a:t>. </a:t>
            </a:r>
            <a:r>
              <a:rPr lang="en-US" sz="2000" dirty="0" err="1"/>
              <a:t>Độ</a:t>
            </a:r>
            <a:r>
              <a:rPr lang="en-US" sz="2000" dirty="0"/>
              <a:t> </a:t>
            </a:r>
            <a:r>
              <a:rPr lang="en-US" sz="2000" dirty="0" err="1"/>
              <a:t>dài</a:t>
            </a:r>
            <a:r>
              <a:rPr lang="en-US" sz="2000" dirty="0"/>
              <a:t> </a:t>
            </a:r>
            <a:r>
              <a:rPr lang="en-US" sz="2000" dirty="0" err="1"/>
              <a:t>cạnh</a:t>
            </a:r>
            <a:r>
              <a:rPr lang="en-US" sz="2000" dirty="0"/>
              <a:t> </a:t>
            </a:r>
            <a:r>
              <a:rPr lang="en-US" sz="2000" dirty="0" err="1"/>
              <a:t>hình</a:t>
            </a:r>
            <a:r>
              <a:rPr lang="en-US" sz="2000" dirty="0"/>
              <a:t> </a:t>
            </a:r>
            <a:r>
              <a:rPr lang="en-US" sz="2000" dirty="0" err="1"/>
              <a:t>vuông</a:t>
            </a:r>
            <a:r>
              <a:rPr lang="en-US" sz="2000" dirty="0"/>
              <a:t> </a:t>
            </a:r>
            <a:r>
              <a:rPr lang="en-US" sz="2000" dirty="0" err="1"/>
              <a:t>này</a:t>
            </a:r>
            <a:r>
              <a:rPr lang="en-US" sz="2000" dirty="0"/>
              <a:t> </a:t>
            </a:r>
            <a:r>
              <a:rPr lang="en-US" sz="2000" dirty="0" err="1"/>
              <a:t>bằng</a:t>
            </a:r>
            <a:r>
              <a:rPr lang="en-US" sz="2000" dirty="0"/>
              <a:t> </a:t>
            </a:r>
            <a:r>
              <a:rPr lang="en-US" sz="2000" dirty="0" err="1"/>
              <a:t>bao</a:t>
            </a:r>
            <a:r>
              <a:rPr lang="en-US" sz="2000" dirty="0"/>
              <a:t> </a:t>
            </a:r>
            <a:r>
              <a:rPr lang="en-US" sz="2000" dirty="0" err="1"/>
              <a:t>nhiêu</a:t>
            </a:r>
            <a:r>
              <a:rPr lang="en-US" sz="2000" dirty="0"/>
              <a:t> </a:t>
            </a:r>
            <a:r>
              <a:rPr lang="en-US" sz="2000" dirty="0" err="1"/>
              <a:t>đề</a:t>
            </a:r>
            <a:r>
              <a:rPr lang="en-US" sz="2000" dirty="0"/>
              <a:t> xi </a:t>
            </a:r>
            <a:r>
              <a:rPr lang="en-US" sz="2000" dirty="0" err="1"/>
              <a:t>mét</a:t>
            </a:r>
            <a:r>
              <a:rPr lang="en-US" sz="2000" dirty="0"/>
              <a:t>?</a:t>
            </a:r>
          </a:p>
        </p:txBody>
      </p:sp>
      <p:cxnSp>
        <p:nvCxnSpPr>
          <p:cNvPr id="7" name="Straight Arrow Connector 6"/>
          <p:cNvCxnSpPr/>
          <p:nvPr/>
        </p:nvCxnSpPr>
        <p:spPr>
          <a:xfrm flipH="1">
            <a:off x="1941816" y="3986373"/>
            <a:ext cx="591103" cy="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19997" y="3552640"/>
            <a:ext cx="1293867" cy="958660"/>
          </a:xfrm>
          <a:prstGeom prst="rect">
            <a:avLst/>
          </a:prstGeom>
          <a:noFill/>
        </p:spPr>
        <p:txBody>
          <a:bodyPr wrap="square" rtlCol="0">
            <a:spAutoFit/>
          </a:bodyPr>
          <a:lstStyle/>
          <a:p>
            <a:pPr algn="ctr">
              <a:lnSpc>
                <a:spcPct val="150000"/>
              </a:lnSpc>
            </a:pPr>
            <a:r>
              <a:rPr lang="en-US" sz="2000" dirty="0" err="1">
                <a:solidFill>
                  <a:schemeClr val="tx2">
                    <a:lumMod val="50000"/>
                  </a:schemeClr>
                </a:solidFill>
              </a:rPr>
              <a:t>Xấp</a:t>
            </a:r>
            <a:r>
              <a:rPr lang="en-US" sz="2000" dirty="0">
                <a:solidFill>
                  <a:schemeClr val="tx2">
                    <a:lumMod val="50000"/>
                  </a:schemeClr>
                </a:solidFill>
              </a:rPr>
              <a:t> </a:t>
            </a:r>
            <a:r>
              <a:rPr lang="en-US" sz="2000" dirty="0" err="1">
                <a:solidFill>
                  <a:schemeClr val="tx2">
                    <a:lumMod val="50000"/>
                  </a:schemeClr>
                </a:solidFill>
              </a:rPr>
              <a:t>xỉ</a:t>
            </a:r>
            <a:r>
              <a:rPr lang="en-US" sz="2000" dirty="0">
                <a:solidFill>
                  <a:schemeClr val="tx2">
                    <a:lumMod val="50000"/>
                  </a:schemeClr>
                </a:solidFill>
              </a:rPr>
              <a:t> 1,4 </a:t>
            </a:r>
            <a:r>
              <a:rPr lang="en-US" sz="2000" dirty="0" err="1">
                <a:solidFill>
                  <a:schemeClr val="tx2">
                    <a:lumMod val="50000"/>
                  </a:schemeClr>
                </a:solidFill>
              </a:rPr>
              <a:t>dm</a:t>
            </a:r>
            <a:endParaRPr lang="en-US" sz="2000" dirty="0">
              <a:solidFill>
                <a:schemeClr val="tx2">
                  <a:lumMod val="50000"/>
                </a:schemeClr>
              </a:solidFill>
            </a:endParaRPr>
          </a:p>
        </p:txBody>
      </p:sp>
      <p:pic>
        <p:nvPicPr>
          <p:cNvPr id="42" name="Picture 4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8961947" flipV="1">
            <a:off x="9009284" y="3842464"/>
            <a:ext cx="1900187" cy="379013"/>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p:tgtEl>
                                          <p:spTgt spid="38"/>
                                        </p:tgtEl>
                                        <p:attrNameLst>
                                          <p:attrName>ppt_y</p:attrName>
                                        </p:attrNameLst>
                                      </p:cBhvr>
                                      <p:tavLst>
                                        <p:tav tm="0">
                                          <p:val>
                                            <p:strVal val="#ppt_y-#ppt_h*1.125000"/>
                                          </p:val>
                                        </p:tav>
                                        <p:tav tm="100000">
                                          <p:val>
                                            <p:strVal val="#ppt_y"/>
                                          </p:val>
                                        </p:tav>
                                      </p:tavLst>
                                    </p:anim>
                                    <p:animEffect transition="in" filter="wipe(down)">
                                      <p:cBhvr>
                                        <p:cTn id="8" dur="500"/>
                                        <p:tgtEl>
                                          <p:spTgt spid="38"/>
                                        </p:tgtEl>
                                      </p:cBhvr>
                                    </p:animEffect>
                                  </p:childTnLst>
                                </p:cTn>
                              </p:par>
                              <p:par>
                                <p:cTn id="9" presetID="12" presetClass="entr" presetSubtype="1"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p:tgtEl>
                                          <p:spTgt spid="37"/>
                                        </p:tgtEl>
                                        <p:attrNameLst>
                                          <p:attrName>ppt_y</p:attrName>
                                        </p:attrNameLst>
                                      </p:cBhvr>
                                      <p:tavLst>
                                        <p:tav tm="0">
                                          <p:val>
                                            <p:strVal val="#ppt_y-#ppt_h*1.125000"/>
                                          </p:val>
                                        </p:tav>
                                        <p:tav tm="100000">
                                          <p:val>
                                            <p:strVal val="#ppt_y"/>
                                          </p:val>
                                        </p:tav>
                                      </p:tavLst>
                                    </p:anim>
                                    <p:animEffect transition="in" filter="wipe(dow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par>
                                <p:cTn id="18" presetID="5" presetClass="entr" presetSubtype="1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37"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barn(outVertical)">
                                      <p:cBhvr>
                                        <p:cTn id="25" dur="500"/>
                                        <p:tgtEl>
                                          <p:spTgt spid="39"/>
                                        </p:tgtEl>
                                      </p:cBhvr>
                                    </p:animEffect>
                                  </p:childTnLst>
                                </p:cTn>
                              </p:par>
                              <p:par>
                                <p:cTn id="26" presetID="16" presetClass="entr" presetSubtype="37"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barn(outVertical)">
                                      <p:cBhvr>
                                        <p:cTn id="28" dur="5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path" presetSubtype="0" accel="50000" decel="50000" fill="hold" nodeType="clickEffect">
                                  <p:stCondLst>
                                    <p:cond delay="0"/>
                                  </p:stCondLst>
                                  <p:childTnLst>
                                    <p:animMotion origin="layout" path="M -2.5E-6 -1.97531E-6 L -0.25434 -0.31636 " pathEditMode="relative" rAng="0" ptsTypes="AA">
                                      <p:cBhvr>
                                        <p:cTn id="37" dur="500" fill="hold"/>
                                        <p:tgtEl>
                                          <p:spTgt spid="42"/>
                                        </p:tgtEl>
                                        <p:attrNameLst>
                                          <p:attrName>ppt_x</p:attrName>
                                          <p:attrName>ppt_y</p:attrName>
                                        </p:attrNameLst>
                                      </p:cBhvr>
                                      <p:rCtr x="-12726" y="-15833"/>
                                    </p:animMotion>
                                  </p:childTnLst>
                                </p:cTn>
                              </p:par>
                            </p:childTnLst>
                          </p:cTn>
                        </p:par>
                      </p:childTnLst>
                    </p:cTn>
                  </p:par>
                  <p:par>
                    <p:cTn id="38" fill="hold">
                      <p:stCondLst>
                        <p:cond delay="indefinite"/>
                      </p:stCondLst>
                      <p:childTnLst>
                        <p:par>
                          <p:cTn id="39" fill="hold">
                            <p:stCondLst>
                              <p:cond delay="0"/>
                            </p:stCondLst>
                            <p:childTnLst>
                              <p:par>
                                <p:cTn id="40" presetID="12" presetClass="entr" presetSubtype="2"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p:tgtEl>
                                          <p:spTgt spid="7"/>
                                        </p:tgtEl>
                                        <p:attrNameLst>
                                          <p:attrName>ppt_x</p:attrName>
                                        </p:attrNameLst>
                                      </p:cBhvr>
                                      <p:tavLst>
                                        <p:tav tm="0">
                                          <p:val>
                                            <p:strVal val="#ppt_x+#ppt_w*1.125000"/>
                                          </p:val>
                                        </p:tav>
                                        <p:tav tm="100000">
                                          <p:val>
                                            <p:strVal val="#ppt_x"/>
                                          </p:val>
                                        </p:tav>
                                      </p:tavLst>
                                    </p:anim>
                                    <p:animEffect transition="in" filter="wipe(left)">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p:cTn id="48" dur="500" fill="hold"/>
                                        <p:tgtEl>
                                          <p:spTgt spid="8"/>
                                        </p:tgtEl>
                                        <p:attrNameLst>
                                          <p:attrName>ppt_w</p:attrName>
                                        </p:attrNameLst>
                                      </p:cBhvr>
                                      <p:tavLst>
                                        <p:tav tm="0">
                                          <p:val>
                                            <p:fltVal val="0"/>
                                          </p:val>
                                        </p:tav>
                                        <p:tav tm="100000">
                                          <p:val>
                                            <p:strVal val="#ppt_w"/>
                                          </p:val>
                                        </p:tav>
                                      </p:tavLst>
                                    </p:anim>
                                    <p:anim calcmode="lin" valueType="num">
                                      <p:cBhvr>
                                        <p:cTn id="49" dur="500" fill="hold"/>
                                        <p:tgtEl>
                                          <p:spTgt spid="8"/>
                                        </p:tgtEl>
                                        <p:attrNameLst>
                                          <p:attrName>ppt_h</p:attrName>
                                        </p:attrNameLst>
                                      </p:cBhvr>
                                      <p:tavLst>
                                        <p:tav tm="0">
                                          <p:val>
                                            <p:fltVal val="0"/>
                                          </p:val>
                                        </p:tav>
                                        <p:tav tm="100000">
                                          <p:val>
                                            <p:strVal val="#ppt_h"/>
                                          </p:val>
                                        </p:tav>
                                      </p:tavLst>
                                    </p:anim>
                                    <p:animEffect transition="in" filter="fade">
                                      <p:cBhvr>
                                        <p:cTn id="5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p:bldP spid="4" grpId="0"/>
      <p:bldP spid="36" grpId="0" animBg="1"/>
      <p:bldP spid="39" grpId="0"/>
      <p:bldP spid="5"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445"/>
        <p:cNvGrpSpPr/>
        <p:nvPr/>
      </p:nvGrpSpPr>
      <p:grpSpPr>
        <a:xfrm>
          <a:off x="0" y="0"/>
          <a:ext cx="0" cy="0"/>
          <a:chOff x="0" y="0"/>
          <a:chExt cx="0" cy="0"/>
        </a:xfrm>
      </p:grpSpPr>
      <p:grpSp>
        <p:nvGrpSpPr>
          <p:cNvPr id="1467" name="Google Shape;1467;p45"/>
          <p:cNvGrpSpPr/>
          <p:nvPr/>
        </p:nvGrpSpPr>
        <p:grpSpPr>
          <a:xfrm>
            <a:off x="8825218" y="1784635"/>
            <a:ext cx="242585" cy="475038"/>
            <a:chOff x="6833975" y="3957025"/>
            <a:chExt cx="346550" cy="678625"/>
          </a:xfrm>
        </p:grpSpPr>
        <p:sp>
          <p:nvSpPr>
            <p:cNvPr id="1468" name="Google Shape;1468;p45"/>
            <p:cNvSpPr/>
            <p:nvPr/>
          </p:nvSpPr>
          <p:spPr>
            <a:xfrm>
              <a:off x="6833975" y="4212350"/>
              <a:ext cx="303225" cy="376175"/>
            </a:xfrm>
            <a:custGeom>
              <a:avLst/>
              <a:gdLst/>
              <a:ahLst/>
              <a:cxnLst/>
              <a:rect l="l" t="t" r="r" b="b"/>
              <a:pathLst>
                <a:path w="12129" h="15047" extrusionOk="0">
                  <a:moveTo>
                    <a:pt x="1" y="1"/>
                  </a:moveTo>
                  <a:lnTo>
                    <a:pt x="1" y="15047"/>
                  </a:lnTo>
                  <a:lnTo>
                    <a:pt x="12129" y="15047"/>
                  </a:lnTo>
                  <a:lnTo>
                    <a:pt x="1212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45"/>
            <p:cNvSpPr/>
            <p:nvPr/>
          </p:nvSpPr>
          <p:spPr>
            <a:xfrm>
              <a:off x="6833975" y="3957025"/>
              <a:ext cx="303225" cy="255350"/>
            </a:xfrm>
            <a:custGeom>
              <a:avLst/>
              <a:gdLst/>
              <a:ahLst/>
              <a:cxnLst/>
              <a:rect l="l" t="t" r="r" b="b"/>
              <a:pathLst>
                <a:path w="12129" h="10214" extrusionOk="0">
                  <a:moveTo>
                    <a:pt x="1" y="1"/>
                  </a:moveTo>
                  <a:lnTo>
                    <a:pt x="1" y="10214"/>
                  </a:lnTo>
                  <a:lnTo>
                    <a:pt x="12129" y="10214"/>
                  </a:lnTo>
                  <a:lnTo>
                    <a:pt x="121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45"/>
            <p:cNvSpPr/>
            <p:nvPr/>
          </p:nvSpPr>
          <p:spPr>
            <a:xfrm>
              <a:off x="6849175" y="3985150"/>
              <a:ext cx="331350" cy="650500"/>
            </a:xfrm>
            <a:custGeom>
              <a:avLst/>
              <a:gdLst/>
              <a:ahLst/>
              <a:cxnLst/>
              <a:rect l="l" t="t" r="r" b="b"/>
              <a:pathLst>
                <a:path w="13254" h="26020" extrusionOk="0">
                  <a:moveTo>
                    <a:pt x="12129" y="1156"/>
                  </a:moveTo>
                  <a:lnTo>
                    <a:pt x="12129" y="24895"/>
                  </a:lnTo>
                  <a:lnTo>
                    <a:pt x="1156" y="24895"/>
                  </a:lnTo>
                  <a:lnTo>
                    <a:pt x="1156" y="1156"/>
                  </a:lnTo>
                  <a:close/>
                  <a:moveTo>
                    <a:pt x="1" y="1"/>
                  </a:moveTo>
                  <a:lnTo>
                    <a:pt x="1" y="26019"/>
                  </a:lnTo>
                  <a:lnTo>
                    <a:pt x="13253" y="26019"/>
                  </a:lnTo>
                  <a:lnTo>
                    <a:pt x="132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71" name="Google Shape;1471;p45"/>
          <p:cNvGrpSpPr/>
          <p:nvPr/>
        </p:nvGrpSpPr>
        <p:grpSpPr>
          <a:xfrm>
            <a:off x="6060897" y="76195"/>
            <a:ext cx="1675047" cy="149573"/>
            <a:chOff x="4790625" y="1824675"/>
            <a:chExt cx="2392925" cy="213675"/>
          </a:xfrm>
        </p:grpSpPr>
        <p:sp>
          <p:nvSpPr>
            <p:cNvPr id="1472" name="Google Shape;1472;p45"/>
            <p:cNvSpPr/>
            <p:nvPr/>
          </p:nvSpPr>
          <p:spPr>
            <a:xfrm>
              <a:off x="5005675" y="1839225"/>
              <a:ext cx="2163450" cy="184675"/>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45"/>
            <p:cNvSpPr/>
            <p:nvPr/>
          </p:nvSpPr>
          <p:spPr>
            <a:xfrm>
              <a:off x="4991250" y="1825550"/>
              <a:ext cx="2192300" cy="21280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45"/>
            <p:cNvSpPr/>
            <p:nvPr/>
          </p:nvSpPr>
          <p:spPr>
            <a:xfrm>
              <a:off x="6973800" y="1839225"/>
              <a:ext cx="28150" cy="184675"/>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45"/>
            <p:cNvSpPr/>
            <p:nvPr/>
          </p:nvSpPr>
          <p:spPr>
            <a:xfrm>
              <a:off x="4790625" y="1824675"/>
              <a:ext cx="228750" cy="213675"/>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6" name="Google Shape;1476;p45"/>
            <p:cNvSpPr/>
            <p:nvPr/>
          </p:nvSpPr>
          <p:spPr>
            <a:xfrm>
              <a:off x="4991250" y="1917500"/>
              <a:ext cx="2010700" cy="28125"/>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77" name="Google Shape;1477;p45"/>
          <p:cNvGrpSpPr/>
          <p:nvPr/>
        </p:nvGrpSpPr>
        <p:grpSpPr>
          <a:xfrm>
            <a:off x="8852883" y="2488272"/>
            <a:ext cx="214918" cy="250565"/>
            <a:chOff x="6571050" y="2495000"/>
            <a:chExt cx="307025" cy="357950"/>
          </a:xfrm>
        </p:grpSpPr>
        <p:sp>
          <p:nvSpPr>
            <p:cNvPr id="1478" name="Google Shape;1478;p45"/>
            <p:cNvSpPr/>
            <p:nvPr/>
          </p:nvSpPr>
          <p:spPr>
            <a:xfrm>
              <a:off x="6571050" y="2495000"/>
              <a:ext cx="307025" cy="98825"/>
            </a:xfrm>
            <a:custGeom>
              <a:avLst/>
              <a:gdLst/>
              <a:ahLst/>
              <a:cxnLst/>
              <a:rect l="l" t="t" r="r" b="b"/>
              <a:pathLst>
                <a:path w="12281" h="3953" extrusionOk="0">
                  <a:moveTo>
                    <a:pt x="11126" y="1125"/>
                  </a:moveTo>
                  <a:lnTo>
                    <a:pt x="11126" y="2797"/>
                  </a:lnTo>
                  <a:lnTo>
                    <a:pt x="1125" y="2797"/>
                  </a:lnTo>
                  <a:lnTo>
                    <a:pt x="1125" y="1125"/>
                  </a:lnTo>
                  <a:close/>
                  <a:moveTo>
                    <a:pt x="578" y="1"/>
                  </a:moveTo>
                  <a:cubicBezTo>
                    <a:pt x="274" y="1"/>
                    <a:pt x="1" y="274"/>
                    <a:pt x="1" y="578"/>
                  </a:cubicBezTo>
                  <a:lnTo>
                    <a:pt x="1" y="3375"/>
                  </a:lnTo>
                  <a:cubicBezTo>
                    <a:pt x="1" y="3679"/>
                    <a:pt x="274" y="3952"/>
                    <a:pt x="578" y="3952"/>
                  </a:cubicBezTo>
                  <a:lnTo>
                    <a:pt x="11703" y="3952"/>
                  </a:lnTo>
                  <a:cubicBezTo>
                    <a:pt x="12007" y="3952"/>
                    <a:pt x="12281" y="3679"/>
                    <a:pt x="12281" y="3375"/>
                  </a:cubicBezTo>
                  <a:lnTo>
                    <a:pt x="12281" y="578"/>
                  </a:lnTo>
                  <a:cubicBezTo>
                    <a:pt x="12281" y="274"/>
                    <a:pt x="12007" y="1"/>
                    <a:pt x="117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9" name="Google Shape;1479;p45"/>
            <p:cNvSpPr/>
            <p:nvPr/>
          </p:nvSpPr>
          <p:spPr>
            <a:xfrm>
              <a:off x="6597650" y="2563400"/>
              <a:ext cx="253825" cy="161125"/>
            </a:xfrm>
            <a:custGeom>
              <a:avLst/>
              <a:gdLst/>
              <a:ahLst/>
              <a:cxnLst/>
              <a:rect l="l" t="t" r="r" b="b"/>
              <a:pathLst>
                <a:path w="10153" h="6445" extrusionOk="0">
                  <a:moveTo>
                    <a:pt x="7934" y="1186"/>
                  </a:moveTo>
                  <a:lnTo>
                    <a:pt x="8846" y="5320"/>
                  </a:lnTo>
                  <a:lnTo>
                    <a:pt x="1338" y="5320"/>
                  </a:lnTo>
                  <a:lnTo>
                    <a:pt x="2189" y="1186"/>
                  </a:lnTo>
                  <a:close/>
                  <a:moveTo>
                    <a:pt x="1733" y="0"/>
                  </a:moveTo>
                  <a:cubicBezTo>
                    <a:pt x="1490" y="0"/>
                    <a:pt x="1216" y="183"/>
                    <a:pt x="1186" y="456"/>
                  </a:cubicBezTo>
                  <a:lnTo>
                    <a:pt x="31" y="5745"/>
                  </a:lnTo>
                  <a:cubicBezTo>
                    <a:pt x="1" y="5928"/>
                    <a:pt x="31" y="6080"/>
                    <a:pt x="153" y="6232"/>
                  </a:cubicBezTo>
                  <a:cubicBezTo>
                    <a:pt x="274" y="6383"/>
                    <a:pt x="426" y="6444"/>
                    <a:pt x="609" y="6444"/>
                  </a:cubicBezTo>
                  <a:lnTo>
                    <a:pt x="9545" y="6444"/>
                  </a:lnTo>
                  <a:cubicBezTo>
                    <a:pt x="9727" y="6444"/>
                    <a:pt x="9879" y="6383"/>
                    <a:pt x="10001" y="6232"/>
                  </a:cubicBezTo>
                  <a:cubicBezTo>
                    <a:pt x="10092" y="6080"/>
                    <a:pt x="10153" y="5897"/>
                    <a:pt x="10092" y="5745"/>
                  </a:cubicBezTo>
                  <a:lnTo>
                    <a:pt x="8967" y="456"/>
                  </a:lnTo>
                  <a:cubicBezTo>
                    <a:pt x="8876" y="183"/>
                    <a:pt x="8663" y="0"/>
                    <a:pt x="83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0" name="Google Shape;1480;p45"/>
            <p:cNvSpPr/>
            <p:nvPr/>
          </p:nvSpPr>
          <p:spPr>
            <a:xfrm>
              <a:off x="6710875" y="2697150"/>
              <a:ext cx="28150" cy="155800"/>
            </a:xfrm>
            <a:custGeom>
              <a:avLst/>
              <a:gdLst/>
              <a:ahLst/>
              <a:cxnLst/>
              <a:rect l="l" t="t" r="r" b="b"/>
              <a:pathLst>
                <a:path w="1126" h="6232" extrusionOk="0">
                  <a:moveTo>
                    <a:pt x="548" y="0"/>
                  </a:moveTo>
                  <a:cubicBezTo>
                    <a:pt x="244" y="0"/>
                    <a:pt x="1" y="274"/>
                    <a:pt x="1" y="578"/>
                  </a:cubicBezTo>
                  <a:lnTo>
                    <a:pt x="1" y="5654"/>
                  </a:lnTo>
                  <a:cubicBezTo>
                    <a:pt x="1" y="5958"/>
                    <a:pt x="244" y="6231"/>
                    <a:pt x="548" y="6231"/>
                  </a:cubicBezTo>
                  <a:cubicBezTo>
                    <a:pt x="852" y="6231"/>
                    <a:pt x="1125" y="5958"/>
                    <a:pt x="1125" y="5654"/>
                  </a:cubicBezTo>
                  <a:lnTo>
                    <a:pt x="1125" y="578"/>
                  </a:lnTo>
                  <a:cubicBezTo>
                    <a:pt x="1125" y="274"/>
                    <a:pt x="852"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52" name="Picture 5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190" y="534183"/>
            <a:ext cx="2139978" cy="2118790"/>
          </a:xfrm>
          <a:prstGeom prst="rect">
            <a:avLst/>
          </a:prstGeom>
        </p:spPr>
      </p:pic>
      <p:cxnSp>
        <p:nvCxnSpPr>
          <p:cNvPr id="8" name="Straight Arrow Connector 7"/>
          <p:cNvCxnSpPr/>
          <p:nvPr/>
        </p:nvCxnSpPr>
        <p:spPr>
          <a:xfrm>
            <a:off x="2748488" y="1313798"/>
            <a:ext cx="57535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323840" y="1010553"/>
            <a:ext cx="4512674" cy="1420325"/>
          </a:xfrm>
          <a:prstGeom prst="rect">
            <a:avLst/>
          </a:prstGeom>
          <a:noFill/>
        </p:spPr>
        <p:txBody>
          <a:bodyPr wrap="square" rtlCol="0">
            <a:spAutoFit/>
          </a:bodyPr>
          <a:lstStyle/>
          <a:p>
            <a:pPr algn="just">
              <a:lnSpc>
                <a:spcPct val="150000"/>
              </a:lnSpc>
            </a:pPr>
            <a:r>
              <a:rPr lang="en-US" sz="2000" dirty="0" err="1"/>
              <a:t>Hình</a:t>
            </a:r>
            <a:r>
              <a:rPr lang="en-US" sz="2000" dirty="0"/>
              <a:t> </a:t>
            </a:r>
            <a:r>
              <a:rPr lang="en-US" sz="2000" dirty="0" err="1"/>
              <a:t>vuông</a:t>
            </a:r>
            <a:r>
              <a:rPr lang="en-US" sz="2000" dirty="0"/>
              <a:t> </a:t>
            </a:r>
            <a:r>
              <a:rPr lang="en-US" sz="2000" dirty="0" err="1"/>
              <a:t>có</a:t>
            </a:r>
            <a:r>
              <a:rPr lang="en-US" sz="2000" dirty="0"/>
              <a:t> </a:t>
            </a:r>
            <a:r>
              <a:rPr lang="en-US" sz="2000" dirty="0" err="1"/>
              <a:t>diện</a:t>
            </a:r>
            <a:r>
              <a:rPr lang="en-US" sz="2000" dirty="0"/>
              <a:t> </a:t>
            </a:r>
            <a:r>
              <a:rPr lang="en-US" sz="2000" dirty="0" err="1"/>
              <a:t>tích</a:t>
            </a:r>
            <a:r>
              <a:rPr lang="en-US" sz="2000" dirty="0"/>
              <a:t> </a:t>
            </a:r>
            <a:r>
              <a:rPr lang="en-US" sz="2000" dirty="0" err="1"/>
              <a:t>bằng</a:t>
            </a:r>
            <a:r>
              <a:rPr lang="en-US" sz="2000" dirty="0"/>
              <a:t> 2dm</a:t>
            </a:r>
            <a:r>
              <a:rPr lang="en-US" sz="2000" baseline="30000" dirty="0"/>
              <a:t>2</a:t>
            </a:r>
            <a:r>
              <a:rPr lang="en-US" sz="2000" dirty="0"/>
              <a:t>. </a:t>
            </a:r>
            <a:r>
              <a:rPr lang="en-US" sz="2000" dirty="0" err="1"/>
              <a:t>Nếu</a:t>
            </a:r>
            <a:r>
              <a:rPr lang="en-US" sz="2000" dirty="0"/>
              <a:t> </a:t>
            </a:r>
            <a:r>
              <a:rPr lang="en-US" sz="2000" dirty="0" err="1"/>
              <a:t>độ</a:t>
            </a:r>
            <a:r>
              <a:rPr lang="en-US" sz="2000" dirty="0"/>
              <a:t> </a:t>
            </a:r>
            <a:r>
              <a:rPr lang="en-US" sz="2000" dirty="0" err="1"/>
              <a:t>dài</a:t>
            </a:r>
            <a:r>
              <a:rPr lang="en-US" sz="2000" dirty="0"/>
              <a:t> </a:t>
            </a:r>
            <a:r>
              <a:rPr lang="en-US" sz="2000" dirty="0" err="1"/>
              <a:t>cạnh</a:t>
            </a:r>
            <a:r>
              <a:rPr lang="en-US" sz="2000" dirty="0"/>
              <a:t> </a:t>
            </a:r>
            <a:r>
              <a:rPr lang="en-US" sz="2000" dirty="0" err="1"/>
              <a:t>hình</a:t>
            </a:r>
            <a:r>
              <a:rPr lang="en-US" sz="2000" dirty="0"/>
              <a:t> </a:t>
            </a:r>
            <a:r>
              <a:rPr lang="en-US" sz="2000" dirty="0" err="1"/>
              <a:t>vuông</a:t>
            </a:r>
            <a:r>
              <a:rPr lang="en-US" sz="2000" dirty="0"/>
              <a:t> </a:t>
            </a:r>
            <a:r>
              <a:rPr lang="en-US" sz="2000" dirty="0" err="1"/>
              <a:t>đó</a:t>
            </a:r>
            <a:r>
              <a:rPr lang="en-US" sz="2000" dirty="0"/>
              <a:t> </a:t>
            </a:r>
            <a:r>
              <a:rPr lang="en-US" sz="2000" dirty="0" err="1"/>
              <a:t>là</a:t>
            </a:r>
            <a:r>
              <a:rPr lang="en-US" sz="2000" dirty="0"/>
              <a:t> x (</a:t>
            </a:r>
            <a:r>
              <a:rPr lang="en-US" sz="2000" dirty="0" err="1"/>
              <a:t>dm</a:t>
            </a:r>
            <a:r>
              <a:rPr lang="en-US" sz="2000" dirty="0"/>
              <a:t>) (x &gt; 0) </a:t>
            </a:r>
            <a:r>
              <a:rPr lang="en-US" sz="2000" dirty="0" err="1"/>
              <a:t>thì</a:t>
            </a:r>
            <a:r>
              <a:rPr lang="en-US" sz="2000" dirty="0"/>
              <a:t> </a:t>
            </a:r>
            <a:r>
              <a:rPr lang="en-US" sz="2000" dirty="0">
                <a:solidFill>
                  <a:srgbClr val="0070C0"/>
                </a:solidFill>
              </a:rPr>
              <a:t>x</a:t>
            </a:r>
            <a:r>
              <a:rPr lang="en-US" sz="2000" baseline="30000" dirty="0">
                <a:solidFill>
                  <a:srgbClr val="0070C0"/>
                </a:solidFill>
              </a:rPr>
              <a:t>2</a:t>
            </a:r>
            <a:r>
              <a:rPr lang="en-US" sz="2000" dirty="0">
                <a:solidFill>
                  <a:srgbClr val="0070C0"/>
                </a:solidFill>
              </a:rPr>
              <a:t> = 2</a:t>
            </a:r>
            <a:r>
              <a:rPr lang="en-US" sz="2000" dirty="0"/>
              <a:t>.</a:t>
            </a:r>
          </a:p>
        </p:txBody>
      </p:sp>
      <p:sp>
        <p:nvSpPr>
          <p:cNvPr id="10" name="TextBox 9"/>
          <p:cNvSpPr txBox="1"/>
          <p:nvPr/>
        </p:nvSpPr>
        <p:spPr>
          <a:xfrm>
            <a:off x="986470" y="2848655"/>
            <a:ext cx="3524036" cy="400110"/>
          </a:xfrm>
          <a:prstGeom prst="rect">
            <a:avLst/>
          </a:prstGeom>
          <a:noFill/>
        </p:spPr>
        <p:txBody>
          <a:bodyPr wrap="square" rtlCol="0">
            <a:spAutoFit/>
          </a:bodyPr>
          <a:lstStyle/>
          <a:p>
            <a:r>
              <a:rPr lang="en-US" sz="2000" dirty="0" err="1"/>
              <a:t>Người</a:t>
            </a:r>
            <a:r>
              <a:rPr lang="en-US" sz="2000" dirty="0"/>
              <a:t> ta </a:t>
            </a:r>
            <a:r>
              <a:rPr lang="en-US" sz="2000" dirty="0" err="1"/>
              <a:t>chứng</a:t>
            </a:r>
            <a:r>
              <a:rPr lang="en-US" sz="2000" dirty="0"/>
              <a:t> minh </a:t>
            </a:r>
            <a:r>
              <a:rPr lang="en-US" sz="2000" dirty="0" err="1"/>
              <a:t>được</a:t>
            </a:r>
            <a:r>
              <a:rPr lang="en-US" sz="2000" dirty="0"/>
              <a:t>:</a:t>
            </a:r>
          </a:p>
        </p:txBody>
      </p:sp>
      <p:sp>
        <p:nvSpPr>
          <p:cNvPr id="11" name="TextBox 10"/>
          <p:cNvSpPr txBox="1"/>
          <p:nvPr/>
        </p:nvSpPr>
        <p:spPr>
          <a:xfrm>
            <a:off x="1950431" y="3409484"/>
            <a:ext cx="5658393" cy="400110"/>
          </a:xfrm>
          <a:prstGeom prst="rect">
            <a:avLst/>
          </a:prstGeom>
          <a:noFill/>
        </p:spPr>
        <p:txBody>
          <a:bodyPr wrap="square" rtlCol="0">
            <a:spAutoFit/>
          </a:bodyPr>
          <a:lstStyle/>
          <a:p>
            <a:pPr algn="ctr"/>
            <a:r>
              <a:rPr lang="en-US" sz="2000" i="1" dirty="0"/>
              <a:t>x = 1,4142135623730950488016887... </a:t>
            </a:r>
          </a:p>
        </p:txBody>
      </p:sp>
      <p:sp>
        <p:nvSpPr>
          <p:cNvPr id="12" name="Down Arrow 11"/>
          <p:cNvSpPr/>
          <p:nvPr/>
        </p:nvSpPr>
        <p:spPr>
          <a:xfrm>
            <a:off x="4510506" y="3809594"/>
            <a:ext cx="143687" cy="300069"/>
          </a:xfrm>
          <a:prstGeom prst="downArrow">
            <a:avLst/>
          </a:prstGeom>
          <a:solidFill>
            <a:schemeClr val="tx2">
              <a:lumMod val="50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965900" y="4170368"/>
            <a:ext cx="1232898" cy="400110"/>
          </a:xfrm>
          <a:prstGeom prst="rect">
            <a:avLst/>
          </a:prstGeom>
          <a:noFill/>
        </p:spPr>
        <p:txBody>
          <a:bodyPr wrap="square" rtlCol="0">
            <a:spAutoFit/>
          </a:bodyPr>
          <a:lstStyle/>
          <a:p>
            <a:pPr algn="ctr"/>
            <a:r>
              <a:rPr lang="en-US" sz="2000" dirty="0" err="1">
                <a:solidFill>
                  <a:srgbClr val="0070C0"/>
                </a:solidFill>
              </a:rPr>
              <a:t>Số</a:t>
            </a:r>
            <a:r>
              <a:rPr lang="en-US" sz="2000" dirty="0">
                <a:solidFill>
                  <a:srgbClr val="0070C0"/>
                </a:solidFill>
              </a:rPr>
              <a:t> </a:t>
            </a:r>
            <a:r>
              <a:rPr lang="en-US" sz="2000" dirty="0" err="1">
                <a:solidFill>
                  <a:srgbClr val="0070C0"/>
                </a:solidFill>
              </a:rPr>
              <a:t>vô</a:t>
            </a:r>
            <a:r>
              <a:rPr lang="en-US" sz="2000" dirty="0">
                <a:solidFill>
                  <a:srgbClr val="0070C0"/>
                </a:solidFill>
              </a:rPr>
              <a:t> </a:t>
            </a:r>
            <a:r>
              <a:rPr lang="en-US" sz="2000" dirty="0" err="1">
                <a:solidFill>
                  <a:srgbClr val="0070C0"/>
                </a:solidFill>
              </a:rPr>
              <a:t>tỉ</a:t>
            </a:r>
            <a:endParaRPr lang="en-US" sz="2000" dirty="0">
              <a:solidFill>
                <a:srgbClr val="0070C0"/>
              </a:solidFill>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3"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heel(3)">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p:tgtEl>
                                          <p:spTgt spid="10"/>
                                        </p:tgtEl>
                                        <p:attrNameLst>
                                          <p:attrName>ppt_y</p:attrName>
                                        </p:attrNameLst>
                                      </p:cBhvr>
                                      <p:tavLst>
                                        <p:tav tm="0">
                                          <p:val>
                                            <p:strVal val="#ppt_y+#ppt_h*1.125000"/>
                                          </p:val>
                                        </p:tav>
                                        <p:tav tm="100000">
                                          <p:val>
                                            <p:strVal val="#ppt_y"/>
                                          </p:val>
                                        </p:tav>
                                      </p:tavLst>
                                    </p:anim>
                                    <p:animEffect transition="in" filter="wipe(up)">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50" presetClass="entr" presetSubtype="0" decel="10000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strVal val="#ppt_w+.3"/>
                                          </p:val>
                                        </p:tav>
                                        <p:tav tm="100000">
                                          <p:val>
                                            <p:strVal val="#ppt_w"/>
                                          </p:val>
                                        </p:tav>
                                      </p:tavLst>
                                    </p:anim>
                                    <p:anim calcmode="lin" valueType="num">
                                      <p:cBhvr>
                                        <p:cTn id="29" dur="500" fill="hold"/>
                                        <p:tgtEl>
                                          <p:spTgt spid="11"/>
                                        </p:tgtEl>
                                        <p:attrNameLst>
                                          <p:attrName>ppt_h</p:attrName>
                                        </p:attrNameLst>
                                      </p:cBhvr>
                                      <p:tavLst>
                                        <p:tav tm="0">
                                          <p:val>
                                            <p:strVal val="#ppt_h"/>
                                          </p:val>
                                        </p:tav>
                                        <p:tav tm="100000">
                                          <p:val>
                                            <p:strVal val="#ppt_h"/>
                                          </p:val>
                                        </p:tav>
                                      </p:tavLst>
                                    </p:anim>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up)">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p:cTn id="40" dur="500" fill="hold"/>
                                        <p:tgtEl>
                                          <p:spTgt spid="13"/>
                                        </p:tgtEl>
                                        <p:attrNameLst>
                                          <p:attrName>ppt_w</p:attrName>
                                        </p:attrNameLst>
                                      </p:cBhvr>
                                      <p:tavLst>
                                        <p:tav tm="0">
                                          <p:val>
                                            <p:fltVal val="0"/>
                                          </p:val>
                                        </p:tav>
                                        <p:tav tm="100000">
                                          <p:val>
                                            <p:strVal val="#ppt_w"/>
                                          </p:val>
                                        </p:tav>
                                      </p:tavLst>
                                    </p:anim>
                                    <p:anim calcmode="lin" valueType="num">
                                      <p:cBhvr>
                                        <p:cTn id="41" dur="500" fill="hold"/>
                                        <p:tgtEl>
                                          <p:spTgt spid="13"/>
                                        </p:tgtEl>
                                        <p:attrNameLst>
                                          <p:attrName>ppt_h</p:attrName>
                                        </p:attrNameLst>
                                      </p:cBhvr>
                                      <p:tavLst>
                                        <p:tav tm="0">
                                          <p:val>
                                            <p:fltVal val="0"/>
                                          </p:val>
                                        </p:tav>
                                        <p:tav tm="100000">
                                          <p:val>
                                            <p:strVal val="#ppt_h"/>
                                          </p:val>
                                        </p:tav>
                                      </p:tavLst>
                                    </p:anim>
                                    <p:animEffect transition="in" filter="fade">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animBg="1"/>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Shape 1743"/>
        <p:cNvGrpSpPr/>
        <p:nvPr/>
      </p:nvGrpSpPr>
      <p:grpSpPr>
        <a:xfrm>
          <a:off x="0" y="0"/>
          <a:ext cx="0" cy="0"/>
          <a:chOff x="0" y="0"/>
          <a:chExt cx="0" cy="0"/>
        </a:xfrm>
      </p:grpSpPr>
      <p:grpSp>
        <p:nvGrpSpPr>
          <p:cNvPr id="1762" name="Google Shape;1762;p49"/>
          <p:cNvGrpSpPr/>
          <p:nvPr/>
        </p:nvGrpSpPr>
        <p:grpSpPr>
          <a:xfrm>
            <a:off x="76202" y="4429515"/>
            <a:ext cx="327163" cy="637788"/>
            <a:chOff x="2114275" y="3036050"/>
            <a:chExt cx="467375" cy="911125"/>
          </a:xfrm>
        </p:grpSpPr>
        <p:sp>
          <p:nvSpPr>
            <p:cNvPr id="1763" name="Google Shape;1763;p49"/>
            <p:cNvSpPr/>
            <p:nvPr/>
          </p:nvSpPr>
          <p:spPr>
            <a:xfrm>
              <a:off x="2174325" y="3440300"/>
              <a:ext cx="407325" cy="506875"/>
            </a:xfrm>
            <a:custGeom>
              <a:avLst/>
              <a:gdLst/>
              <a:ahLst/>
              <a:cxnLst/>
              <a:rect l="l" t="t" r="r" b="b"/>
              <a:pathLst>
                <a:path w="16293" h="20275" extrusionOk="0">
                  <a:moveTo>
                    <a:pt x="0" y="1"/>
                  </a:moveTo>
                  <a:lnTo>
                    <a:pt x="0" y="20275"/>
                  </a:lnTo>
                  <a:lnTo>
                    <a:pt x="16292" y="20275"/>
                  </a:lnTo>
                  <a:lnTo>
                    <a:pt x="1629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49"/>
            <p:cNvSpPr/>
            <p:nvPr/>
          </p:nvSpPr>
          <p:spPr>
            <a:xfrm>
              <a:off x="2174325" y="3096075"/>
              <a:ext cx="407325" cy="343500"/>
            </a:xfrm>
            <a:custGeom>
              <a:avLst/>
              <a:gdLst/>
              <a:ahLst/>
              <a:cxnLst/>
              <a:rect l="l" t="t" r="r" b="b"/>
              <a:pathLst>
                <a:path w="16293" h="13740" extrusionOk="0">
                  <a:moveTo>
                    <a:pt x="0" y="1"/>
                  </a:moveTo>
                  <a:lnTo>
                    <a:pt x="0" y="13740"/>
                  </a:lnTo>
                  <a:lnTo>
                    <a:pt x="16292" y="13740"/>
                  </a:lnTo>
                  <a:lnTo>
                    <a:pt x="1629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49"/>
            <p:cNvSpPr/>
            <p:nvPr/>
          </p:nvSpPr>
          <p:spPr>
            <a:xfrm>
              <a:off x="2114275" y="3036050"/>
              <a:ext cx="436225" cy="866300"/>
            </a:xfrm>
            <a:custGeom>
              <a:avLst/>
              <a:gdLst/>
              <a:ahLst/>
              <a:cxnLst/>
              <a:rect l="l" t="t" r="r" b="b"/>
              <a:pathLst>
                <a:path w="17449" h="34652" extrusionOk="0">
                  <a:moveTo>
                    <a:pt x="16263" y="1155"/>
                  </a:moveTo>
                  <a:lnTo>
                    <a:pt x="16263" y="33527"/>
                  </a:lnTo>
                  <a:lnTo>
                    <a:pt x="1095" y="33527"/>
                  </a:lnTo>
                  <a:lnTo>
                    <a:pt x="1095" y="1155"/>
                  </a:lnTo>
                  <a:close/>
                  <a:moveTo>
                    <a:pt x="1" y="0"/>
                  </a:moveTo>
                  <a:lnTo>
                    <a:pt x="1" y="34651"/>
                  </a:lnTo>
                  <a:lnTo>
                    <a:pt x="17448" y="34651"/>
                  </a:lnTo>
                  <a:lnTo>
                    <a:pt x="1744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6" name="Google Shape;1766;p49"/>
          <p:cNvGrpSpPr/>
          <p:nvPr/>
        </p:nvGrpSpPr>
        <p:grpSpPr>
          <a:xfrm>
            <a:off x="720003" y="2086678"/>
            <a:ext cx="171833" cy="810670"/>
            <a:chOff x="2112775" y="1815675"/>
            <a:chExt cx="245475" cy="1158100"/>
          </a:xfrm>
        </p:grpSpPr>
        <p:sp>
          <p:nvSpPr>
            <p:cNvPr id="1767" name="Google Shape;1767;p49"/>
            <p:cNvSpPr/>
            <p:nvPr/>
          </p:nvSpPr>
          <p:spPr>
            <a:xfrm>
              <a:off x="2174325" y="2030725"/>
              <a:ext cx="183925" cy="928600"/>
            </a:xfrm>
            <a:custGeom>
              <a:avLst/>
              <a:gdLst/>
              <a:ahLst/>
              <a:cxnLst/>
              <a:rect l="l" t="t" r="r" b="b"/>
              <a:pathLst>
                <a:path w="7357" h="37144" extrusionOk="0">
                  <a:moveTo>
                    <a:pt x="0" y="0"/>
                  </a:moveTo>
                  <a:lnTo>
                    <a:pt x="0" y="33466"/>
                  </a:lnTo>
                  <a:cubicBezTo>
                    <a:pt x="0" y="35502"/>
                    <a:pt x="1611" y="37144"/>
                    <a:pt x="3678" y="37144"/>
                  </a:cubicBezTo>
                  <a:cubicBezTo>
                    <a:pt x="5715" y="37144"/>
                    <a:pt x="7356" y="35472"/>
                    <a:pt x="7356" y="33466"/>
                  </a:cubicBezTo>
                  <a:lnTo>
                    <a:pt x="735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49"/>
            <p:cNvSpPr/>
            <p:nvPr/>
          </p:nvSpPr>
          <p:spPr>
            <a:xfrm>
              <a:off x="2113525" y="2016275"/>
              <a:ext cx="213550" cy="957500"/>
            </a:xfrm>
            <a:custGeom>
              <a:avLst/>
              <a:gdLst/>
              <a:ahLst/>
              <a:cxnLst/>
              <a:rect l="l" t="t" r="r" b="b"/>
              <a:pathLst>
                <a:path w="8542" h="38300" extrusionOk="0">
                  <a:moveTo>
                    <a:pt x="7356" y="1125"/>
                  </a:moveTo>
                  <a:lnTo>
                    <a:pt x="7356" y="34044"/>
                  </a:lnTo>
                  <a:cubicBezTo>
                    <a:pt x="7356" y="35746"/>
                    <a:pt x="5958" y="37144"/>
                    <a:pt x="4256" y="37144"/>
                  </a:cubicBezTo>
                  <a:cubicBezTo>
                    <a:pt x="2523" y="37144"/>
                    <a:pt x="1125" y="35746"/>
                    <a:pt x="1125" y="34044"/>
                  </a:cubicBezTo>
                  <a:lnTo>
                    <a:pt x="1125" y="1125"/>
                  </a:lnTo>
                  <a:close/>
                  <a:moveTo>
                    <a:pt x="548" y="1"/>
                  </a:moveTo>
                  <a:cubicBezTo>
                    <a:pt x="244" y="1"/>
                    <a:pt x="1" y="274"/>
                    <a:pt x="1" y="578"/>
                  </a:cubicBezTo>
                  <a:lnTo>
                    <a:pt x="1" y="34044"/>
                  </a:lnTo>
                  <a:cubicBezTo>
                    <a:pt x="1" y="36384"/>
                    <a:pt x="1885" y="38299"/>
                    <a:pt x="4256" y="38299"/>
                  </a:cubicBezTo>
                  <a:cubicBezTo>
                    <a:pt x="6596" y="38299"/>
                    <a:pt x="8542" y="36384"/>
                    <a:pt x="8511" y="34044"/>
                  </a:cubicBezTo>
                  <a:lnTo>
                    <a:pt x="8511" y="578"/>
                  </a:lnTo>
                  <a:cubicBezTo>
                    <a:pt x="8511" y="274"/>
                    <a:pt x="8238" y="1"/>
                    <a:pt x="79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49"/>
            <p:cNvSpPr/>
            <p:nvPr/>
          </p:nvSpPr>
          <p:spPr>
            <a:xfrm>
              <a:off x="2127200" y="2763250"/>
              <a:ext cx="184675" cy="28900"/>
            </a:xfrm>
            <a:custGeom>
              <a:avLst/>
              <a:gdLst/>
              <a:ahLst/>
              <a:cxnLst/>
              <a:rect l="l" t="t" r="r" b="b"/>
              <a:pathLst>
                <a:path w="7387" h="1156" extrusionOk="0">
                  <a:moveTo>
                    <a:pt x="1" y="0"/>
                  </a:moveTo>
                  <a:lnTo>
                    <a:pt x="1" y="1155"/>
                  </a:lnTo>
                  <a:lnTo>
                    <a:pt x="7387" y="1155"/>
                  </a:lnTo>
                  <a:lnTo>
                    <a:pt x="738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49"/>
            <p:cNvSpPr/>
            <p:nvPr/>
          </p:nvSpPr>
          <p:spPr>
            <a:xfrm>
              <a:off x="2112775" y="1815675"/>
              <a:ext cx="215075" cy="228750"/>
            </a:xfrm>
            <a:custGeom>
              <a:avLst/>
              <a:gdLst/>
              <a:ahLst/>
              <a:cxnLst/>
              <a:rect l="l" t="t" r="r" b="b"/>
              <a:pathLst>
                <a:path w="8603" h="9150" extrusionOk="0">
                  <a:moveTo>
                    <a:pt x="4286" y="1945"/>
                  </a:moveTo>
                  <a:lnTo>
                    <a:pt x="7082" y="8025"/>
                  </a:lnTo>
                  <a:lnTo>
                    <a:pt x="1490" y="8025"/>
                  </a:lnTo>
                  <a:lnTo>
                    <a:pt x="4286" y="1945"/>
                  </a:lnTo>
                  <a:close/>
                  <a:moveTo>
                    <a:pt x="4316" y="0"/>
                  </a:moveTo>
                  <a:cubicBezTo>
                    <a:pt x="4073" y="0"/>
                    <a:pt x="3860" y="152"/>
                    <a:pt x="3769" y="335"/>
                  </a:cubicBezTo>
                  <a:lnTo>
                    <a:pt x="91" y="8359"/>
                  </a:lnTo>
                  <a:cubicBezTo>
                    <a:pt x="0" y="8511"/>
                    <a:pt x="0" y="8754"/>
                    <a:pt x="122" y="8906"/>
                  </a:cubicBezTo>
                  <a:cubicBezTo>
                    <a:pt x="243" y="9028"/>
                    <a:pt x="426" y="9149"/>
                    <a:pt x="639" y="9149"/>
                  </a:cubicBezTo>
                  <a:lnTo>
                    <a:pt x="7994" y="9149"/>
                  </a:lnTo>
                  <a:cubicBezTo>
                    <a:pt x="8177" y="9149"/>
                    <a:pt x="8329" y="9058"/>
                    <a:pt x="8481" y="8906"/>
                  </a:cubicBezTo>
                  <a:cubicBezTo>
                    <a:pt x="8602" y="8754"/>
                    <a:pt x="8602" y="8541"/>
                    <a:pt x="8541" y="8359"/>
                  </a:cubicBezTo>
                  <a:lnTo>
                    <a:pt x="4833" y="335"/>
                  </a:lnTo>
                  <a:cubicBezTo>
                    <a:pt x="4742" y="122"/>
                    <a:pt x="4529" y="0"/>
                    <a:pt x="43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74" name="Google Shape;1774;p49"/>
          <p:cNvGrpSpPr/>
          <p:nvPr/>
        </p:nvGrpSpPr>
        <p:grpSpPr>
          <a:xfrm>
            <a:off x="5767215" y="539992"/>
            <a:ext cx="246837" cy="387257"/>
            <a:chOff x="404525" y="4002625"/>
            <a:chExt cx="352625" cy="553225"/>
          </a:xfrm>
        </p:grpSpPr>
        <p:sp>
          <p:nvSpPr>
            <p:cNvPr id="1775" name="Google Shape;1775;p49"/>
            <p:cNvSpPr/>
            <p:nvPr/>
          </p:nvSpPr>
          <p:spPr>
            <a:xfrm>
              <a:off x="449375" y="4049750"/>
              <a:ext cx="307775" cy="506100"/>
            </a:xfrm>
            <a:custGeom>
              <a:avLst/>
              <a:gdLst/>
              <a:ahLst/>
              <a:cxnLst/>
              <a:rect l="l" t="t" r="r" b="b"/>
              <a:pathLst>
                <a:path w="12311" h="20244" extrusionOk="0">
                  <a:moveTo>
                    <a:pt x="0" y="0"/>
                  </a:moveTo>
                  <a:lnTo>
                    <a:pt x="0" y="20244"/>
                  </a:lnTo>
                  <a:lnTo>
                    <a:pt x="12310" y="20244"/>
                  </a:lnTo>
                  <a:lnTo>
                    <a:pt x="123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49"/>
            <p:cNvSpPr/>
            <p:nvPr/>
          </p:nvSpPr>
          <p:spPr>
            <a:xfrm>
              <a:off x="510925" y="4017075"/>
              <a:ext cx="124625" cy="506850"/>
            </a:xfrm>
            <a:custGeom>
              <a:avLst/>
              <a:gdLst/>
              <a:ahLst/>
              <a:cxnLst/>
              <a:rect l="l" t="t" r="r" b="b"/>
              <a:pathLst>
                <a:path w="4985" h="20274" extrusionOk="0">
                  <a:moveTo>
                    <a:pt x="0" y="0"/>
                  </a:moveTo>
                  <a:lnTo>
                    <a:pt x="0" y="20274"/>
                  </a:lnTo>
                  <a:lnTo>
                    <a:pt x="4985" y="20274"/>
                  </a:lnTo>
                  <a:lnTo>
                    <a:pt x="498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49"/>
            <p:cNvSpPr/>
            <p:nvPr/>
          </p:nvSpPr>
          <p:spPr>
            <a:xfrm>
              <a:off x="404525" y="4002625"/>
              <a:ext cx="337425" cy="534225"/>
            </a:xfrm>
            <a:custGeom>
              <a:avLst/>
              <a:gdLst/>
              <a:ahLst/>
              <a:cxnLst/>
              <a:rect l="l" t="t" r="r" b="b"/>
              <a:pathLst>
                <a:path w="13497" h="21369" extrusionOk="0">
                  <a:moveTo>
                    <a:pt x="12341" y="1125"/>
                  </a:moveTo>
                  <a:lnTo>
                    <a:pt x="12341" y="20244"/>
                  </a:lnTo>
                  <a:lnTo>
                    <a:pt x="1125" y="20244"/>
                  </a:lnTo>
                  <a:lnTo>
                    <a:pt x="1125" y="1125"/>
                  </a:lnTo>
                  <a:close/>
                  <a:moveTo>
                    <a:pt x="578" y="1"/>
                  </a:moveTo>
                  <a:cubicBezTo>
                    <a:pt x="274" y="1"/>
                    <a:pt x="1" y="244"/>
                    <a:pt x="1" y="548"/>
                  </a:cubicBezTo>
                  <a:lnTo>
                    <a:pt x="1" y="20822"/>
                  </a:lnTo>
                  <a:cubicBezTo>
                    <a:pt x="1" y="21126"/>
                    <a:pt x="274" y="21369"/>
                    <a:pt x="578" y="21369"/>
                  </a:cubicBezTo>
                  <a:lnTo>
                    <a:pt x="12919" y="21369"/>
                  </a:lnTo>
                  <a:cubicBezTo>
                    <a:pt x="13223" y="21369"/>
                    <a:pt x="13496" y="21156"/>
                    <a:pt x="13436" y="20822"/>
                  </a:cubicBezTo>
                  <a:lnTo>
                    <a:pt x="13436" y="548"/>
                  </a:lnTo>
                  <a:cubicBezTo>
                    <a:pt x="13436" y="244"/>
                    <a:pt x="13192" y="1"/>
                    <a:pt x="12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49"/>
            <p:cNvSpPr/>
            <p:nvPr/>
          </p:nvSpPr>
          <p:spPr>
            <a:xfrm>
              <a:off x="496475" y="4002625"/>
              <a:ext cx="152775" cy="534225"/>
            </a:xfrm>
            <a:custGeom>
              <a:avLst/>
              <a:gdLst/>
              <a:ahLst/>
              <a:cxnLst/>
              <a:rect l="l" t="t" r="r" b="b"/>
              <a:pathLst>
                <a:path w="6111" h="21369" extrusionOk="0">
                  <a:moveTo>
                    <a:pt x="4985" y="1125"/>
                  </a:moveTo>
                  <a:lnTo>
                    <a:pt x="4985" y="20244"/>
                  </a:lnTo>
                  <a:lnTo>
                    <a:pt x="1156" y="20244"/>
                  </a:lnTo>
                  <a:lnTo>
                    <a:pt x="1156" y="1125"/>
                  </a:lnTo>
                  <a:close/>
                  <a:moveTo>
                    <a:pt x="578" y="1"/>
                  </a:moveTo>
                  <a:cubicBezTo>
                    <a:pt x="274" y="1"/>
                    <a:pt x="1" y="244"/>
                    <a:pt x="1" y="548"/>
                  </a:cubicBezTo>
                  <a:lnTo>
                    <a:pt x="1" y="20822"/>
                  </a:lnTo>
                  <a:cubicBezTo>
                    <a:pt x="1" y="21126"/>
                    <a:pt x="274" y="21369"/>
                    <a:pt x="578" y="21369"/>
                  </a:cubicBezTo>
                  <a:lnTo>
                    <a:pt x="5563" y="21369"/>
                  </a:lnTo>
                  <a:cubicBezTo>
                    <a:pt x="5867" y="21369"/>
                    <a:pt x="6110" y="21156"/>
                    <a:pt x="6110" y="20822"/>
                  </a:cubicBezTo>
                  <a:lnTo>
                    <a:pt x="6110" y="548"/>
                  </a:lnTo>
                  <a:cubicBezTo>
                    <a:pt x="6110" y="244"/>
                    <a:pt x="5837" y="1"/>
                    <a:pt x="55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49"/>
            <p:cNvSpPr/>
            <p:nvPr/>
          </p:nvSpPr>
          <p:spPr>
            <a:xfrm>
              <a:off x="496475" y="4172850"/>
              <a:ext cx="154275" cy="154275"/>
            </a:xfrm>
            <a:custGeom>
              <a:avLst/>
              <a:gdLst/>
              <a:ahLst/>
              <a:cxnLst/>
              <a:rect l="l" t="t" r="r" b="b"/>
              <a:pathLst>
                <a:path w="6171" h="6171" extrusionOk="0">
                  <a:moveTo>
                    <a:pt x="3071" y="1186"/>
                  </a:moveTo>
                  <a:cubicBezTo>
                    <a:pt x="4104" y="1186"/>
                    <a:pt x="4985" y="2037"/>
                    <a:pt x="5016" y="3131"/>
                  </a:cubicBezTo>
                  <a:cubicBezTo>
                    <a:pt x="5016" y="4195"/>
                    <a:pt x="4134" y="5076"/>
                    <a:pt x="3071" y="5076"/>
                  </a:cubicBezTo>
                  <a:cubicBezTo>
                    <a:pt x="2007" y="5076"/>
                    <a:pt x="1125" y="4195"/>
                    <a:pt x="1125" y="3131"/>
                  </a:cubicBezTo>
                  <a:cubicBezTo>
                    <a:pt x="1125" y="2067"/>
                    <a:pt x="2007" y="1186"/>
                    <a:pt x="3071" y="1186"/>
                  </a:cubicBezTo>
                  <a:close/>
                  <a:moveTo>
                    <a:pt x="3071" y="0"/>
                  </a:moveTo>
                  <a:cubicBezTo>
                    <a:pt x="1368" y="0"/>
                    <a:pt x="1" y="1429"/>
                    <a:pt x="1" y="3101"/>
                  </a:cubicBezTo>
                  <a:cubicBezTo>
                    <a:pt x="1" y="4803"/>
                    <a:pt x="1399" y="6171"/>
                    <a:pt x="3071" y="6171"/>
                  </a:cubicBezTo>
                  <a:cubicBezTo>
                    <a:pt x="4742" y="6171"/>
                    <a:pt x="6110" y="4803"/>
                    <a:pt x="6171" y="3101"/>
                  </a:cubicBezTo>
                  <a:cubicBezTo>
                    <a:pt x="6171" y="1398"/>
                    <a:pt x="4742" y="0"/>
                    <a:pt x="3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80" name="Google Shape;1780;p49"/>
          <p:cNvGrpSpPr/>
          <p:nvPr/>
        </p:nvGrpSpPr>
        <p:grpSpPr>
          <a:xfrm>
            <a:off x="76202" y="3970583"/>
            <a:ext cx="214917" cy="230335"/>
            <a:chOff x="424275" y="4593075"/>
            <a:chExt cx="307025" cy="329050"/>
          </a:xfrm>
        </p:grpSpPr>
        <p:sp>
          <p:nvSpPr>
            <p:cNvPr id="1781" name="Google Shape;1781;p49"/>
            <p:cNvSpPr/>
            <p:nvPr/>
          </p:nvSpPr>
          <p:spPr>
            <a:xfrm>
              <a:off x="424275" y="4593075"/>
              <a:ext cx="307025" cy="98800"/>
            </a:xfrm>
            <a:custGeom>
              <a:avLst/>
              <a:gdLst/>
              <a:ahLst/>
              <a:cxnLst/>
              <a:rect l="l" t="t" r="r" b="b"/>
              <a:pathLst>
                <a:path w="12281" h="3952" extrusionOk="0">
                  <a:moveTo>
                    <a:pt x="11126" y="1155"/>
                  </a:moveTo>
                  <a:lnTo>
                    <a:pt x="11126" y="2827"/>
                  </a:lnTo>
                  <a:lnTo>
                    <a:pt x="1156" y="2827"/>
                  </a:lnTo>
                  <a:lnTo>
                    <a:pt x="1156" y="1155"/>
                  </a:lnTo>
                  <a:close/>
                  <a:moveTo>
                    <a:pt x="578" y="0"/>
                  </a:moveTo>
                  <a:cubicBezTo>
                    <a:pt x="275" y="0"/>
                    <a:pt x="1" y="274"/>
                    <a:pt x="1" y="578"/>
                  </a:cubicBezTo>
                  <a:lnTo>
                    <a:pt x="1" y="3374"/>
                  </a:lnTo>
                  <a:cubicBezTo>
                    <a:pt x="1" y="3678"/>
                    <a:pt x="275" y="3951"/>
                    <a:pt x="578" y="3951"/>
                  </a:cubicBezTo>
                  <a:lnTo>
                    <a:pt x="11703" y="3951"/>
                  </a:lnTo>
                  <a:cubicBezTo>
                    <a:pt x="12007" y="3951"/>
                    <a:pt x="12281" y="3678"/>
                    <a:pt x="12281" y="3374"/>
                  </a:cubicBezTo>
                  <a:lnTo>
                    <a:pt x="12281" y="578"/>
                  </a:lnTo>
                  <a:cubicBezTo>
                    <a:pt x="12281" y="274"/>
                    <a:pt x="12007" y="0"/>
                    <a:pt x="117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49"/>
            <p:cNvSpPr/>
            <p:nvPr/>
          </p:nvSpPr>
          <p:spPr>
            <a:xfrm>
              <a:off x="480525" y="4662200"/>
              <a:ext cx="194550" cy="161125"/>
            </a:xfrm>
            <a:custGeom>
              <a:avLst/>
              <a:gdLst/>
              <a:ahLst/>
              <a:cxnLst/>
              <a:rect l="l" t="t" r="r" b="b"/>
              <a:pathLst>
                <a:path w="7782" h="6445" extrusionOk="0">
                  <a:moveTo>
                    <a:pt x="6657" y="1156"/>
                  </a:moveTo>
                  <a:lnTo>
                    <a:pt x="6657" y="5290"/>
                  </a:lnTo>
                  <a:lnTo>
                    <a:pt x="1125" y="5290"/>
                  </a:lnTo>
                  <a:lnTo>
                    <a:pt x="1125" y="1156"/>
                  </a:lnTo>
                  <a:close/>
                  <a:moveTo>
                    <a:pt x="578" y="1"/>
                  </a:moveTo>
                  <a:cubicBezTo>
                    <a:pt x="274" y="1"/>
                    <a:pt x="0" y="275"/>
                    <a:pt x="0" y="579"/>
                  </a:cubicBezTo>
                  <a:lnTo>
                    <a:pt x="0" y="5867"/>
                  </a:lnTo>
                  <a:cubicBezTo>
                    <a:pt x="0" y="6171"/>
                    <a:pt x="274" y="6445"/>
                    <a:pt x="578" y="6445"/>
                  </a:cubicBezTo>
                  <a:lnTo>
                    <a:pt x="7204" y="6445"/>
                  </a:lnTo>
                  <a:cubicBezTo>
                    <a:pt x="7508" y="6445"/>
                    <a:pt x="7782" y="6202"/>
                    <a:pt x="7782" y="5867"/>
                  </a:cubicBezTo>
                  <a:lnTo>
                    <a:pt x="7782" y="579"/>
                  </a:lnTo>
                  <a:cubicBezTo>
                    <a:pt x="7782" y="275"/>
                    <a:pt x="7508" y="1"/>
                    <a:pt x="72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49"/>
            <p:cNvSpPr/>
            <p:nvPr/>
          </p:nvSpPr>
          <p:spPr>
            <a:xfrm>
              <a:off x="563350" y="4794425"/>
              <a:ext cx="28150" cy="127700"/>
            </a:xfrm>
            <a:custGeom>
              <a:avLst/>
              <a:gdLst/>
              <a:ahLst/>
              <a:cxnLst/>
              <a:rect l="l" t="t" r="r" b="b"/>
              <a:pathLst>
                <a:path w="1126" h="5108" extrusionOk="0">
                  <a:moveTo>
                    <a:pt x="547" y="1"/>
                  </a:moveTo>
                  <a:cubicBezTo>
                    <a:pt x="244" y="1"/>
                    <a:pt x="0" y="274"/>
                    <a:pt x="0" y="578"/>
                  </a:cubicBezTo>
                  <a:lnTo>
                    <a:pt x="0" y="4530"/>
                  </a:lnTo>
                  <a:cubicBezTo>
                    <a:pt x="0" y="4834"/>
                    <a:pt x="244" y="5107"/>
                    <a:pt x="547" y="5107"/>
                  </a:cubicBezTo>
                  <a:cubicBezTo>
                    <a:pt x="912" y="5107"/>
                    <a:pt x="1125" y="4864"/>
                    <a:pt x="1125" y="4530"/>
                  </a:cubicBezTo>
                  <a:lnTo>
                    <a:pt x="1125" y="578"/>
                  </a:lnTo>
                  <a:cubicBezTo>
                    <a:pt x="1125" y="274"/>
                    <a:pt x="851" y="1"/>
                    <a:pt x="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88" name="Google Shape;1788;p49"/>
          <p:cNvGrpSpPr/>
          <p:nvPr/>
        </p:nvGrpSpPr>
        <p:grpSpPr>
          <a:xfrm>
            <a:off x="719988" y="3125940"/>
            <a:ext cx="1103235" cy="1479835"/>
            <a:chOff x="393738" y="1475915"/>
            <a:chExt cx="1103235" cy="1479835"/>
          </a:xfrm>
        </p:grpSpPr>
        <p:sp>
          <p:nvSpPr>
            <p:cNvPr id="1789" name="Google Shape;1789;p49"/>
            <p:cNvSpPr/>
            <p:nvPr/>
          </p:nvSpPr>
          <p:spPr>
            <a:xfrm>
              <a:off x="445345" y="1522202"/>
              <a:ext cx="1051627" cy="1433548"/>
            </a:xfrm>
            <a:custGeom>
              <a:avLst/>
              <a:gdLst/>
              <a:ahLst/>
              <a:cxnLst/>
              <a:rect l="l" t="t" r="r" b="b"/>
              <a:pathLst>
                <a:path w="60093" h="81917" extrusionOk="0">
                  <a:moveTo>
                    <a:pt x="4195" y="0"/>
                  </a:moveTo>
                  <a:cubicBezTo>
                    <a:pt x="1885" y="0"/>
                    <a:pt x="0" y="1885"/>
                    <a:pt x="0" y="4195"/>
                  </a:cubicBezTo>
                  <a:lnTo>
                    <a:pt x="0" y="77752"/>
                  </a:lnTo>
                  <a:cubicBezTo>
                    <a:pt x="0" y="80062"/>
                    <a:pt x="1885" y="81916"/>
                    <a:pt x="4195" y="81916"/>
                  </a:cubicBezTo>
                  <a:lnTo>
                    <a:pt x="60092" y="81916"/>
                  </a:lnTo>
                  <a:lnTo>
                    <a:pt x="600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49"/>
            <p:cNvSpPr/>
            <p:nvPr/>
          </p:nvSpPr>
          <p:spPr>
            <a:xfrm>
              <a:off x="393738" y="1475915"/>
              <a:ext cx="1071315" cy="1453235"/>
            </a:xfrm>
            <a:custGeom>
              <a:avLst/>
              <a:gdLst/>
              <a:ahLst/>
              <a:cxnLst/>
              <a:rect l="l" t="t" r="r" b="b"/>
              <a:pathLst>
                <a:path w="61218" h="83042" extrusionOk="0">
                  <a:moveTo>
                    <a:pt x="60063" y="1125"/>
                  </a:moveTo>
                  <a:lnTo>
                    <a:pt x="60063" y="81947"/>
                  </a:lnTo>
                  <a:lnTo>
                    <a:pt x="4742" y="81947"/>
                  </a:lnTo>
                  <a:cubicBezTo>
                    <a:pt x="2736" y="81947"/>
                    <a:pt x="1125" y="80306"/>
                    <a:pt x="1125" y="78330"/>
                  </a:cubicBezTo>
                  <a:lnTo>
                    <a:pt x="1125" y="4742"/>
                  </a:lnTo>
                  <a:cubicBezTo>
                    <a:pt x="1125" y="2736"/>
                    <a:pt x="2767" y="1125"/>
                    <a:pt x="4742" y="1125"/>
                  </a:cubicBezTo>
                  <a:close/>
                  <a:moveTo>
                    <a:pt x="4742" y="1"/>
                  </a:moveTo>
                  <a:cubicBezTo>
                    <a:pt x="2128" y="1"/>
                    <a:pt x="1" y="2128"/>
                    <a:pt x="1" y="4742"/>
                  </a:cubicBezTo>
                  <a:lnTo>
                    <a:pt x="1" y="78300"/>
                  </a:lnTo>
                  <a:cubicBezTo>
                    <a:pt x="1" y="80914"/>
                    <a:pt x="2128" y="83041"/>
                    <a:pt x="4742" y="83041"/>
                  </a:cubicBezTo>
                  <a:lnTo>
                    <a:pt x="61218" y="83041"/>
                  </a:lnTo>
                  <a:lnTo>
                    <a:pt x="6121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49"/>
            <p:cNvSpPr/>
            <p:nvPr/>
          </p:nvSpPr>
          <p:spPr>
            <a:xfrm>
              <a:off x="586290" y="1485488"/>
              <a:ext cx="20230" cy="1428770"/>
            </a:xfrm>
            <a:custGeom>
              <a:avLst/>
              <a:gdLst/>
              <a:ahLst/>
              <a:cxnLst/>
              <a:rect l="l" t="t" r="r" b="b"/>
              <a:pathLst>
                <a:path w="1156" h="81644" extrusionOk="0">
                  <a:moveTo>
                    <a:pt x="1" y="1"/>
                  </a:moveTo>
                  <a:lnTo>
                    <a:pt x="1" y="81643"/>
                  </a:lnTo>
                  <a:lnTo>
                    <a:pt x="1156" y="81643"/>
                  </a:lnTo>
                  <a:lnTo>
                    <a:pt x="115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49"/>
            <p:cNvSpPr/>
            <p:nvPr/>
          </p:nvSpPr>
          <p:spPr>
            <a:xfrm>
              <a:off x="783638" y="1853058"/>
              <a:ext cx="486203" cy="19688"/>
            </a:xfrm>
            <a:custGeom>
              <a:avLst/>
              <a:gdLst/>
              <a:ahLst/>
              <a:cxnLst/>
              <a:rect l="l" t="t" r="r" b="b"/>
              <a:pathLst>
                <a:path w="27783" h="1125" extrusionOk="0">
                  <a:moveTo>
                    <a:pt x="578" y="0"/>
                  </a:moveTo>
                  <a:cubicBezTo>
                    <a:pt x="274" y="0"/>
                    <a:pt x="1" y="243"/>
                    <a:pt x="1" y="547"/>
                  </a:cubicBezTo>
                  <a:cubicBezTo>
                    <a:pt x="1" y="851"/>
                    <a:pt x="274" y="1125"/>
                    <a:pt x="578" y="1125"/>
                  </a:cubicBezTo>
                  <a:lnTo>
                    <a:pt x="27174" y="1125"/>
                  </a:lnTo>
                  <a:cubicBezTo>
                    <a:pt x="27539" y="1125"/>
                    <a:pt x="27782" y="851"/>
                    <a:pt x="27782" y="547"/>
                  </a:cubicBezTo>
                  <a:cubicBezTo>
                    <a:pt x="27782" y="243"/>
                    <a:pt x="27539" y="0"/>
                    <a:pt x="272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49"/>
            <p:cNvSpPr/>
            <p:nvPr/>
          </p:nvSpPr>
          <p:spPr>
            <a:xfrm>
              <a:off x="783638" y="1933908"/>
              <a:ext cx="486203" cy="20230"/>
            </a:xfrm>
            <a:custGeom>
              <a:avLst/>
              <a:gdLst/>
              <a:ahLst/>
              <a:cxnLst/>
              <a:rect l="l" t="t" r="r" b="b"/>
              <a:pathLst>
                <a:path w="27783" h="1156" extrusionOk="0">
                  <a:moveTo>
                    <a:pt x="578" y="0"/>
                  </a:moveTo>
                  <a:cubicBezTo>
                    <a:pt x="274" y="0"/>
                    <a:pt x="1" y="274"/>
                    <a:pt x="1" y="578"/>
                  </a:cubicBezTo>
                  <a:cubicBezTo>
                    <a:pt x="1" y="882"/>
                    <a:pt x="274" y="1155"/>
                    <a:pt x="578" y="1155"/>
                  </a:cubicBezTo>
                  <a:lnTo>
                    <a:pt x="27174" y="1155"/>
                  </a:lnTo>
                  <a:cubicBezTo>
                    <a:pt x="27539" y="1155"/>
                    <a:pt x="27782" y="882"/>
                    <a:pt x="27782" y="578"/>
                  </a:cubicBezTo>
                  <a:cubicBezTo>
                    <a:pt x="27782" y="274"/>
                    <a:pt x="27539" y="0"/>
                    <a:pt x="272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49"/>
            <p:cNvSpPr/>
            <p:nvPr/>
          </p:nvSpPr>
          <p:spPr>
            <a:xfrm>
              <a:off x="783638" y="2015283"/>
              <a:ext cx="486203" cy="19705"/>
            </a:xfrm>
            <a:custGeom>
              <a:avLst/>
              <a:gdLst/>
              <a:ahLst/>
              <a:cxnLst/>
              <a:rect l="l" t="t" r="r" b="b"/>
              <a:pathLst>
                <a:path w="27783" h="1126" extrusionOk="0">
                  <a:moveTo>
                    <a:pt x="578" y="1"/>
                  </a:moveTo>
                  <a:cubicBezTo>
                    <a:pt x="274" y="1"/>
                    <a:pt x="1" y="244"/>
                    <a:pt x="1" y="548"/>
                  </a:cubicBezTo>
                  <a:cubicBezTo>
                    <a:pt x="1" y="852"/>
                    <a:pt x="274" y="1125"/>
                    <a:pt x="578" y="1125"/>
                  </a:cubicBezTo>
                  <a:lnTo>
                    <a:pt x="27174" y="1125"/>
                  </a:lnTo>
                  <a:cubicBezTo>
                    <a:pt x="27539" y="1125"/>
                    <a:pt x="27752" y="852"/>
                    <a:pt x="27782" y="548"/>
                  </a:cubicBezTo>
                  <a:cubicBezTo>
                    <a:pt x="27782" y="244"/>
                    <a:pt x="27539" y="1"/>
                    <a:pt x="27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49"/>
            <p:cNvSpPr/>
            <p:nvPr/>
          </p:nvSpPr>
          <p:spPr>
            <a:xfrm>
              <a:off x="783638" y="2096133"/>
              <a:ext cx="486203" cy="20230"/>
            </a:xfrm>
            <a:custGeom>
              <a:avLst/>
              <a:gdLst/>
              <a:ahLst/>
              <a:cxnLst/>
              <a:rect l="l" t="t" r="r" b="b"/>
              <a:pathLst>
                <a:path w="27783" h="1156" extrusionOk="0">
                  <a:moveTo>
                    <a:pt x="578" y="1"/>
                  </a:moveTo>
                  <a:cubicBezTo>
                    <a:pt x="274" y="1"/>
                    <a:pt x="1" y="275"/>
                    <a:pt x="1" y="578"/>
                  </a:cubicBezTo>
                  <a:cubicBezTo>
                    <a:pt x="1" y="882"/>
                    <a:pt x="274" y="1156"/>
                    <a:pt x="578" y="1156"/>
                  </a:cubicBezTo>
                  <a:lnTo>
                    <a:pt x="27174" y="1156"/>
                  </a:lnTo>
                  <a:cubicBezTo>
                    <a:pt x="27539" y="1156"/>
                    <a:pt x="27782" y="882"/>
                    <a:pt x="27782" y="578"/>
                  </a:cubicBezTo>
                  <a:cubicBezTo>
                    <a:pt x="27782" y="275"/>
                    <a:pt x="27539" y="1"/>
                    <a:pt x="272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6" name="Google Shape;1796;p49"/>
          <p:cNvGrpSpPr/>
          <p:nvPr/>
        </p:nvGrpSpPr>
        <p:grpSpPr>
          <a:xfrm>
            <a:off x="6242647" y="540003"/>
            <a:ext cx="1675047" cy="149573"/>
            <a:chOff x="6242648" y="540003"/>
            <a:chExt cx="1675047" cy="149573"/>
          </a:xfrm>
        </p:grpSpPr>
        <p:sp>
          <p:nvSpPr>
            <p:cNvPr id="1797" name="Google Shape;1797;p49"/>
            <p:cNvSpPr/>
            <p:nvPr/>
          </p:nvSpPr>
          <p:spPr>
            <a:xfrm>
              <a:off x="6393183" y="550188"/>
              <a:ext cx="1514415" cy="129273"/>
            </a:xfrm>
            <a:custGeom>
              <a:avLst/>
              <a:gdLst/>
              <a:ahLst/>
              <a:cxnLst/>
              <a:rect l="l" t="t" r="r" b="b"/>
              <a:pathLst>
                <a:path w="86538" h="7387" extrusionOk="0">
                  <a:moveTo>
                    <a:pt x="1" y="0"/>
                  </a:moveTo>
                  <a:lnTo>
                    <a:pt x="1" y="7387"/>
                  </a:lnTo>
                  <a:lnTo>
                    <a:pt x="82859" y="7387"/>
                  </a:lnTo>
                  <a:cubicBezTo>
                    <a:pt x="84926" y="7387"/>
                    <a:pt x="86537" y="5745"/>
                    <a:pt x="86537" y="3709"/>
                  </a:cubicBezTo>
                  <a:cubicBezTo>
                    <a:pt x="86537" y="1642"/>
                    <a:pt x="84865" y="0"/>
                    <a:pt x="828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49"/>
            <p:cNvSpPr/>
            <p:nvPr/>
          </p:nvSpPr>
          <p:spPr>
            <a:xfrm>
              <a:off x="6383085" y="540615"/>
              <a:ext cx="1534610" cy="148960"/>
            </a:xfrm>
            <a:custGeom>
              <a:avLst/>
              <a:gdLst/>
              <a:ahLst/>
              <a:cxnLst/>
              <a:rect l="l" t="t" r="r" b="b"/>
              <a:pathLst>
                <a:path w="87692" h="8512" extrusionOk="0">
                  <a:moveTo>
                    <a:pt x="83436" y="1125"/>
                  </a:moveTo>
                  <a:cubicBezTo>
                    <a:pt x="85138" y="1125"/>
                    <a:pt x="86567" y="2523"/>
                    <a:pt x="86567" y="4256"/>
                  </a:cubicBezTo>
                  <a:cubicBezTo>
                    <a:pt x="86567" y="5958"/>
                    <a:pt x="85138" y="7356"/>
                    <a:pt x="83436" y="7356"/>
                  </a:cubicBezTo>
                  <a:lnTo>
                    <a:pt x="1155" y="7356"/>
                  </a:lnTo>
                  <a:lnTo>
                    <a:pt x="1155" y="1125"/>
                  </a:lnTo>
                  <a:close/>
                  <a:moveTo>
                    <a:pt x="578" y="0"/>
                  </a:moveTo>
                  <a:cubicBezTo>
                    <a:pt x="274" y="0"/>
                    <a:pt x="0" y="243"/>
                    <a:pt x="0" y="547"/>
                  </a:cubicBezTo>
                  <a:lnTo>
                    <a:pt x="0" y="7934"/>
                  </a:lnTo>
                  <a:cubicBezTo>
                    <a:pt x="0" y="8238"/>
                    <a:pt x="274" y="8511"/>
                    <a:pt x="578" y="8511"/>
                  </a:cubicBezTo>
                  <a:lnTo>
                    <a:pt x="83436" y="8511"/>
                  </a:lnTo>
                  <a:cubicBezTo>
                    <a:pt x="85746" y="8511"/>
                    <a:pt x="87692" y="6566"/>
                    <a:pt x="87692" y="4225"/>
                  </a:cubicBezTo>
                  <a:cubicBezTo>
                    <a:pt x="87692" y="1885"/>
                    <a:pt x="85807" y="0"/>
                    <a:pt x="83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49"/>
            <p:cNvSpPr/>
            <p:nvPr/>
          </p:nvSpPr>
          <p:spPr>
            <a:xfrm>
              <a:off x="6242648" y="540003"/>
              <a:ext cx="160125" cy="149573"/>
            </a:xfrm>
            <a:custGeom>
              <a:avLst/>
              <a:gdLst/>
              <a:ahLst/>
              <a:cxnLst/>
              <a:rect l="l" t="t" r="r" b="b"/>
              <a:pathLst>
                <a:path w="9150" h="8547" extrusionOk="0">
                  <a:moveTo>
                    <a:pt x="8025" y="1494"/>
                  </a:moveTo>
                  <a:lnTo>
                    <a:pt x="8025" y="7087"/>
                  </a:lnTo>
                  <a:lnTo>
                    <a:pt x="1946" y="4291"/>
                  </a:lnTo>
                  <a:lnTo>
                    <a:pt x="8025" y="1494"/>
                  </a:lnTo>
                  <a:close/>
                  <a:moveTo>
                    <a:pt x="8624" y="1"/>
                  </a:moveTo>
                  <a:cubicBezTo>
                    <a:pt x="8535" y="1"/>
                    <a:pt x="8444" y="23"/>
                    <a:pt x="8359" y="66"/>
                  </a:cubicBezTo>
                  <a:lnTo>
                    <a:pt x="335" y="3744"/>
                  </a:lnTo>
                  <a:cubicBezTo>
                    <a:pt x="122" y="3865"/>
                    <a:pt x="1" y="4048"/>
                    <a:pt x="1" y="4291"/>
                  </a:cubicBezTo>
                  <a:cubicBezTo>
                    <a:pt x="1" y="4503"/>
                    <a:pt x="153" y="4747"/>
                    <a:pt x="335" y="4807"/>
                  </a:cubicBezTo>
                  <a:lnTo>
                    <a:pt x="8359" y="8485"/>
                  </a:lnTo>
                  <a:cubicBezTo>
                    <a:pt x="8451" y="8546"/>
                    <a:pt x="8511" y="8546"/>
                    <a:pt x="8603" y="8546"/>
                  </a:cubicBezTo>
                  <a:cubicBezTo>
                    <a:pt x="8724" y="8546"/>
                    <a:pt x="8785" y="8485"/>
                    <a:pt x="8907" y="8455"/>
                  </a:cubicBezTo>
                  <a:cubicBezTo>
                    <a:pt x="9059" y="8333"/>
                    <a:pt x="9150" y="8151"/>
                    <a:pt x="9150" y="7969"/>
                  </a:cubicBezTo>
                  <a:lnTo>
                    <a:pt x="9150" y="582"/>
                  </a:lnTo>
                  <a:cubicBezTo>
                    <a:pt x="9150" y="400"/>
                    <a:pt x="9059" y="218"/>
                    <a:pt x="8907" y="96"/>
                  </a:cubicBezTo>
                  <a:cubicBezTo>
                    <a:pt x="8825" y="31"/>
                    <a:pt x="8726" y="1"/>
                    <a:pt x="86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49"/>
            <p:cNvSpPr/>
            <p:nvPr/>
          </p:nvSpPr>
          <p:spPr>
            <a:xfrm>
              <a:off x="6383085" y="604980"/>
              <a:ext cx="1407490" cy="19688"/>
            </a:xfrm>
            <a:custGeom>
              <a:avLst/>
              <a:gdLst/>
              <a:ahLst/>
              <a:cxnLst/>
              <a:rect l="l" t="t" r="r" b="b"/>
              <a:pathLst>
                <a:path w="80428" h="1125" extrusionOk="0">
                  <a:moveTo>
                    <a:pt x="578" y="0"/>
                  </a:moveTo>
                  <a:cubicBezTo>
                    <a:pt x="274" y="0"/>
                    <a:pt x="0" y="274"/>
                    <a:pt x="0" y="578"/>
                  </a:cubicBezTo>
                  <a:cubicBezTo>
                    <a:pt x="0" y="882"/>
                    <a:pt x="274" y="1125"/>
                    <a:pt x="578" y="1125"/>
                  </a:cubicBezTo>
                  <a:lnTo>
                    <a:pt x="79880" y="1125"/>
                  </a:lnTo>
                  <a:cubicBezTo>
                    <a:pt x="80214" y="1125"/>
                    <a:pt x="80427" y="882"/>
                    <a:pt x="80427" y="578"/>
                  </a:cubicBezTo>
                  <a:cubicBezTo>
                    <a:pt x="80427" y="274"/>
                    <a:pt x="80154" y="0"/>
                    <a:pt x="798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1" name="Google Shape;1801;p49"/>
            <p:cNvSpPr/>
            <p:nvPr/>
          </p:nvSpPr>
          <p:spPr>
            <a:xfrm>
              <a:off x="7770870" y="550188"/>
              <a:ext cx="19705" cy="129273"/>
            </a:xfrm>
            <a:custGeom>
              <a:avLst/>
              <a:gdLst/>
              <a:ahLst/>
              <a:cxnLst/>
              <a:rect l="l" t="t" r="r" b="b"/>
              <a:pathLst>
                <a:path w="1126" h="7387" extrusionOk="0">
                  <a:moveTo>
                    <a:pt x="1" y="0"/>
                  </a:moveTo>
                  <a:lnTo>
                    <a:pt x="1" y="7387"/>
                  </a:lnTo>
                  <a:lnTo>
                    <a:pt x="1125" y="7387"/>
                  </a:lnTo>
                  <a:lnTo>
                    <a:pt x="112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2" name="Google Shape;1802;p49"/>
          <p:cNvGrpSpPr/>
          <p:nvPr/>
        </p:nvGrpSpPr>
        <p:grpSpPr>
          <a:xfrm>
            <a:off x="1877073" y="4601310"/>
            <a:ext cx="1100050" cy="540978"/>
            <a:chOff x="823225" y="4003400"/>
            <a:chExt cx="1571500" cy="772825"/>
          </a:xfrm>
        </p:grpSpPr>
        <p:sp>
          <p:nvSpPr>
            <p:cNvPr id="1803" name="Google Shape;1803;p49"/>
            <p:cNvSpPr/>
            <p:nvPr/>
          </p:nvSpPr>
          <p:spPr>
            <a:xfrm>
              <a:off x="865025" y="4054300"/>
              <a:ext cx="1493975" cy="721925"/>
            </a:xfrm>
            <a:custGeom>
              <a:avLst/>
              <a:gdLst/>
              <a:ahLst/>
              <a:cxnLst/>
              <a:rect l="l" t="t" r="r" b="b"/>
              <a:pathLst>
                <a:path w="59759" h="28877" extrusionOk="0">
                  <a:moveTo>
                    <a:pt x="34895" y="5715"/>
                  </a:moveTo>
                  <a:lnTo>
                    <a:pt x="5715" y="19818"/>
                  </a:lnTo>
                  <a:lnTo>
                    <a:pt x="5715" y="5715"/>
                  </a:lnTo>
                  <a:close/>
                  <a:moveTo>
                    <a:pt x="0" y="1"/>
                  </a:moveTo>
                  <a:lnTo>
                    <a:pt x="0" y="28876"/>
                  </a:lnTo>
                  <a:lnTo>
                    <a:pt x="597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49"/>
            <p:cNvSpPr/>
            <p:nvPr/>
          </p:nvSpPr>
          <p:spPr>
            <a:xfrm>
              <a:off x="823225" y="4003400"/>
              <a:ext cx="1571500" cy="759150"/>
            </a:xfrm>
            <a:custGeom>
              <a:avLst/>
              <a:gdLst/>
              <a:ahLst/>
              <a:cxnLst/>
              <a:rect l="l" t="t" r="r" b="b"/>
              <a:pathLst>
                <a:path w="62860" h="30366" extrusionOk="0">
                  <a:moveTo>
                    <a:pt x="32980" y="6839"/>
                  </a:moveTo>
                  <a:lnTo>
                    <a:pt x="6840" y="19453"/>
                  </a:lnTo>
                  <a:lnTo>
                    <a:pt x="6840" y="6839"/>
                  </a:lnTo>
                  <a:close/>
                  <a:moveTo>
                    <a:pt x="5685" y="5684"/>
                  </a:moveTo>
                  <a:lnTo>
                    <a:pt x="5685" y="21277"/>
                  </a:lnTo>
                  <a:lnTo>
                    <a:pt x="37965" y="5684"/>
                  </a:lnTo>
                  <a:close/>
                  <a:moveTo>
                    <a:pt x="57874" y="1125"/>
                  </a:moveTo>
                  <a:lnTo>
                    <a:pt x="1125" y="28541"/>
                  </a:lnTo>
                  <a:lnTo>
                    <a:pt x="1125" y="1125"/>
                  </a:lnTo>
                  <a:close/>
                  <a:moveTo>
                    <a:pt x="1" y="0"/>
                  </a:moveTo>
                  <a:lnTo>
                    <a:pt x="1" y="30365"/>
                  </a:lnTo>
                  <a:lnTo>
                    <a:pt x="628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330" y="453910"/>
            <a:ext cx="1993772" cy="1294847"/>
          </a:xfrm>
          <a:prstGeom prst="rect">
            <a:avLst/>
          </a:prstGeom>
        </p:spPr>
      </p:pic>
      <p:sp>
        <p:nvSpPr>
          <p:cNvPr id="5" name="TextBox 4"/>
          <p:cNvSpPr txBox="1"/>
          <p:nvPr/>
        </p:nvSpPr>
        <p:spPr>
          <a:xfrm>
            <a:off x="1373218" y="778113"/>
            <a:ext cx="1685995" cy="461665"/>
          </a:xfrm>
          <a:prstGeom prst="rect">
            <a:avLst/>
          </a:prstGeom>
          <a:noFill/>
        </p:spPr>
        <p:txBody>
          <a:bodyPr wrap="square" rtlCol="0">
            <a:spAutoFit/>
          </a:bodyPr>
          <a:lstStyle/>
          <a:p>
            <a:pPr algn="ctr"/>
            <a:r>
              <a:rPr lang="en-US" sz="2400" b="1" dirty="0" err="1"/>
              <a:t>Ghi</a:t>
            </a:r>
            <a:r>
              <a:rPr lang="en-US" sz="2400" b="1" dirty="0"/>
              <a:t> </a:t>
            </a:r>
            <a:r>
              <a:rPr lang="en-US" sz="2400" b="1" dirty="0" err="1"/>
              <a:t>nhớ</a:t>
            </a:r>
            <a:endParaRPr lang="en-US" sz="2400" b="1" dirty="0"/>
          </a:p>
        </p:txBody>
      </p:sp>
      <p:sp>
        <p:nvSpPr>
          <p:cNvPr id="6" name="Rectangle 5"/>
          <p:cNvSpPr/>
          <p:nvPr/>
        </p:nvSpPr>
        <p:spPr>
          <a:xfrm>
            <a:off x="2107926" y="1748757"/>
            <a:ext cx="5297659" cy="1685846"/>
          </a:xfrm>
          <a:prstGeom prst="rect">
            <a:avLst/>
          </a:prstGeom>
        </p:spPr>
        <p:txBody>
          <a:bodyPr wrap="square">
            <a:spAutoFit/>
          </a:bodyPr>
          <a:lstStyle/>
          <a:p>
            <a:pPr algn="just">
              <a:lnSpc>
                <a:spcPct val="150000"/>
              </a:lnSpc>
            </a:pPr>
            <a:r>
              <a:rPr lang="vi-VN" sz="2400" dirty="0"/>
              <a:t>Số vô tỉ là số viết được dưới dạng số thập phân vô hạn không tuần hoàn.</a:t>
            </a:r>
          </a:p>
          <a:p>
            <a:pPr algn="just">
              <a:lnSpc>
                <a:spcPct val="150000"/>
              </a:lnSpc>
            </a:pPr>
            <a:r>
              <a:rPr lang="vi-VN" sz="2400" dirty="0"/>
              <a:t>Tập hợp các số vô tỉ kí hiệu là </a:t>
            </a:r>
            <a:r>
              <a:rPr lang="vi-VN" sz="2400" dirty="0">
                <a:latin typeface="+mj-lt"/>
              </a:rPr>
              <a:t>I</a:t>
            </a:r>
            <a:r>
              <a:rPr lang="vi-VN" sz="2400" dirty="0"/>
              <a:t>.</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theme/theme1.xml><?xml version="1.0" encoding="utf-8"?>
<a:theme xmlns:a="http://schemas.openxmlformats.org/drawingml/2006/main" name="Math Subject for Middle School - 8th Grade: Measurement by Slidesgo">
  <a:themeElements>
    <a:clrScheme name="Simple Light">
      <a:dk1>
        <a:srgbClr val="000000"/>
      </a:dk1>
      <a:lt1>
        <a:srgbClr val="D97245"/>
      </a:lt1>
      <a:dk2>
        <a:srgbClr val="FCC353"/>
      </a:dk2>
      <a:lt2>
        <a:srgbClr val="FFD4D4"/>
      </a:lt2>
      <a:accent1>
        <a:srgbClr val="FCF9ED"/>
      </a:accent1>
      <a:accent2>
        <a:srgbClr val="FFFFFF"/>
      </a:accent2>
      <a:accent3>
        <a:srgbClr val="FFFFFF"/>
      </a:accent3>
      <a:accent4>
        <a:srgbClr val="FFFFFF"/>
      </a:accent4>
      <a:accent5>
        <a:srgbClr val="FFFFFF"/>
      </a:accent5>
      <a:accent6>
        <a:srgbClr val="FFFFF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2</TotalTime>
  <Words>1664</Words>
  <Application>Microsoft Office PowerPoint</Application>
  <PresentationFormat>On-screen Show (16:9)</PresentationFormat>
  <Paragraphs>145</Paragraphs>
  <Slides>32</Slides>
  <Notes>2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Exo 2 Black</vt:lpstr>
      <vt:lpstr>Montserrat Medium</vt:lpstr>
      <vt:lpstr>Cambria Math</vt:lpstr>
      <vt:lpstr>Arial</vt:lpstr>
      <vt:lpstr>Bebas Neue</vt:lpstr>
      <vt:lpstr>Wingdings</vt:lpstr>
      <vt:lpstr>Times New Roman</vt:lpstr>
      <vt:lpstr>Archivo Black</vt:lpstr>
      <vt:lpstr>Math Subject for Middle School - 8th Grade: Measurement by Slidesgo</vt:lpstr>
      <vt:lpstr>Equation</vt:lpstr>
      <vt:lpstr>CHÀO MỪNG CÁC EM  ĐẾN VỚI TIẾT HỌC HÔM NAY!</vt:lpstr>
      <vt:lpstr>PowerPoint Presentation</vt:lpstr>
      <vt:lpstr>KHỞI ĐỘNG</vt:lpstr>
      <vt:lpstr>PowerPoint Presentation</vt:lpstr>
      <vt:lpstr>01</vt:lpstr>
      <vt:lpstr>1. Số vô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Căn bậc hai số học</vt:lpstr>
      <vt:lpstr>PowerPoint Presentation</vt:lpstr>
      <vt:lpstr>PowerPoint Presentation</vt:lpstr>
      <vt:lpstr>3. Tính căn bậc hai số học bằng máy tính cầm tay</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VẬN DỤNG</vt:lpstr>
      <vt:lpstr>PowerPoint Presentation</vt:lpstr>
      <vt:lpstr>PowerPoint Presentation</vt:lpstr>
      <vt:lpstr>HƯỚNG DẪN VỀ NHÀ</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Subject for Middle School: Measurement</dc:title>
  <dc:creator>User</dc:creator>
  <cp:lastModifiedBy>Ha Le Duc</cp:lastModifiedBy>
  <cp:revision>31</cp:revision>
  <dcterms:modified xsi:type="dcterms:W3CDTF">2023-03-23T16:45:00Z</dcterms:modified>
</cp:coreProperties>
</file>